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0425E8">
      <w:r>
        <w:t>Review earlier topics:</w:t>
      </w:r>
    </w:p>
    <w:p w:rsidR="000425E8" w:rsidRDefault="000425E8"/>
    <w:p w:rsidR="000425E8" w:rsidRDefault="000425E8">
      <w:r>
        <w:t xml:space="preserve">Area and perimeter.  </w:t>
      </w:r>
    </w:p>
    <w:p w:rsidR="000425E8" w:rsidRDefault="000425E8">
      <w:r>
        <w:t>1. Find the area and perimeter of (assume dot spacing of 1 cm)</w:t>
      </w:r>
    </w:p>
    <w:p w:rsidR="000425E8" w:rsidRDefault="0046246D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9229A2A" wp14:editId="6F811FC9">
                <wp:simplePos x="0" y="0"/>
                <wp:positionH relativeFrom="column">
                  <wp:posOffset>390525</wp:posOffset>
                </wp:positionH>
                <wp:positionV relativeFrom="paragraph">
                  <wp:posOffset>165735</wp:posOffset>
                </wp:positionV>
                <wp:extent cx="9525" cy="752475"/>
                <wp:effectExtent l="0" t="0" r="28575" b="2857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752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8496F2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75pt,13.05pt" to="31.5pt,7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38175</wp:posOffset>
                </wp:positionH>
                <wp:positionV relativeFrom="paragraph">
                  <wp:posOffset>165735</wp:posOffset>
                </wp:positionV>
                <wp:extent cx="9525" cy="752475"/>
                <wp:effectExtent l="0" t="0" r="28575" b="285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752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651A5A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25pt,13.05pt" to="51pt,7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" strokecolor="#5b9bd5 [3204]" strokeweight=".5pt">
                <v:stroke joinstyle="miter"/>
              </v:line>
            </w:pict>
          </mc:Fallback>
        </mc:AlternateContent>
      </w:r>
      <w:r w:rsidR="000425E8">
        <w:rPr>
          <w:noProof/>
        </w:rPr>
        <w:drawing>
          <wp:inline distT="0" distB="0" distL="0" distR="0">
            <wp:extent cx="1600200" cy="10763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46246D" w:rsidTr="0046246D">
        <w:tc>
          <w:tcPr>
            <w:tcW w:w="4675" w:type="dxa"/>
          </w:tcPr>
          <w:p w:rsidR="0046246D" w:rsidRDefault="0046246D" w:rsidP="0046246D">
            <w:r>
              <w:t>The radius of the quarter circle is 3.</w:t>
            </w:r>
          </w:p>
          <w:p w:rsidR="0046246D" w:rsidRDefault="0046246D" w:rsidP="0046246D">
            <w:r>
              <w:t xml:space="preserve">Area of quarter circle is </w:t>
            </w:r>
            <w:r w:rsidRPr="0046246D">
              <w:rPr>
                <w:position w:val="-24"/>
              </w:rPr>
              <w:object w:dxaOrig="1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31.5pt" o:ole="">
                  <v:imagedata r:id="rId6" o:title=""/>
                </v:shape>
                <o:OLEObject Type="Embed" ProgID="Equation.DSMT4" ShapeID="_x0000_i1025" DrawAspect="Content" ObjectID="_1492889074" r:id="rId7"/>
              </w:object>
            </w:r>
            <w:r>
              <w:t xml:space="preserve"> </w:t>
            </w:r>
          </w:p>
          <w:p w:rsidR="0046246D" w:rsidRDefault="0046246D" w:rsidP="0046246D">
            <w:r>
              <w:t xml:space="preserve">Area of rectangle is </w:t>
            </w:r>
            <w:r w:rsidRPr="0046246D">
              <w:rPr>
                <w:position w:val="-6"/>
              </w:rPr>
              <w:object w:dxaOrig="720" w:dyaOrig="279">
                <v:shape id="_x0000_i1026" type="#_x0000_t75" style="width:36pt;height:14.25pt" o:ole="">
                  <v:imagedata r:id="rId8" o:title=""/>
                </v:shape>
                <o:OLEObject Type="Embed" ProgID="Equation.DSMT4" ShapeID="_x0000_i1026" DrawAspect="Content" ObjectID="_1492889075" r:id="rId9"/>
              </w:object>
            </w:r>
            <w:r>
              <w:t xml:space="preserve"> </w:t>
            </w:r>
          </w:p>
          <w:p w:rsidR="0046246D" w:rsidRDefault="0046246D" w:rsidP="0046246D">
            <w:r>
              <w:t xml:space="preserve">Area of triangle is </w:t>
            </w:r>
            <w:r w:rsidRPr="0046246D">
              <w:rPr>
                <w:position w:val="-24"/>
              </w:rPr>
              <w:object w:dxaOrig="1040" w:dyaOrig="620">
                <v:shape id="_x0000_i1027" type="#_x0000_t75" style="width:51.75pt;height:31.5pt" o:ole="">
                  <v:imagedata r:id="rId10" o:title=""/>
                </v:shape>
                <o:OLEObject Type="Embed" ProgID="Equation.DSMT4" ShapeID="_x0000_i1027" DrawAspect="Content" ObjectID="_1492889076" r:id="rId11"/>
              </w:object>
            </w:r>
            <w:r>
              <w:t xml:space="preserve"> </w:t>
            </w:r>
          </w:p>
          <w:p w:rsidR="0046246D" w:rsidRDefault="0046246D" w:rsidP="0046246D">
            <w:r>
              <w:t xml:space="preserve">Total area is </w:t>
            </w:r>
            <w:r w:rsidRPr="0046246D">
              <w:rPr>
                <w:position w:val="-24"/>
              </w:rPr>
              <w:object w:dxaOrig="2540" w:dyaOrig="620">
                <v:shape id="_x0000_i1028" type="#_x0000_t75" style="width:126.75pt;height:31.5pt" o:ole="">
                  <v:imagedata r:id="rId12" o:title=""/>
                </v:shape>
                <o:OLEObject Type="Embed" ProgID="Equation.DSMT4" ShapeID="_x0000_i1028" DrawAspect="Content" ObjectID="_1492889077" r:id="rId13"/>
              </w:object>
            </w:r>
            <w:r>
              <w:t xml:space="preserve"> </w:t>
            </w:r>
          </w:p>
          <w:p w:rsidR="0046246D" w:rsidRDefault="0046246D"/>
        </w:tc>
        <w:tc>
          <w:tcPr>
            <w:tcW w:w="4675" w:type="dxa"/>
          </w:tcPr>
          <w:p w:rsidR="0046246D" w:rsidRDefault="0046246D">
            <w:r>
              <w:t xml:space="preserve">The length of the arc of the quarter circle is </w:t>
            </w:r>
            <w:r w:rsidRPr="0046246D">
              <w:rPr>
                <w:position w:val="-24"/>
              </w:rPr>
              <w:object w:dxaOrig="1380" w:dyaOrig="620">
                <v:shape id="_x0000_i1029" type="#_x0000_t75" style="width:69pt;height:31.5pt" o:ole="">
                  <v:imagedata r:id="rId14" o:title=""/>
                </v:shape>
                <o:OLEObject Type="Embed" ProgID="Equation.DSMT4" ShapeID="_x0000_i1029" DrawAspect="Content" ObjectID="_1492889078" r:id="rId15"/>
              </w:object>
            </w:r>
            <w:r>
              <w:t xml:space="preserve"> </w:t>
            </w:r>
          </w:p>
          <w:p w:rsidR="0046246D" w:rsidRDefault="0046246D">
            <w:r>
              <w:t xml:space="preserve">The length of the diagonal side is found using the Pythagorean theorem: </w:t>
            </w:r>
          </w:p>
          <w:p w:rsidR="0046246D" w:rsidRDefault="0046246D">
            <w:r w:rsidRPr="0046246D">
              <w:rPr>
                <w:position w:val="-48"/>
              </w:rPr>
              <w:object w:dxaOrig="1100" w:dyaOrig="1140">
                <v:shape id="_x0000_i1030" type="#_x0000_t75" style="width:54.75pt;height:57pt" o:ole="">
                  <v:imagedata r:id="rId16" o:title=""/>
                </v:shape>
                <o:OLEObject Type="Embed" ProgID="Equation.DSMT4" ShapeID="_x0000_i1030" DrawAspect="Content" ObjectID="_1492889079" r:id="rId17"/>
              </w:object>
            </w:r>
            <w:r>
              <w:t xml:space="preserve"> </w:t>
            </w:r>
          </w:p>
          <w:p w:rsidR="0046246D" w:rsidRDefault="0046246D">
            <w:r>
              <w:t>The horizontal side on top has length 5, and the horizontal side on the bottom has length 1.</w:t>
            </w:r>
          </w:p>
          <w:p w:rsidR="0046246D" w:rsidRDefault="0046246D">
            <w:r>
              <w:t xml:space="preserve">The perimeter is </w:t>
            </w:r>
            <w:r w:rsidRPr="0046246D">
              <w:rPr>
                <w:position w:val="-24"/>
              </w:rPr>
              <w:object w:dxaOrig="3400" w:dyaOrig="620">
                <v:shape id="_x0000_i1031" type="#_x0000_t75" style="width:169.5pt;height:31.5pt" o:ole="">
                  <v:imagedata r:id="rId18" o:title=""/>
                </v:shape>
                <o:OLEObject Type="Embed" ProgID="Equation.DSMT4" ShapeID="_x0000_i1031" DrawAspect="Content" ObjectID="_1492889080" r:id="rId19"/>
              </w:object>
            </w:r>
            <w:r>
              <w:t xml:space="preserve"> </w:t>
            </w:r>
          </w:p>
        </w:tc>
      </w:tr>
    </w:tbl>
    <w:p w:rsidR="0046246D" w:rsidRDefault="0046246D"/>
    <w:p w:rsidR="000425E8" w:rsidRDefault="000425E8">
      <w:r>
        <w:t>Ratios:</w:t>
      </w:r>
    </w:p>
    <w:p w:rsidR="000425E8" w:rsidRDefault="000425E8" w:rsidP="000425E8">
      <w:r>
        <w:t xml:space="preserve">2. </w:t>
      </w:r>
      <w:r>
        <w:rPr>
          <w:rFonts w:ascii="Palatino" w:hAnsi="Palatino"/>
        </w:rPr>
        <w:t>At a dog show the ratio of mongrels to pure-</w:t>
      </w:r>
      <w:proofErr w:type="spellStart"/>
      <w:r>
        <w:rPr>
          <w:rFonts w:ascii="Palatino" w:hAnsi="Palatino"/>
        </w:rPr>
        <w:t>breds</w:t>
      </w:r>
      <w:proofErr w:type="spellEnd"/>
      <w:r>
        <w:rPr>
          <w:rFonts w:ascii="Palatino" w:hAnsi="Palatino"/>
        </w:rPr>
        <w:t xml:space="preserve"> is two to seven.  If two more pure-bred dogs and two more mongrels arrive, will that ratio increase or decrease?  If there are only 8 mongrels </w:t>
      </w:r>
      <w:r>
        <w:rPr>
          <w:rFonts w:ascii="Palatino" w:hAnsi="Palatino"/>
          <w:u w:val="single"/>
        </w:rPr>
        <w:t xml:space="preserve">after </w:t>
      </w:r>
      <w:r>
        <w:rPr>
          <w:rFonts w:ascii="Palatino" w:hAnsi="Palatino"/>
        </w:rPr>
        <w:t>the new dogs arrive, how many dogs are there now?</w:t>
      </w:r>
    </w:p>
    <w:p w:rsidR="000425E8" w:rsidRDefault="000425E8"/>
    <w:p w:rsidR="0046246D" w:rsidRDefault="0046246D">
      <w:r>
        <w:t xml:space="preserve">The ratio will increase, </w:t>
      </w:r>
      <w:r w:rsidR="00186B55">
        <w:t xml:space="preserve">because the mongrels are less outnumbered multiplicatively, </w:t>
      </w:r>
      <w:r>
        <w:t>as we will see shortly:</w:t>
      </w:r>
    </w:p>
    <w:p w:rsidR="0046246D" w:rsidRDefault="0046246D"/>
    <w:p w:rsidR="0046246D" w:rsidRDefault="0046246D">
      <w:r>
        <w:t xml:space="preserve">After the new dogs arrive, there are 8 mongrels.  We do not know the exact ratio, but we can figure out that before the new dogs arrived, there were 6 mongrels.  At that point the ratio was </w:t>
      </w:r>
      <w:r w:rsidR="00186B55">
        <w:t xml:space="preserve">2:7, so at that time there were </w:t>
      </w:r>
      <w:r w:rsidR="00186B55" w:rsidRPr="00186B55">
        <w:rPr>
          <w:position w:val="-10"/>
        </w:rPr>
        <w:object w:dxaOrig="1460" w:dyaOrig="320">
          <v:shape id="_x0000_i1032" type="#_x0000_t75" style="width:72.75pt;height:15.75pt" o:ole="">
            <v:imagedata r:id="rId20" o:title=""/>
          </v:shape>
          <o:OLEObject Type="Embed" ProgID="Equation.DSMT4" ShapeID="_x0000_i1032" DrawAspect="Content" ObjectID="_1492889081" r:id="rId21"/>
        </w:object>
      </w:r>
      <w:r w:rsidR="00186B55">
        <w:t xml:space="preserve"> pure bred dogs.  After the new dogs arrive, there will be 23 pure bred dogs.  </w:t>
      </w:r>
    </w:p>
    <w:p w:rsidR="00186B55" w:rsidRDefault="00186B55">
      <w:r>
        <w:t>If we compare the ratios 6/21 (about 29%) and 8/23 (about 35%), we will find that 8/23 is somewhat larger. Note that it does not, however, increase to 4/9 (which is what you would get by adding 2 to each side of the simplified ratio)</w:t>
      </w:r>
    </w:p>
    <w:p w:rsidR="0046246D" w:rsidRDefault="0046246D"/>
    <w:p w:rsidR="00186B55" w:rsidRDefault="00186B55">
      <w:r>
        <w:br w:type="page"/>
      </w:r>
    </w:p>
    <w:p w:rsidR="000425E8" w:rsidRDefault="000425E8" w:rsidP="000425E8">
      <w:r>
        <w:lastRenderedPageBreak/>
        <w:t>3. The ratio of M&amp;Ms to crackers in my trail mix is 1:3.  I need more trail mix, so I add equal handfuls of M&amp;Ms and crackers.  Does my trail mix have a higher or lower proportion of M&amp;Ms now?</w:t>
      </w:r>
      <w:r w:rsidR="00186B55">
        <w:t xml:space="preserve"> I am adding equally to a 1:3 mix, so it is getting closer to being equal amounts.  That makes the proportion of M&amp;Ms larger.</w:t>
      </w:r>
    </w:p>
    <w:p w:rsidR="000425E8" w:rsidRDefault="000425E8" w:rsidP="000425E8">
      <w:r>
        <w:t>Would it be accurate to say that the new ratio of M&amp;M’s to crackers is 2:4?  Why or why not?</w:t>
      </w:r>
      <w:r w:rsidR="00186B55">
        <w:t xml:space="preserve"> No, we don’t have enough information to know the new ratio exactly.</w:t>
      </w:r>
    </w:p>
    <w:p w:rsidR="000425E8" w:rsidRDefault="000425E8"/>
    <w:p w:rsidR="00740F94" w:rsidRDefault="00740F94">
      <w:r>
        <w:t xml:space="preserve">Hmm... </w:t>
      </w:r>
      <w:proofErr w:type="gramStart"/>
      <w:r>
        <w:t>upon</w:t>
      </w:r>
      <w:proofErr w:type="gramEnd"/>
      <w:r>
        <w:t xml:space="preserve"> further consideration, I am less likely to ask a question like #3 on the exam (where there is not enough information for an exact answer) than I am to ask a question like #2 (where there is more given information)</w:t>
      </w:r>
    </w:p>
    <w:p w:rsidR="00740F94" w:rsidRDefault="00740F94"/>
    <w:p w:rsidR="000425E8" w:rsidRDefault="000425E8">
      <w:r>
        <w:t>4. Solve using a bar diagram:</w:t>
      </w:r>
    </w:p>
    <w:p w:rsidR="000425E8" w:rsidRDefault="000425E8">
      <w:r>
        <w:t>a. Andrea has 2/3 as many apples as Janet.  If they have 60 apples all together, how many apples does Janet have?</w:t>
      </w:r>
    </w:p>
    <w:p w:rsidR="00186B55" w:rsidRDefault="00186B55"/>
    <w:p w:rsidR="00186B55" w:rsidRDefault="00186B55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CD8D92" wp14:editId="37BCD9A7">
                <wp:simplePos x="0" y="0"/>
                <wp:positionH relativeFrom="column">
                  <wp:posOffset>2933700</wp:posOffset>
                </wp:positionH>
                <wp:positionV relativeFrom="paragraph">
                  <wp:posOffset>34290</wp:posOffset>
                </wp:positionV>
                <wp:extent cx="962025" cy="495300"/>
                <wp:effectExtent l="0" t="0" r="28575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2025" cy="495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86B55" w:rsidRDefault="00186B55">
                            <w:r>
                              <w:t>60 appl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BCD8D92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231pt;margin-top:2.7pt;width:75.75pt;height:39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" fillcolor="white [3201]" strokeweight=".5pt">
                <v:textbox>
                  <w:txbxContent>
                    <w:p w:rsidR="00186B55" w:rsidRDefault="00186B55">
                      <w:r>
                        <w:t>60 appl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2F6BDAC" wp14:editId="2ED75FCE">
                <wp:simplePos x="0" y="0"/>
                <wp:positionH relativeFrom="column">
                  <wp:posOffset>2647950</wp:posOffset>
                </wp:positionH>
                <wp:positionV relativeFrom="paragraph">
                  <wp:posOffset>53340</wp:posOffset>
                </wp:positionV>
                <wp:extent cx="161925" cy="533400"/>
                <wp:effectExtent l="0" t="0" r="47625" b="19050"/>
                <wp:wrapNone/>
                <wp:docPr id="4" name="Righ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533400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BB6C6D6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4" o:spid="_x0000_s1026" type="#_x0000_t88" style="position:absolute;margin-left:208.5pt;margin-top:4.2pt;width:12.75pt;height:4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" adj="546" strokecolor="black [3200]" strokeweight=".5pt">
                <v:stroke joinstyle="miter"/>
              </v:shape>
            </w:pict>
          </mc:Fallback>
        </mc:AlternateConten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</w:tblGrid>
      <w:tr w:rsidR="00186B55" w:rsidTr="00186B55"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86B55" w:rsidRDefault="00186B55" w:rsidP="00186B55">
            <w:pPr>
              <w:jc w:val="right"/>
            </w:pPr>
            <w:r>
              <w:t>A</w:t>
            </w:r>
          </w:p>
        </w:tc>
        <w:tc>
          <w:tcPr>
            <w:tcW w:w="1008" w:type="dxa"/>
            <w:tcBorders>
              <w:left w:val="single" w:sz="4" w:space="0" w:color="auto"/>
            </w:tcBorders>
          </w:tcPr>
          <w:p w:rsidR="00186B55" w:rsidRDefault="00186B55"/>
        </w:tc>
        <w:tc>
          <w:tcPr>
            <w:tcW w:w="1008" w:type="dxa"/>
          </w:tcPr>
          <w:p w:rsidR="00186B55" w:rsidRDefault="00186B55"/>
        </w:tc>
        <w:tc>
          <w:tcPr>
            <w:tcW w:w="1008" w:type="dxa"/>
            <w:tcBorders>
              <w:top w:val="nil"/>
              <w:right w:val="nil"/>
            </w:tcBorders>
          </w:tcPr>
          <w:p w:rsidR="00186B55" w:rsidRDefault="00186B55"/>
        </w:tc>
      </w:tr>
      <w:tr w:rsidR="00186B55" w:rsidTr="00186B55"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86B55" w:rsidRDefault="00186B55" w:rsidP="00186B55">
            <w:pPr>
              <w:jc w:val="right"/>
            </w:pPr>
            <w:r>
              <w:t>J</w:t>
            </w:r>
          </w:p>
        </w:tc>
        <w:tc>
          <w:tcPr>
            <w:tcW w:w="1008" w:type="dxa"/>
            <w:tcBorders>
              <w:left w:val="single" w:sz="4" w:space="0" w:color="auto"/>
            </w:tcBorders>
          </w:tcPr>
          <w:p w:rsidR="00186B55" w:rsidRDefault="00186B55"/>
        </w:tc>
        <w:tc>
          <w:tcPr>
            <w:tcW w:w="1008" w:type="dxa"/>
          </w:tcPr>
          <w:p w:rsidR="00186B55" w:rsidRDefault="00186B55"/>
        </w:tc>
        <w:tc>
          <w:tcPr>
            <w:tcW w:w="1008" w:type="dxa"/>
          </w:tcPr>
          <w:p w:rsidR="00186B55" w:rsidRDefault="00186B55"/>
        </w:tc>
      </w:tr>
    </w:tbl>
    <w:p w:rsidR="00186B55" w:rsidRDefault="00186B55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7DE24CF" wp14:editId="1036ED33">
                <wp:simplePos x="0" y="0"/>
                <wp:positionH relativeFrom="column">
                  <wp:posOffset>628650</wp:posOffset>
                </wp:positionH>
                <wp:positionV relativeFrom="paragraph">
                  <wp:posOffset>146685</wp:posOffset>
                </wp:positionV>
                <wp:extent cx="638175" cy="200025"/>
                <wp:effectExtent l="0" t="0" r="28575" b="2857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8175" cy="2000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7E22FAA" id="Rectangle 6" o:spid="_x0000_s1026" style="position:absolute;margin-left:49.5pt;margin-top:11.55pt;width:50.25pt;height:15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" fillcolor="white [3201]" strokecolor="black [3200]" strokeweight="1pt"/>
            </w:pict>
          </mc:Fallback>
        </mc:AlternateContent>
      </w:r>
    </w:p>
    <w:p w:rsidR="00186B55" w:rsidRDefault="00186B55">
      <w:r>
        <w:tab/>
      </w:r>
      <w:r>
        <w:tab/>
      </w:r>
      <w:r>
        <w:tab/>
        <w:t>= 60 ÷ 5 = 12</w:t>
      </w:r>
    </w:p>
    <w:p w:rsidR="00186B55" w:rsidRDefault="00186B55">
      <w:r>
        <w:t>Janet has 3 × 12 = 36 apples.</w:t>
      </w:r>
    </w:p>
    <w:p w:rsidR="00186B55" w:rsidRDefault="00186B55"/>
    <w:p w:rsidR="000425E8" w:rsidRDefault="00186B55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8F667C7" wp14:editId="4FF83B66">
                <wp:simplePos x="0" y="0"/>
                <wp:positionH relativeFrom="column">
                  <wp:posOffset>3093404</wp:posOffset>
                </wp:positionH>
                <wp:positionV relativeFrom="paragraph">
                  <wp:posOffset>160018</wp:posOffset>
                </wp:positionV>
                <wp:extent cx="211773" cy="1221425"/>
                <wp:effectExtent l="9525" t="66675" r="26670" b="26670"/>
                <wp:wrapNone/>
                <wp:docPr id="8" name="Right Brac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11773" cy="1221425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F70FE5" id="Right Brace 8" o:spid="_x0000_s1026" type="#_x0000_t88" style="position:absolute;margin-left:243.6pt;margin-top:12.6pt;width:16.7pt;height:96.2pt;rotation:-9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" adj="312" strokecolor="black [3200]" strokeweight=".5pt">
                <v:stroke joinstyle="miter"/>
              </v:shape>
            </w:pict>
          </mc:Fallback>
        </mc:AlternateContent>
      </w:r>
      <w:r w:rsidR="000425E8">
        <w:t>b. The ratio of Mike’s stickers to John’s stickers is 3:5.  If John has 14 more stickers than Mike, how many stickers does Mike have?</w:t>
      </w:r>
      <w:r w:rsidRPr="00186B55">
        <w:rPr>
          <w:noProof/>
        </w:rPr>
        <w:t xml:space="preserve"> </w:t>
      </w:r>
    </w:p>
    <w:p w:rsidR="00186B55" w:rsidRDefault="00186B55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321259" wp14:editId="7CF6B380">
                <wp:simplePos x="0" y="0"/>
                <wp:positionH relativeFrom="margin">
                  <wp:posOffset>2752725</wp:posOffset>
                </wp:positionH>
                <wp:positionV relativeFrom="paragraph">
                  <wp:posOffset>9524</wp:posOffset>
                </wp:positionV>
                <wp:extent cx="962025" cy="304800"/>
                <wp:effectExtent l="0" t="0" r="28575" b="190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202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86B55" w:rsidRDefault="00186B55" w:rsidP="00186B55">
                            <w:r>
                              <w:t>14 stick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321259" id="Text Box 10" o:spid="_x0000_s1027" type="#_x0000_t202" style="position:absolute;margin-left:216.75pt;margin-top:.75pt;width:75.75pt;height:24pt;z-index:251672576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" fillcolor="white [3201]" strokeweight=".5pt">
                <v:textbox>
                  <w:txbxContent>
                    <w:p w:rsidR="00186B55" w:rsidRDefault="00186B55" w:rsidP="00186B55">
                      <w:r>
                        <w:t>14 sticker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186B55" w:rsidRDefault="00186B55"/>
    <w:p w:rsidR="00186B55" w:rsidRDefault="00186B55" w:rsidP="00186B5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</w:tblGrid>
      <w:tr w:rsidR="00186B55" w:rsidTr="00186B55"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86B55" w:rsidRDefault="00186B55" w:rsidP="0090690C">
            <w:pPr>
              <w:jc w:val="right"/>
            </w:pPr>
            <w:r>
              <w:t>M</w:t>
            </w:r>
          </w:p>
        </w:tc>
        <w:tc>
          <w:tcPr>
            <w:tcW w:w="1008" w:type="dxa"/>
            <w:tcBorders>
              <w:left w:val="single" w:sz="4" w:space="0" w:color="auto"/>
            </w:tcBorders>
          </w:tcPr>
          <w:p w:rsidR="00186B55" w:rsidRDefault="00186B55" w:rsidP="0090690C"/>
        </w:tc>
        <w:tc>
          <w:tcPr>
            <w:tcW w:w="1008" w:type="dxa"/>
          </w:tcPr>
          <w:p w:rsidR="00186B55" w:rsidRDefault="00186B55" w:rsidP="0090690C"/>
        </w:tc>
        <w:tc>
          <w:tcPr>
            <w:tcW w:w="1008" w:type="dxa"/>
          </w:tcPr>
          <w:p w:rsidR="00186B55" w:rsidRDefault="00186B55" w:rsidP="0090690C"/>
        </w:tc>
        <w:tc>
          <w:tcPr>
            <w:tcW w:w="1008" w:type="dxa"/>
            <w:tcBorders>
              <w:top w:val="nil"/>
              <w:right w:val="nil"/>
            </w:tcBorders>
          </w:tcPr>
          <w:p w:rsidR="00186B55" w:rsidRDefault="00186B55" w:rsidP="0090690C"/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:rsidR="00186B55" w:rsidRDefault="00186B55" w:rsidP="0090690C"/>
        </w:tc>
      </w:tr>
      <w:tr w:rsidR="00186B55" w:rsidTr="00636587"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86B55" w:rsidRDefault="00186B55" w:rsidP="0090690C">
            <w:pPr>
              <w:jc w:val="right"/>
            </w:pPr>
            <w:r>
              <w:t>J</w:t>
            </w:r>
          </w:p>
        </w:tc>
        <w:tc>
          <w:tcPr>
            <w:tcW w:w="1008" w:type="dxa"/>
            <w:tcBorders>
              <w:left w:val="single" w:sz="4" w:space="0" w:color="auto"/>
            </w:tcBorders>
          </w:tcPr>
          <w:p w:rsidR="00186B55" w:rsidRDefault="00186B55" w:rsidP="0090690C"/>
        </w:tc>
        <w:tc>
          <w:tcPr>
            <w:tcW w:w="1008" w:type="dxa"/>
          </w:tcPr>
          <w:p w:rsidR="00186B55" w:rsidRDefault="00186B55" w:rsidP="0090690C"/>
        </w:tc>
        <w:tc>
          <w:tcPr>
            <w:tcW w:w="1008" w:type="dxa"/>
          </w:tcPr>
          <w:p w:rsidR="00186B55" w:rsidRDefault="00186B55" w:rsidP="0090690C"/>
        </w:tc>
        <w:tc>
          <w:tcPr>
            <w:tcW w:w="1008" w:type="dxa"/>
          </w:tcPr>
          <w:p w:rsidR="00186B55" w:rsidRDefault="00186B55" w:rsidP="0090690C"/>
        </w:tc>
        <w:tc>
          <w:tcPr>
            <w:tcW w:w="1008" w:type="dxa"/>
          </w:tcPr>
          <w:p w:rsidR="00186B55" w:rsidRDefault="00186B55" w:rsidP="0090690C"/>
        </w:tc>
      </w:tr>
    </w:tbl>
    <w:p w:rsidR="00186B55" w:rsidRDefault="00186B55" w:rsidP="00186B55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886CA09" wp14:editId="7601A285">
                <wp:simplePos x="0" y="0"/>
                <wp:positionH relativeFrom="column">
                  <wp:posOffset>628650</wp:posOffset>
                </wp:positionH>
                <wp:positionV relativeFrom="paragraph">
                  <wp:posOffset>146685</wp:posOffset>
                </wp:positionV>
                <wp:extent cx="638175" cy="200025"/>
                <wp:effectExtent l="0" t="0" r="28575" b="2857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8175" cy="2000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879C8A" id="Rectangle 7" o:spid="_x0000_s1026" style="position:absolute;margin-left:49.5pt;margin-top:11.55pt;width:50.25pt;height:15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" fillcolor="white [3201]" strokecolor="black [3200]" strokeweight="1pt"/>
            </w:pict>
          </mc:Fallback>
        </mc:AlternateContent>
      </w:r>
    </w:p>
    <w:p w:rsidR="00186B55" w:rsidRDefault="00186B55" w:rsidP="00186B55">
      <w:r>
        <w:tab/>
      </w:r>
      <w:r>
        <w:tab/>
      </w:r>
      <w:r>
        <w:tab/>
        <w:t xml:space="preserve">= </w:t>
      </w:r>
      <w:r w:rsidR="00854C25">
        <w:t>14</w:t>
      </w:r>
      <w:r>
        <w:t xml:space="preserve"> ÷ </w:t>
      </w:r>
      <w:r w:rsidR="00854C25">
        <w:t>2</w:t>
      </w:r>
      <w:r>
        <w:t xml:space="preserve"> = </w:t>
      </w:r>
      <w:r w:rsidR="00C81BF6">
        <w:t>7</w:t>
      </w:r>
    </w:p>
    <w:p w:rsidR="00186B55" w:rsidRDefault="00186B55"/>
    <w:p w:rsidR="00186B55" w:rsidRDefault="00854C25">
      <w:r>
        <w:t xml:space="preserve">Mike has 3× </w:t>
      </w:r>
      <w:r w:rsidR="00C81BF6">
        <w:t>7</w:t>
      </w:r>
      <w:r>
        <w:t xml:space="preserve"> = </w:t>
      </w:r>
      <w:r w:rsidR="00C81BF6">
        <w:t>21</w:t>
      </w:r>
      <w:r>
        <w:t xml:space="preserve"> stickers</w:t>
      </w:r>
    </w:p>
    <w:p w:rsidR="000425E8" w:rsidRDefault="000425E8">
      <w:bookmarkStart w:id="0" w:name="_GoBack"/>
      <w:bookmarkEnd w:id="0"/>
    </w:p>
    <w:p w:rsidR="00B74989" w:rsidRDefault="00B74989">
      <w:r>
        <w:t>5. Solve using rates and dimensional analysis:</w:t>
      </w:r>
    </w:p>
    <w:p w:rsidR="00B74989" w:rsidRDefault="00B74989">
      <w:r>
        <w:t xml:space="preserve">Candice can make 10 teddy bears with 4 </w:t>
      </w:r>
      <w:proofErr w:type="spellStart"/>
      <w:r>
        <w:t>lbs</w:t>
      </w:r>
      <w:proofErr w:type="spellEnd"/>
      <w:r>
        <w:t xml:space="preserve"> of stuffing.  How much stuffing will she need for 16 bears?</w:t>
      </w:r>
    </w:p>
    <w:p w:rsidR="00740F94" w:rsidRDefault="00740F94"/>
    <w:p w:rsidR="00740F94" w:rsidRDefault="00740F94">
      <w:r>
        <w:t>We know 16 bears.  We need a rate of stuffing per bear.</w:t>
      </w:r>
    </w:p>
    <w:p w:rsidR="00740F94" w:rsidRDefault="005F71AA">
      <w:r w:rsidRPr="00740F94">
        <w:rPr>
          <w:position w:val="-30"/>
        </w:rPr>
        <w:object w:dxaOrig="5640" w:dyaOrig="680">
          <v:shape id="_x0000_i1033" type="#_x0000_t75" style="width:282pt;height:33.75pt" o:ole="">
            <v:imagedata r:id="rId22" o:title=""/>
          </v:shape>
          <o:OLEObject Type="Embed" ProgID="Equation.DSMT4" ShapeID="_x0000_i1033" DrawAspect="Content" ObjectID="_1492889082" r:id="rId23"/>
        </w:object>
      </w:r>
      <w:r w:rsidR="00740F94">
        <w:t xml:space="preserve"> </w:t>
      </w:r>
    </w:p>
    <w:p w:rsidR="000425E8" w:rsidRDefault="000425E8"/>
    <w:p w:rsidR="005F71AA" w:rsidRDefault="005F71AA">
      <w:r>
        <w:br w:type="page"/>
      </w:r>
    </w:p>
    <w:p w:rsidR="000425E8" w:rsidRDefault="004B3FA4">
      <w:proofErr w:type="spellStart"/>
      <w:r>
        <w:lastRenderedPageBreak/>
        <w:t>Percents</w:t>
      </w:r>
      <w:proofErr w:type="spellEnd"/>
      <w:r>
        <w:t xml:space="preserve">: </w:t>
      </w:r>
    </w:p>
    <w:p w:rsidR="004B3FA4" w:rsidRDefault="004B3FA4">
      <w:r>
        <w:t>Solve using a grid and with algebra:</w:t>
      </w:r>
    </w:p>
    <w:p w:rsidR="004B3FA4" w:rsidRDefault="004B3FA4"/>
    <w:p w:rsidR="004B3FA4" w:rsidRDefault="004B3FA4">
      <w:r>
        <w:t>6. The price of a home rose from 120,000 to 145,000. By what percent did it increase?</w:t>
      </w:r>
    </w:p>
    <w:p w:rsidR="005F71AA" w:rsidRDefault="005F71AA"/>
    <w:p w:rsidR="005F71AA" w:rsidRDefault="005F71AA">
      <w:proofErr w:type="gramStart"/>
      <w:r>
        <w:t>grid</w:t>
      </w:r>
      <w:proofErr w:type="gramEnd"/>
      <w:r>
        <w:t>:</w:t>
      </w:r>
    </w:p>
    <w:p w:rsidR="005F71AA" w:rsidRDefault="005F71AA">
      <w:r>
        <w:rPr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188390</wp:posOffset>
                </wp:positionH>
                <wp:positionV relativeFrom="paragraph">
                  <wp:posOffset>729910</wp:posOffset>
                </wp:positionV>
                <wp:extent cx="59040" cy="108360"/>
                <wp:effectExtent l="38100" t="38100" r="36830" b="6350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590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AE55B" id="Ink 100" o:spid="_x0000_s1026" type="#_x0000_t75" style="position:absolute;margin-left:407.65pt;margin-top:56.55pt;width:6.55pt;height:10.4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068150</wp:posOffset>
                </wp:positionH>
                <wp:positionV relativeFrom="paragraph">
                  <wp:posOffset>589870</wp:posOffset>
                </wp:positionV>
                <wp:extent cx="138240" cy="174960"/>
                <wp:effectExtent l="38100" t="38100" r="33655" b="5397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382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5B97C" id="Ink 99" o:spid="_x0000_s1026" type="#_x0000_t75" style="position:absolute;margin-left:398.15pt;margin-top:45.55pt;width:12.75pt;height:15.6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">
                <v:imagedata r:id="rId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002990</wp:posOffset>
                </wp:positionH>
                <wp:positionV relativeFrom="paragraph">
                  <wp:posOffset>666550</wp:posOffset>
                </wp:positionV>
                <wp:extent cx="5040" cy="194760"/>
                <wp:effectExtent l="57150" t="57150" r="52705" b="5334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50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9D8A5" id="Ink 98" o:spid="_x0000_s1026" type="#_x0000_t75" style="position:absolute;margin-left:392.95pt;margin-top:51.6pt;width:2.4pt;height:17.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">
                <v:imagedata r:id="rId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4853590</wp:posOffset>
                </wp:positionH>
                <wp:positionV relativeFrom="paragraph">
                  <wp:posOffset>715150</wp:posOffset>
                </wp:positionV>
                <wp:extent cx="107640" cy="117720"/>
                <wp:effectExtent l="38100" t="57150" r="45085" b="5397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076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8936E" id="Ink 97" o:spid="_x0000_s1026" type="#_x0000_t75" style="position:absolute;margin-left:381.25pt;margin-top:55.4pt;width:10.35pt;height:11.1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">
                <v:imagedata r:id="rId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4781950</wp:posOffset>
                </wp:positionH>
                <wp:positionV relativeFrom="paragraph">
                  <wp:posOffset>685990</wp:posOffset>
                </wp:positionV>
                <wp:extent cx="7920" cy="155160"/>
                <wp:effectExtent l="57150" t="57150" r="49530" b="5461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79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59838" id="Ink 96" o:spid="_x0000_s1026" type="#_x0000_t75" style="position:absolute;margin-left:375.65pt;margin-top:53.1pt;width:2.45pt;height:14.0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">
                <v:imagedata r:id="rId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4526350</wp:posOffset>
                </wp:positionH>
                <wp:positionV relativeFrom="paragraph">
                  <wp:posOffset>860950</wp:posOffset>
                </wp:positionV>
                <wp:extent cx="84960" cy="26640"/>
                <wp:effectExtent l="57150" t="38100" r="48895" b="5016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84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B976E" id="Ink 95" o:spid="_x0000_s1026" type="#_x0000_t75" style="position:absolute;margin-left:355.5pt;margin-top:66.85pt;width:8.55pt;height:4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">
                <v:imagedata r:id="rId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506550</wp:posOffset>
                </wp:positionH>
                <wp:positionV relativeFrom="paragraph">
                  <wp:posOffset>778870</wp:posOffset>
                </wp:positionV>
                <wp:extent cx="113400" cy="39960"/>
                <wp:effectExtent l="57150" t="57150" r="39370" b="5588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134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B2FFC" id="Ink 94" o:spid="_x0000_s1026" type="#_x0000_t75" style="position:absolute;margin-left:353.95pt;margin-top:60.45pt;width:10.8pt;height:5.0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">
                <v:imagedata r:id="rId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453630</wp:posOffset>
                </wp:positionH>
                <wp:positionV relativeFrom="paragraph">
                  <wp:posOffset>1018990</wp:posOffset>
                </wp:positionV>
                <wp:extent cx="143280" cy="200880"/>
                <wp:effectExtent l="38100" t="57150" r="28575" b="4699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4328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87C7C" id="Ink 93" o:spid="_x0000_s1026" type="#_x0000_t75" style="position:absolute;margin-left:349.8pt;margin-top:79.35pt;width:13.15pt;height:17.6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">
                <v:imagedata r:id="rId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4297390</wp:posOffset>
                </wp:positionH>
                <wp:positionV relativeFrom="paragraph">
                  <wp:posOffset>919990</wp:posOffset>
                </wp:positionV>
                <wp:extent cx="133920" cy="185760"/>
                <wp:effectExtent l="38100" t="38100" r="38100" b="6223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339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C1E61" id="Ink 92" o:spid="_x0000_s1026" type="#_x0000_t75" style="position:absolute;margin-left:337.5pt;margin-top:71.55pt;width:12.4pt;height:16.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">
                <v:imagedata r:id="rId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4005790</wp:posOffset>
                </wp:positionH>
                <wp:positionV relativeFrom="paragraph">
                  <wp:posOffset>1005310</wp:posOffset>
                </wp:positionV>
                <wp:extent cx="91440" cy="128160"/>
                <wp:effectExtent l="38100" t="38100" r="60960" b="6286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914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41E51" id="Ink 91" o:spid="_x0000_s1026" type="#_x0000_t75" style="position:absolute;margin-left:314.5pt;margin-top:78.25pt;width:9pt;height:12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">
                <v:imagedata r:id="rId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850270</wp:posOffset>
                </wp:positionH>
                <wp:positionV relativeFrom="paragraph">
                  <wp:posOffset>1078750</wp:posOffset>
                </wp:positionV>
                <wp:extent cx="73440" cy="83160"/>
                <wp:effectExtent l="57150" t="57150" r="41275" b="5080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734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FF63C" id="Ink 90" o:spid="_x0000_s1026" type="#_x0000_t75" style="position:absolute;margin-left:302.25pt;margin-top:84.05pt;width:7.65pt;height:8.4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">
                <v:imagedata r:id="rId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3747670</wp:posOffset>
                </wp:positionH>
                <wp:positionV relativeFrom="paragraph">
                  <wp:posOffset>1083430</wp:posOffset>
                </wp:positionV>
                <wp:extent cx="54720" cy="104400"/>
                <wp:effectExtent l="38100" t="38100" r="59690" b="4826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547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21D2C" id="Ink 89" o:spid="_x0000_s1026" type="#_x0000_t75" style="position:absolute;margin-left:294.2pt;margin-top:84.4pt;width:6.1pt;height:10.0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">
                <v:imagedata r:id="rId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609430</wp:posOffset>
                </wp:positionH>
                <wp:positionV relativeFrom="paragraph">
                  <wp:posOffset>1097470</wp:posOffset>
                </wp:positionV>
                <wp:extent cx="107280" cy="74160"/>
                <wp:effectExtent l="38100" t="57150" r="7620" b="5969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072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602EB" id="Ink 88" o:spid="_x0000_s1026" type="#_x0000_t75" style="position:absolute;margin-left:283.3pt;margin-top:85.5pt;width:10.3pt;height:7.7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">
                <v:imagedata r:id="rId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504670</wp:posOffset>
                </wp:positionH>
                <wp:positionV relativeFrom="paragraph">
                  <wp:posOffset>1095670</wp:posOffset>
                </wp:positionV>
                <wp:extent cx="68760" cy="75960"/>
                <wp:effectExtent l="38100" t="57150" r="45720" b="5778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687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F1ABC" id="Ink 87" o:spid="_x0000_s1026" type="#_x0000_t75" style="position:absolute;margin-left:275.05pt;margin-top:85.35pt;width:7.25pt;height:7.8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">
                <v:imagedata r:id="rId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412150</wp:posOffset>
                </wp:positionH>
                <wp:positionV relativeFrom="paragraph">
                  <wp:posOffset>1099270</wp:posOffset>
                </wp:positionV>
                <wp:extent cx="60480" cy="74160"/>
                <wp:effectExtent l="38100" t="57150" r="53975" b="5969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604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4F94E" id="Ink 86" o:spid="_x0000_s1026" type="#_x0000_t75" style="position:absolute;margin-left:267.75pt;margin-top:85.65pt;width:6.6pt;height:7.7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">
                <v:imagedata r:id="rId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280390</wp:posOffset>
                </wp:positionH>
                <wp:positionV relativeFrom="paragraph">
                  <wp:posOffset>1090990</wp:posOffset>
                </wp:positionV>
                <wp:extent cx="70920" cy="84960"/>
                <wp:effectExtent l="38100" t="57150" r="62865" b="4889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709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C7382" id="Ink 85" o:spid="_x0000_s1026" type="#_x0000_t75" style="position:absolute;margin-left:257.4pt;margin-top:85pt;width:7.45pt;height:8.5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">
                <v:imagedata r:id="rId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118390</wp:posOffset>
                </wp:positionH>
                <wp:positionV relativeFrom="paragraph">
                  <wp:posOffset>1083430</wp:posOffset>
                </wp:positionV>
                <wp:extent cx="110160" cy="102960"/>
                <wp:effectExtent l="38100" t="38100" r="61595" b="4953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101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00AC5" id="Ink 84" o:spid="_x0000_s1026" type="#_x0000_t75" style="position:absolute;margin-left:244.65pt;margin-top:84.4pt;width:10.5pt;height:9.9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">
                <v:imagedata r:id="rId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012910</wp:posOffset>
                </wp:positionH>
                <wp:positionV relativeFrom="paragraph">
                  <wp:posOffset>1078750</wp:posOffset>
                </wp:positionV>
                <wp:extent cx="39600" cy="103680"/>
                <wp:effectExtent l="57150" t="38100" r="55880" b="4889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396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8EBD2" id="Ink 83" o:spid="_x0000_s1026" type="#_x0000_t75" style="position:absolute;margin-left:236.35pt;margin-top:84.05pt;width:4.95pt;height:10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">
                <v:imagedata r:id="rId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384990</wp:posOffset>
                </wp:positionH>
                <wp:positionV relativeFrom="paragraph">
                  <wp:posOffset>1116190</wp:posOffset>
                </wp:positionV>
                <wp:extent cx="137520" cy="196920"/>
                <wp:effectExtent l="38100" t="57150" r="53340" b="5080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375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66ECA" id="Ink 73" o:spid="_x0000_s1026" type="#_x0000_t75" style="position:absolute;margin-left:108.15pt;margin-top:87pt;width:12.7pt;height:17.3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">
                <v:imagedata r:id="rId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092310</wp:posOffset>
                </wp:positionH>
                <wp:positionV relativeFrom="paragraph">
                  <wp:posOffset>1099270</wp:posOffset>
                </wp:positionV>
                <wp:extent cx="92520" cy="126000"/>
                <wp:effectExtent l="38100" t="57150" r="60325" b="4572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925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DAEC2" id="Ink 72" o:spid="_x0000_s1026" type="#_x0000_t75" style="position:absolute;margin-left:85.1pt;margin-top:85.65pt;width:9.15pt;height:11.7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">
                <v:imagedata r:id="rId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1134790</wp:posOffset>
                </wp:positionH>
                <wp:positionV relativeFrom="paragraph">
                  <wp:posOffset>1132390</wp:posOffset>
                </wp:positionV>
                <wp:extent cx="313560" cy="203040"/>
                <wp:effectExtent l="57150" t="57150" r="48895" b="4508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3135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5B7A4" id="Ink 71" o:spid="_x0000_s1026" type="#_x0000_t75" style="position:absolute;margin-left:88.45pt;margin-top:88.25pt;width:26.55pt;height:17.8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">
                <v:imagedata r:id="rId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1636630</wp:posOffset>
                </wp:positionH>
                <wp:positionV relativeFrom="paragraph">
                  <wp:posOffset>39070</wp:posOffset>
                </wp:positionV>
                <wp:extent cx="126720" cy="50400"/>
                <wp:effectExtent l="38100" t="57150" r="45085" b="8318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267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7F9B6" id="Ink 70" o:spid="_x0000_s1026" type="#_x0000_t75" style="position:absolute;margin-left:127.85pt;margin-top:1.05pt;width:12.1pt;height:8.1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">
                <v:imagedata r:id="rId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1414510</wp:posOffset>
                </wp:positionH>
                <wp:positionV relativeFrom="paragraph">
                  <wp:posOffset>105670</wp:posOffset>
                </wp:positionV>
                <wp:extent cx="180720" cy="1031760"/>
                <wp:effectExtent l="95250" t="171450" r="105410" b="18796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80720" cy="10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59C87" id="Ink 69" o:spid="_x0000_s1026" type="#_x0000_t75" style="position:absolute;margin-left:106.15pt;margin-top:-2.1pt;width:24.7pt;height:102.1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">
                <v:imagedata r:id="rId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61270</wp:posOffset>
                </wp:positionH>
                <wp:positionV relativeFrom="paragraph">
                  <wp:posOffset>102790</wp:posOffset>
                </wp:positionV>
                <wp:extent cx="1125720" cy="1044360"/>
                <wp:effectExtent l="95250" t="152400" r="113030" b="19431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125720" cy="10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C6662" id="Ink 68" o:spid="_x0000_s1026" type="#_x0000_t75" style="position:absolute;margin-left:-.4pt;margin-top:-2.3pt;width:99.05pt;height:103.0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">
                <v:imagedata r:id="rId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316830</wp:posOffset>
                </wp:positionH>
                <wp:positionV relativeFrom="paragraph">
                  <wp:posOffset>702910</wp:posOffset>
                </wp:positionV>
                <wp:extent cx="138240" cy="8280"/>
                <wp:effectExtent l="38100" t="57150" r="52705" b="4889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38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94C1C" id="Ink 67" o:spid="_x0000_s1026" type="#_x0000_t75" style="position:absolute;margin-left:339pt;margin-top:54.45pt;width:12.75pt;height:2.4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">
                <v:imagedata r:id="rId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340950</wp:posOffset>
                </wp:positionH>
                <wp:positionV relativeFrom="paragraph">
                  <wp:posOffset>763030</wp:posOffset>
                </wp:positionV>
                <wp:extent cx="73800" cy="115920"/>
                <wp:effectExtent l="57150" t="57150" r="40640" b="5588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738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08203" id="Ink 66" o:spid="_x0000_s1026" type="#_x0000_t75" style="position:absolute;margin-left:340.9pt;margin-top:59.2pt;width:7.65pt;height:11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">
                <v:imagedata r:id="rId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181470</wp:posOffset>
                </wp:positionH>
                <wp:positionV relativeFrom="paragraph">
                  <wp:posOffset>766990</wp:posOffset>
                </wp:positionV>
                <wp:extent cx="93600" cy="108720"/>
                <wp:effectExtent l="19050" t="38100" r="40005" b="6286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936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06DA9" id="Ink 65" o:spid="_x0000_s1026" type="#_x0000_t75" style="position:absolute;margin-left:328.35pt;margin-top:59.5pt;width:9.2pt;height:10.3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">
                <v:imagedata r:id="rId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070950</wp:posOffset>
                </wp:positionH>
                <wp:positionV relativeFrom="paragraph">
                  <wp:posOffset>880390</wp:posOffset>
                </wp:positionV>
                <wp:extent cx="12240" cy="17280"/>
                <wp:effectExtent l="57150" t="38100" r="45085" b="5905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2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43B8F" id="Ink 64" o:spid="_x0000_s1026" type="#_x0000_t75" style="position:absolute;margin-left:319.65pt;margin-top:68.4pt;width:2.8pt;height:3.1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">
                <v:imagedata r:id="rId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890950</wp:posOffset>
                </wp:positionH>
                <wp:positionV relativeFrom="paragraph">
                  <wp:posOffset>770590</wp:posOffset>
                </wp:positionV>
                <wp:extent cx="95040" cy="108360"/>
                <wp:effectExtent l="38100" t="38100" r="57785" b="6350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950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F4E5F" id="Ink 63" o:spid="_x0000_s1026" type="#_x0000_t75" style="position:absolute;margin-left:305.45pt;margin-top:59.8pt;width:9.35pt;height:10.4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">
                <v:imagedata r:id="rId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758470</wp:posOffset>
                </wp:positionH>
                <wp:positionV relativeFrom="paragraph">
                  <wp:posOffset>780310</wp:posOffset>
                </wp:positionV>
                <wp:extent cx="119520" cy="130320"/>
                <wp:effectExtent l="57150" t="38100" r="33020" b="6032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195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84C02" id="Ink 62" o:spid="_x0000_s1026" type="#_x0000_t75" style="position:absolute;margin-left:295.05pt;margin-top:60.55pt;width:11.25pt;height:12.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">
                <v:imagedata r:id="rId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647950</wp:posOffset>
                </wp:positionH>
                <wp:positionV relativeFrom="paragraph">
                  <wp:posOffset>757990</wp:posOffset>
                </wp:positionV>
                <wp:extent cx="11160" cy="152640"/>
                <wp:effectExtent l="57150" t="57150" r="46355" b="5715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11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B722F" id="Ink 61" o:spid="_x0000_s1026" type="#_x0000_t75" style="position:absolute;margin-left:286.3pt;margin-top:58.8pt;width:2.8pt;height:13.8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">
                <v:imagedata r:id="rId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494950</wp:posOffset>
                </wp:positionH>
                <wp:positionV relativeFrom="paragraph">
                  <wp:posOffset>853390</wp:posOffset>
                </wp:positionV>
                <wp:extent cx="62280" cy="8280"/>
                <wp:effectExtent l="38100" t="57150" r="52070" b="4889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62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BE85A" id="Ink 60" o:spid="_x0000_s1026" type="#_x0000_t75" style="position:absolute;margin-left:274.3pt;margin-top:66.3pt;width:6.7pt;height:2.4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">
                <v:imagedata r:id="rId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469030</wp:posOffset>
                </wp:positionH>
                <wp:positionV relativeFrom="paragraph">
                  <wp:posOffset>794710</wp:posOffset>
                </wp:positionV>
                <wp:extent cx="78480" cy="8640"/>
                <wp:effectExtent l="57150" t="57150" r="55245" b="4889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78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0C2DD" id="Ink 59" o:spid="_x0000_s1026" type="#_x0000_t75" style="position:absolute;margin-left:272.25pt;margin-top:61.65pt;width:8.05pt;height:2.6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">
                <v:imagedata r:id="rId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291990</wp:posOffset>
                </wp:positionH>
                <wp:positionV relativeFrom="paragraph">
                  <wp:posOffset>417070</wp:posOffset>
                </wp:positionV>
                <wp:extent cx="102240" cy="81720"/>
                <wp:effectExtent l="38100" t="57150" r="50165" b="5207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022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23626" id="Ink 58" o:spid="_x0000_s1026" type="#_x0000_t75" style="position:absolute;margin-left:337.05pt;margin-top:31.95pt;width:9.85pt;height:8.3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">
                <v:imagedata r:id="rId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208110</wp:posOffset>
                </wp:positionH>
                <wp:positionV relativeFrom="paragraph">
                  <wp:posOffset>431470</wp:posOffset>
                </wp:positionV>
                <wp:extent cx="77040" cy="76680"/>
                <wp:effectExtent l="57150" t="57150" r="37465" b="5715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770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3B1BE" id="Ink 57" o:spid="_x0000_s1026" type="#_x0000_t75" style="position:absolute;margin-left:330.45pt;margin-top:33.05pt;width:7.9pt;height:7.9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">
                <v:imagedata r:id="rId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038190</wp:posOffset>
                </wp:positionH>
                <wp:positionV relativeFrom="paragraph">
                  <wp:posOffset>413110</wp:posOffset>
                </wp:positionV>
                <wp:extent cx="123120" cy="127080"/>
                <wp:effectExtent l="38100" t="38100" r="10795" b="6350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231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D58F8" id="Ink 56" o:spid="_x0000_s1026" type="#_x0000_t75" style="position:absolute;margin-left:317.05pt;margin-top:31.65pt;width:11.55pt;height:11.8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">
                <v:imagedata r:id="rId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998230</wp:posOffset>
                </wp:positionH>
                <wp:positionV relativeFrom="paragraph">
                  <wp:posOffset>430030</wp:posOffset>
                </wp:positionV>
                <wp:extent cx="14400" cy="124560"/>
                <wp:effectExtent l="38100" t="57150" r="62230" b="4699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44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5371D" id="Ink 55" o:spid="_x0000_s1026" type="#_x0000_t75" style="position:absolute;margin-left:313.85pt;margin-top:32.95pt;width:3.05pt;height:11.6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">
                <v:imagedata r:id="rId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791590</wp:posOffset>
                </wp:positionH>
                <wp:positionV relativeFrom="paragraph">
                  <wp:posOffset>572950</wp:posOffset>
                </wp:positionV>
                <wp:extent cx="6480" cy="15120"/>
                <wp:effectExtent l="57150" t="38100" r="50800" b="6159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64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64CB3" id="Ink 54" o:spid="_x0000_s1026" type="#_x0000_t75" style="position:absolute;margin-left:297.6pt;margin-top:44.15pt;width:2.35pt;height:3.1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">
                <v:imagedata r:id="rId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780070</wp:posOffset>
                </wp:positionH>
                <wp:positionV relativeFrom="paragraph">
                  <wp:posOffset>433990</wp:posOffset>
                </wp:positionV>
                <wp:extent cx="4680" cy="27360"/>
                <wp:effectExtent l="57150" t="38100" r="52705" b="48895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46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216FB" id="Ink 53" o:spid="_x0000_s1026" type="#_x0000_t75" style="position:absolute;margin-left:296.75pt;margin-top:33.25pt;width:2.2pt;height:3.9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">
                <v:imagedata r:id="rId1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770350</wp:posOffset>
                </wp:positionH>
                <wp:positionV relativeFrom="paragraph">
                  <wp:posOffset>486190</wp:posOffset>
                </wp:positionV>
                <wp:extent cx="72720" cy="14760"/>
                <wp:effectExtent l="57150" t="38100" r="60960" b="6159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727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D19E6" id="Ink 52" o:spid="_x0000_s1026" type="#_x0000_t75" style="position:absolute;margin-left:296pt;margin-top:37.4pt;width:7.6pt;height:3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">
                <v:imagedata r:id="rId1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582790</wp:posOffset>
                </wp:positionH>
                <wp:positionV relativeFrom="paragraph">
                  <wp:posOffset>465670</wp:posOffset>
                </wp:positionV>
                <wp:extent cx="106560" cy="88200"/>
                <wp:effectExtent l="19050" t="57150" r="27305" b="4572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065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6DDCC" id="Ink 51" o:spid="_x0000_s1026" type="#_x0000_t75" style="position:absolute;margin-left:281.2pt;margin-top:35.75pt;width:10.25pt;height:8.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">
                <v:imagedata r:id="rId1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478750</wp:posOffset>
                </wp:positionH>
                <wp:positionV relativeFrom="paragraph">
                  <wp:posOffset>483670</wp:posOffset>
                </wp:positionV>
                <wp:extent cx="88200" cy="84960"/>
                <wp:effectExtent l="57150" t="57150" r="26670" b="4889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882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C0D8F" id="Ink 50" o:spid="_x0000_s1026" type="#_x0000_t75" style="position:absolute;margin-left:273pt;margin-top:37.2pt;width:8.8pt;height:8.5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">
                <v:imagedata r:id="rId1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377950</wp:posOffset>
                </wp:positionH>
                <wp:positionV relativeFrom="paragraph">
                  <wp:posOffset>498430</wp:posOffset>
                </wp:positionV>
                <wp:extent cx="86760" cy="76680"/>
                <wp:effectExtent l="57150" t="57150" r="27940" b="5715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867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F80E6" id="Ink 49" o:spid="_x0000_s1026" type="#_x0000_t75" style="position:absolute;margin-left:265.1pt;margin-top:38.35pt;width:8.7pt;height:7.9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">
                <v:imagedata r:id="rId1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277150</wp:posOffset>
                </wp:positionH>
                <wp:positionV relativeFrom="paragraph">
                  <wp:posOffset>595990</wp:posOffset>
                </wp:positionV>
                <wp:extent cx="41400" cy="65880"/>
                <wp:effectExtent l="57150" t="38100" r="53975" b="4889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414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16E77" id="Ink 48" o:spid="_x0000_s1026" type="#_x0000_t75" style="position:absolute;margin-left:257.15pt;margin-top:46.05pt;width:5.05pt;height:7.0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">
                <v:imagedata r:id="rId1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246910</wp:posOffset>
                </wp:positionH>
                <wp:positionV relativeFrom="paragraph">
                  <wp:posOffset>440470</wp:posOffset>
                </wp:positionV>
                <wp:extent cx="127080" cy="9360"/>
                <wp:effectExtent l="38100" t="57150" r="63500" b="4826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27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4F7B1" id="Ink 47" o:spid="_x0000_s1026" type="#_x0000_t75" style="position:absolute;margin-left:254.75pt;margin-top:33.75pt;width:11.8pt;height:2.6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">
                <v:imagedata r:id="rId1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224950</wp:posOffset>
                </wp:positionH>
                <wp:positionV relativeFrom="paragraph">
                  <wp:posOffset>464230</wp:posOffset>
                </wp:positionV>
                <wp:extent cx="42840" cy="110160"/>
                <wp:effectExtent l="57150" t="38100" r="52705" b="6159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428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D3C6F" id="Ink 46" o:spid="_x0000_s1026" type="#_x0000_t75" style="position:absolute;margin-left:253.05pt;margin-top:35.65pt;width:5.2pt;height:10.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">
                <v:imagedata r:id="rId1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142510</wp:posOffset>
                </wp:positionH>
                <wp:positionV relativeFrom="paragraph">
                  <wp:posOffset>464230</wp:posOffset>
                </wp:positionV>
                <wp:extent cx="16920" cy="113040"/>
                <wp:effectExtent l="38100" t="57150" r="59690" b="5842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69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83387" id="Ink 45" o:spid="_x0000_s1026" type="#_x0000_t75" style="position:absolute;margin-left:246.5pt;margin-top:35.65pt;width:3.3pt;height:10.7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">
                <v:imagedata r:id="rId1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080950</wp:posOffset>
                </wp:positionH>
                <wp:positionV relativeFrom="paragraph">
                  <wp:posOffset>468910</wp:posOffset>
                </wp:positionV>
                <wp:extent cx="69480" cy="63000"/>
                <wp:effectExtent l="38100" t="38100" r="45085" b="5143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694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988AB" id="Ink 44" o:spid="_x0000_s1026" type="#_x0000_t75" style="position:absolute;margin-left:241.7pt;margin-top:36pt;width:7.3pt;height:6.7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">
                <v:imagedata r:id="rId1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026950</wp:posOffset>
                </wp:positionH>
                <wp:positionV relativeFrom="paragraph">
                  <wp:posOffset>454510</wp:posOffset>
                </wp:positionV>
                <wp:extent cx="29520" cy="129240"/>
                <wp:effectExtent l="38100" t="38100" r="46990" b="6159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295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F214C" id="Ink 43" o:spid="_x0000_s1026" type="#_x0000_t75" style="position:absolute;margin-left:237.45pt;margin-top:34.9pt;width:4.15pt;height:12.0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">
                <v:imagedata r:id="rId1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639030</wp:posOffset>
                </wp:positionH>
                <wp:positionV relativeFrom="paragraph">
                  <wp:posOffset>126910</wp:posOffset>
                </wp:positionV>
                <wp:extent cx="29520" cy="63720"/>
                <wp:effectExtent l="38100" t="38100" r="46990" b="5080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295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0E12E" id="Ink 42" o:spid="_x0000_s1026" type="#_x0000_t75" style="position:absolute;margin-left:364.4pt;margin-top:9.1pt;width:4.15pt;height:6.8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">
                <v:imagedata r:id="rId1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925590</wp:posOffset>
                </wp:positionH>
                <wp:positionV relativeFrom="paragraph">
                  <wp:posOffset>35110</wp:posOffset>
                </wp:positionV>
                <wp:extent cx="98640" cy="79920"/>
                <wp:effectExtent l="19050" t="57150" r="53975" b="5397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986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13287" id="Ink 41" o:spid="_x0000_s1026" type="#_x0000_t75" style="position:absolute;margin-left:386.95pt;margin-top:1.85pt;width:9.6pt;height:8.1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">
                <v:imagedata r:id="rId1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789870</wp:posOffset>
                </wp:positionH>
                <wp:positionV relativeFrom="paragraph">
                  <wp:posOffset>32590</wp:posOffset>
                </wp:positionV>
                <wp:extent cx="78120" cy="58320"/>
                <wp:effectExtent l="38100" t="38100" r="36195" b="5651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781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51E2F" id="Ink 40" o:spid="_x0000_s1026" type="#_x0000_t75" style="position:absolute;margin-left:376.25pt;margin-top:1.65pt;width:7.95pt;height:6.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">
                <v:imagedata r:id="rId1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672510</wp:posOffset>
                </wp:positionH>
                <wp:positionV relativeFrom="paragraph">
                  <wp:posOffset>7750</wp:posOffset>
                </wp:positionV>
                <wp:extent cx="101160" cy="94680"/>
                <wp:effectExtent l="38100" t="38100" r="51435" b="5778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011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3A8BB" id="Ink 39" o:spid="_x0000_s1026" type="#_x0000_t75" style="position:absolute;margin-left:367pt;margin-top:-.3pt;width:9.8pt;height:9.2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">
                <v:imagedata r:id="rId1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593310</wp:posOffset>
                </wp:positionH>
                <wp:positionV relativeFrom="paragraph">
                  <wp:posOffset>-8810</wp:posOffset>
                </wp:positionV>
                <wp:extent cx="29880" cy="115920"/>
                <wp:effectExtent l="38100" t="57150" r="46355" b="5588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298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52D8A" id="Ink 38" o:spid="_x0000_s1026" type="#_x0000_t75" style="position:absolute;margin-left:360.8pt;margin-top:-1.6pt;width:4.15pt;height:11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">
                <v:imagedata r:id="rId1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383070</wp:posOffset>
                </wp:positionH>
                <wp:positionV relativeFrom="paragraph">
                  <wp:posOffset>87670</wp:posOffset>
                </wp:positionV>
                <wp:extent cx="54720" cy="8280"/>
                <wp:effectExtent l="38100" t="57150" r="59690" b="4889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547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EA2C6" id="Ink 37" o:spid="_x0000_s1026" type="#_x0000_t75" style="position:absolute;margin-left:344.2pt;margin-top:6pt;width:6.1pt;height:2.4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">
                <v:imagedata r:id="rId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411150</wp:posOffset>
                </wp:positionH>
                <wp:positionV relativeFrom="paragraph">
                  <wp:posOffset>31870</wp:posOffset>
                </wp:positionV>
                <wp:extent cx="34200" cy="12600"/>
                <wp:effectExtent l="38100" t="57150" r="61595" b="4508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34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B7AB5" id="Ink 36" o:spid="_x0000_s1026" type="#_x0000_t75" style="position:absolute;margin-left:346.4pt;margin-top:1.55pt;width:4.6pt;height:2.9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">
                <v:imagedata r:id="rId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257430</wp:posOffset>
                </wp:positionH>
                <wp:positionV relativeFrom="paragraph">
                  <wp:posOffset>54550</wp:posOffset>
                </wp:positionV>
                <wp:extent cx="81000" cy="81720"/>
                <wp:effectExtent l="57150" t="57150" r="33655" b="5207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810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160F4" id="Ink 35" o:spid="_x0000_s1026" type="#_x0000_t75" style="position:absolute;margin-left:334.35pt;margin-top:3.4pt;width:8.25pt;height:8.3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">
                <v:imagedata r:id="rId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157710</wp:posOffset>
                </wp:positionH>
                <wp:positionV relativeFrom="paragraph">
                  <wp:posOffset>58510</wp:posOffset>
                </wp:positionV>
                <wp:extent cx="66240" cy="85680"/>
                <wp:effectExtent l="38100" t="57150" r="29210" b="4826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662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F5997" id="Ink 34" o:spid="_x0000_s1026" type="#_x0000_t75" style="position:absolute;margin-left:326.5pt;margin-top:3.7pt;width:7.05pt;height:8.6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">
                <v:imagedata r:id="rId1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084270</wp:posOffset>
                </wp:positionH>
                <wp:positionV relativeFrom="paragraph">
                  <wp:posOffset>55990</wp:posOffset>
                </wp:positionV>
                <wp:extent cx="11880" cy="95400"/>
                <wp:effectExtent l="57150" t="38100" r="45720" b="5715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18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DDC72" id="Ink 33" o:spid="_x0000_s1026" type="#_x0000_t75" style="position:absolute;margin-left:320.65pt;margin-top:3.5pt;width:2.85pt;height:9.3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">
                <v:imagedata r:id="rId1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982750</wp:posOffset>
                </wp:positionH>
                <wp:positionV relativeFrom="paragraph">
                  <wp:posOffset>-34010</wp:posOffset>
                </wp:positionV>
                <wp:extent cx="75240" cy="173520"/>
                <wp:effectExtent l="57150" t="38100" r="58420" b="5524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752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C63B5" id="Ink 32" o:spid="_x0000_s1026" type="#_x0000_t75" style="position:absolute;margin-left:312.7pt;margin-top:-3.6pt;width:7.75pt;height:15.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">
                <v:imagedata r:id="rId1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908590</wp:posOffset>
                </wp:positionH>
                <wp:positionV relativeFrom="paragraph">
                  <wp:posOffset>-4850</wp:posOffset>
                </wp:positionV>
                <wp:extent cx="65160" cy="90000"/>
                <wp:effectExtent l="38100" t="38100" r="49530" b="6286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651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50F72" id="Ink 31" o:spid="_x0000_s1026" type="#_x0000_t75" style="position:absolute;margin-left:306.85pt;margin-top:-1.3pt;width:7pt;height:8.9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">
                <v:imagedata r:id="rId1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829030</wp:posOffset>
                </wp:positionH>
                <wp:positionV relativeFrom="paragraph">
                  <wp:posOffset>17830</wp:posOffset>
                </wp:positionV>
                <wp:extent cx="82080" cy="77760"/>
                <wp:effectExtent l="57150" t="57150" r="32385" b="5588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820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A3839" id="Ink 30" o:spid="_x0000_s1026" type="#_x0000_t75" style="position:absolute;margin-left:300.6pt;margin-top:.5pt;width:8.3pt;height:7.9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">
                <v:imagedata r:id="rId1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768910</wp:posOffset>
                </wp:positionH>
                <wp:positionV relativeFrom="paragraph">
                  <wp:posOffset>30070</wp:posOffset>
                </wp:positionV>
                <wp:extent cx="66960" cy="78480"/>
                <wp:effectExtent l="38100" t="57150" r="47625" b="5524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669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B7F19" id="Ink 29" o:spid="_x0000_s1026" type="#_x0000_t75" style="position:absolute;margin-left:295.85pt;margin-top:1.45pt;width:7.1pt;height:8.0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">
                <v:imagedata r:id="rId1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721750</wp:posOffset>
                </wp:positionH>
                <wp:positionV relativeFrom="paragraph">
                  <wp:posOffset>102430</wp:posOffset>
                </wp:positionV>
                <wp:extent cx="11160" cy="57240"/>
                <wp:effectExtent l="57150" t="38100" r="46355" b="5715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11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29872" id="Ink 28" o:spid="_x0000_s1026" type="#_x0000_t75" style="position:absolute;margin-left:292.1pt;margin-top:7.15pt;width:2.8pt;height:6.3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634630</wp:posOffset>
                </wp:positionH>
                <wp:positionV relativeFrom="paragraph">
                  <wp:posOffset>190</wp:posOffset>
                </wp:positionV>
                <wp:extent cx="60480" cy="90360"/>
                <wp:effectExtent l="38100" t="38100" r="53975" b="6223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604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F5A61" id="Ink 27" o:spid="_x0000_s1026" type="#_x0000_t75" style="position:absolute;margin-left:285.3pt;margin-top:-.9pt;width:6.6pt;height:8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">
                <v:imagedata r:id="rId1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520150</wp:posOffset>
                </wp:positionH>
                <wp:positionV relativeFrom="paragraph">
                  <wp:posOffset>190</wp:posOffset>
                </wp:positionV>
                <wp:extent cx="99000" cy="103320"/>
                <wp:effectExtent l="19050" t="38100" r="53975" b="4953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990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E9835" id="Ink 26" o:spid="_x0000_s1026" type="#_x0000_t75" style="position:absolute;margin-left:276.3pt;margin-top:-.9pt;width:9.65pt;height:10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">
                <v:imagedata r:id="rId1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456430</wp:posOffset>
                </wp:positionH>
                <wp:positionV relativeFrom="paragraph">
                  <wp:posOffset>-6290</wp:posOffset>
                </wp:positionV>
                <wp:extent cx="9720" cy="119520"/>
                <wp:effectExtent l="38100" t="57150" r="47625" b="5207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97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D740F" id="Ink 25" o:spid="_x0000_s1026" type="#_x0000_t75" style="position:absolute;margin-left:271.25pt;margin-top:-1.45pt;width:2.6pt;height:11.3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">
                <v:imagedata r:id="rId1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264190</wp:posOffset>
                </wp:positionH>
                <wp:positionV relativeFrom="paragraph">
                  <wp:posOffset>81190</wp:posOffset>
                </wp:positionV>
                <wp:extent cx="60840" cy="12600"/>
                <wp:effectExtent l="38100" t="57150" r="53975" b="4508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60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9C876" id="Ink 24" o:spid="_x0000_s1026" type="#_x0000_t75" style="position:absolute;margin-left:256.1pt;margin-top:5.45pt;width:6.65pt;height:2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">
                <v:imagedata r:id="rId1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233230</wp:posOffset>
                </wp:positionH>
                <wp:positionV relativeFrom="paragraph">
                  <wp:posOffset>33310</wp:posOffset>
                </wp:positionV>
                <wp:extent cx="85320" cy="13320"/>
                <wp:effectExtent l="57150" t="38100" r="48260" b="6350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853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ED783" id="Ink 23" o:spid="_x0000_s1026" type="#_x0000_t75" style="position:absolute;margin-left:253.7pt;margin-top:1.65pt;width:8.55pt;height:2.9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">
                <v:imagedata r:id="rId1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999230</wp:posOffset>
                </wp:positionH>
                <wp:positionV relativeFrom="paragraph">
                  <wp:posOffset>7390</wp:posOffset>
                </wp:positionV>
                <wp:extent cx="141480" cy="129600"/>
                <wp:effectExtent l="38100" t="38100" r="49530" b="6096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414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8FDD9" id="Ink 22" o:spid="_x0000_s1026" type="#_x0000_t75" style="position:absolute;margin-left:235.25pt;margin-top:-.3pt;width:13pt;height:12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">
                <v:imagedata r:id="rId1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009670</wp:posOffset>
                </wp:positionH>
                <wp:positionV relativeFrom="paragraph">
                  <wp:posOffset>26830</wp:posOffset>
                </wp:positionV>
                <wp:extent cx="11520" cy="101160"/>
                <wp:effectExtent l="57150" t="38100" r="45720" b="5143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15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96902" id="Ink 21" o:spid="_x0000_s1026" type="#_x0000_t75" style="position:absolute;margin-left:236.1pt;margin-top:1.2pt;width:2.7pt;height:9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">
                <v:imagedata r:id="rId165" o:title="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BD7C5D3" wp14:editId="7FCD1F4B">
            <wp:extent cx="1247775" cy="12477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7F34E602" wp14:editId="2B68DAC8">
            <wp:extent cx="1247775" cy="12477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71AA" w:rsidRDefault="005F71AA">
      <w:r>
        <w:rPr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2090950</wp:posOffset>
                </wp:positionH>
                <wp:positionV relativeFrom="paragraph">
                  <wp:posOffset>109090</wp:posOffset>
                </wp:positionV>
                <wp:extent cx="81720" cy="75240"/>
                <wp:effectExtent l="57150" t="57150" r="13970" b="5842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817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EB633" id="Ink 82" o:spid="_x0000_s1026" type="#_x0000_t75" style="position:absolute;margin-left:163.75pt;margin-top:7.7pt;width:8.3pt;height:7.7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">
                <v:imagedata r:id="rId1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1991230</wp:posOffset>
                </wp:positionH>
                <wp:positionV relativeFrom="paragraph">
                  <wp:posOffset>125290</wp:posOffset>
                </wp:positionV>
                <wp:extent cx="58680" cy="75960"/>
                <wp:effectExtent l="38100" t="57150" r="55880" b="5778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586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F0EFC" id="Ink 81" o:spid="_x0000_s1026" type="#_x0000_t75" style="position:absolute;margin-left:155.9pt;margin-top:8.95pt;width:6.45pt;height:7.8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">
                <v:imagedata r:id="rId1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1892230</wp:posOffset>
                </wp:positionH>
                <wp:positionV relativeFrom="paragraph">
                  <wp:posOffset>133570</wp:posOffset>
                </wp:positionV>
                <wp:extent cx="66960" cy="58680"/>
                <wp:effectExtent l="38100" t="38100" r="47625" b="5588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669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D6A5D" id="Ink 80" o:spid="_x0000_s1026" type="#_x0000_t75" style="position:absolute;margin-left:148.1pt;margin-top:9.6pt;width:7.1pt;height:6.4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">
                <v:imagedata r:id="rId1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743910</wp:posOffset>
                </wp:positionH>
                <wp:positionV relativeFrom="paragraph">
                  <wp:posOffset>106570</wp:posOffset>
                </wp:positionV>
                <wp:extent cx="87120" cy="9360"/>
                <wp:effectExtent l="57150" t="57150" r="46355" b="4826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87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E0611" id="Ink 78" o:spid="_x0000_s1026" type="#_x0000_t75" style="position:absolute;margin-left:136.4pt;margin-top:7.45pt;width:8.65pt;height:2.6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">
                <v:imagedata r:id="rId1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564630</wp:posOffset>
                </wp:positionH>
                <wp:positionV relativeFrom="paragraph">
                  <wp:posOffset>135730</wp:posOffset>
                </wp:positionV>
                <wp:extent cx="51840" cy="53640"/>
                <wp:effectExtent l="38100" t="38100" r="62865" b="6096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518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97E03" id="Ink 75" o:spid="_x0000_s1026" type="#_x0000_t75" style="position:absolute;margin-left:122.3pt;margin-top:9.8pt;width:5.95pt;height:6.0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">
                <v:imagedata r:id="rId1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15770</wp:posOffset>
                </wp:positionH>
                <wp:positionV relativeFrom="paragraph">
                  <wp:posOffset>13690</wp:posOffset>
                </wp:positionV>
                <wp:extent cx="1359000" cy="114480"/>
                <wp:effectExtent l="38100" t="57150" r="31750" b="5715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3590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A2F65" id="Ink 13" o:spid="_x0000_s1026" type="#_x0000_t75" style="position:absolute;margin-left:-2.15pt;margin-top:.15pt;width:108.8pt;height:10.8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">
                <v:imagedata r:id="rId178" o:title=""/>
              </v:shape>
            </w:pict>
          </mc:Fallback>
        </mc:AlternateContent>
      </w:r>
    </w:p>
    <w:p w:rsidR="005F71AA" w:rsidRDefault="005F71AA">
      <w:r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012630</wp:posOffset>
                </wp:positionH>
                <wp:positionV relativeFrom="paragraph">
                  <wp:posOffset>32830</wp:posOffset>
                </wp:positionV>
                <wp:extent cx="58680" cy="77040"/>
                <wp:effectExtent l="38100" t="57150" r="55880" b="5651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586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6CCDB" id="Ink 104" o:spid="_x0000_s1026" type="#_x0000_t75" style="position:absolute;margin-left:315.05pt;margin-top:1.7pt;width:6.45pt;height:7.9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">
                <v:imagedata r:id="rId1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841990</wp:posOffset>
                </wp:positionH>
                <wp:positionV relativeFrom="paragraph">
                  <wp:posOffset>-82730</wp:posOffset>
                </wp:positionV>
                <wp:extent cx="146880" cy="202680"/>
                <wp:effectExtent l="38100" t="38100" r="62865" b="6413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468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4887D" id="Ink 103" o:spid="_x0000_s1026" type="#_x0000_t75" style="position:absolute;margin-left:301.6pt;margin-top:-7.45pt;width:13.4pt;height:17.8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">
                <v:imagedata r:id="rId1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757390</wp:posOffset>
                </wp:positionH>
                <wp:positionV relativeFrom="paragraph">
                  <wp:posOffset>-290</wp:posOffset>
                </wp:positionV>
                <wp:extent cx="24120" cy="123840"/>
                <wp:effectExtent l="38100" t="57150" r="52705" b="4762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241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59D12" id="Ink 102" o:spid="_x0000_s1026" type="#_x0000_t75" style="position:absolute;margin-left:294.9pt;margin-top:-.9pt;width:3.8pt;height:11.5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">
                <v:imagedata r:id="rId1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3611230</wp:posOffset>
                </wp:positionH>
                <wp:positionV relativeFrom="paragraph">
                  <wp:posOffset>-35930</wp:posOffset>
                </wp:positionV>
                <wp:extent cx="115200" cy="131040"/>
                <wp:effectExtent l="38100" t="38100" r="0" b="5969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152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E58CC" id="Ink 101" o:spid="_x0000_s1026" type="#_x0000_t75" style="position:absolute;margin-left:283.45pt;margin-top:-3.75pt;width:10.9pt;height:12.1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">
                <v:imagedata r:id="rId1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857310</wp:posOffset>
                </wp:positionH>
                <wp:positionV relativeFrom="paragraph">
                  <wp:posOffset>43630</wp:posOffset>
                </wp:positionV>
                <wp:extent cx="9720" cy="51120"/>
                <wp:effectExtent l="57150" t="38100" r="47625" b="6350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97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041D6" id="Ink 79" o:spid="_x0000_s1026" type="#_x0000_t75" style="position:absolute;margin-left:145.35pt;margin-top:2.55pt;width:2.6pt;height:5.9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">
                <v:imagedata r:id="rId1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1705030</wp:posOffset>
                </wp:positionH>
                <wp:positionV relativeFrom="paragraph">
                  <wp:posOffset>-44930</wp:posOffset>
                </wp:positionV>
                <wp:extent cx="53640" cy="94680"/>
                <wp:effectExtent l="19050" t="38100" r="60960" b="5778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536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A7C7D" id="Ink 77" o:spid="_x0000_s1026" type="#_x0000_t75" style="position:absolute;margin-left:133.35pt;margin-top:-4.45pt;width:6.05pt;height:9.2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">
                <v:imagedata r:id="rId1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1616110</wp:posOffset>
                </wp:positionH>
                <wp:positionV relativeFrom="paragraph">
                  <wp:posOffset>-37730</wp:posOffset>
                </wp:positionV>
                <wp:extent cx="30600" cy="94680"/>
                <wp:effectExtent l="38100" t="38100" r="45720" b="5778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306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03CBB" id="Ink 76" o:spid="_x0000_s1026" type="#_x0000_t75" style="position:absolute;margin-left:126.35pt;margin-top:-3.85pt;width:4.2pt;height:9.2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">
                <v:imagedata r:id="rId1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516390</wp:posOffset>
                </wp:positionH>
                <wp:positionV relativeFrom="paragraph">
                  <wp:posOffset>-650</wp:posOffset>
                </wp:positionV>
                <wp:extent cx="10080" cy="60840"/>
                <wp:effectExtent l="57150" t="38100" r="47625" b="53975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00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D5528" id="Ink 74" o:spid="_x0000_s1026" type="#_x0000_t75" style="position:absolute;margin-left:118.4pt;margin-top:-.95pt;width:2.8pt;height:6.6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">
                <v:imagedata r:id="rId1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981430</wp:posOffset>
                </wp:positionH>
                <wp:positionV relativeFrom="paragraph">
                  <wp:posOffset>9430</wp:posOffset>
                </wp:positionV>
                <wp:extent cx="79920" cy="84960"/>
                <wp:effectExtent l="38100" t="57150" r="15875" b="4889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799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98BA3" id="Ink 20" o:spid="_x0000_s1026" type="#_x0000_t75" style="position:absolute;margin-left:76.4pt;margin-top:-.15pt;width:8.15pt;height:8.5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">
                <v:imagedata r:id="rId1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929590</wp:posOffset>
                </wp:positionH>
                <wp:positionV relativeFrom="paragraph">
                  <wp:posOffset>28870</wp:posOffset>
                </wp:positionV>
                <wp:extent cx="63720" cy="78480"/>
                <wp:effectExtent l="38100" t="57150" r="50800" b="5524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637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BC12C" id="Ink 19" o:spid="_x0000_s1026" type="#_x0000_t75" style="position:absolute;margin-left:72.3pt;margin-top:1.35pt;width:6.85pt;height:8.0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">
                <v:imagedata r:id="rId1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875590</wp:posOffset>
                </wp:positionH>
                <wp:positionV relativeFrom="paragraph">
                  <wp:posOffset>55870</wp:posOffset>
                </wp:positionV>
                <wp:extent cx="54360" cy="69840"/>
                <wp:effectExtent l="38100" t="38100" r="60325" b="4508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43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A6902" id="Ink 18" o:spid="_x0000_s1026" type="#_x0000_t75" style="position:absolute;margin-left:68.05pt;margin-top:3.5pt;width:6.15pt;height:7.4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">
                <v:imagedata r:id="rId2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852550</wp:posOffset>
                </wp:positionH>
                <wp:positionV relativeFrom="paragraph">
                  <wp:posOffset>120670</wp:posOffset>
                </wp:positionV>
                <wp:extent cx="12600" cy="63000"/>
                <wp:effectExtent l="57150" t="38100" r="45085" b="5143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26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0E24F" id="Ink 17" o:spid="_x0000_s1026" type="#_x0000_t75" style="position:absolute;margin-left:66.2pt;margin-top:8.6pt;width:2.9pt;height:6.7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">
                <v:imagedata r:id="rId2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718270</wp:posOffset>
                </wp:positionH>
                <wp:positionV relativeFrom="paragraph">
                  <wp:posOffset>19150</wp:posOffset>
                </wp:positionV>
                <wp:extent cx="94680" cy="92880"/>
                <wp:effectExtent l="19050" t="38100" r="635" b="5969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946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51798" id="Ink 16" o:spid="_x0000_s1026" type="#_x0000_t75" style="position:absolute;margin-left:55.65pt;margin-top:.6pt;width:9.25pt;height:9.1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">
                <v:imagedata r:id="rId2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91190</wp:posOffset>
                </wp:positionH>
                <wp:positionV relativeFrom="paragraph">
                  <wp:posOffset>16270</wp:posOffset>
                </wp:positionV>
                <wp:extent cx="131760" cy="102240"/>
                <wp:effectExtent l="38100" t="38100" r="1905" b="5016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317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66CC8" id="Ink 15" o:spid="_x0000_s1026" type="#_x0000_t75" style="position:absolute;margin-left:45.65pt;margin-top:.4pt;width:12.2pt;height:9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">
                <v:imagedata r:id="rId2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32870</wp:posOffset>
                </wp:positionH>
                <wp:positionV relativeFrom="paragraph">
                  <wp:posOffset>11950</wp:posOffset>
                </wp:positionV>
                <wp:extent cx="26280" cy="119880"/>
                <wp:effectExtent l="38100" t="57150" r="50165" b="5207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262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4C529" id="Ink 14" o:spid="_x0000_s1026" type="#_x0000_t75" style="position:absolute;margin-left:41.05pt;margin-top:.05pt;width:3.9pt;height:11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">
                <v:imagedata r:id="rId208" o:title=""/>
              </v:shape>
            </w:pict>
          </mc:Fallback>
        </mc:AlternateContent>
      </w:r>
    </w:p>
    <w:p w:rsidR="005F71AA" w:rsidRDefault="005F71AA">
      <w:r>
        <w:t xml:space="preserve">Algebra: </w:t>
      </w:r>
    </w:p>
    <w:p w:rsidR="005F71AA" w:rsidRDefault="005F71AA">
      <w:r>
        <w:t>145,000 is what percent of 120,000?</w:t>
      </w:r>
    </w:p>
    <w:p w:rsidR="005F71AA" w:rsidRDefault="005F71AA">
      <w:r w:rsidRPr="005F71AA">
        <w:rPr>
          <w:position w:val="-28"/>
        </w:rPr>
        <w:object w:dxaOrig="3540" w:dyaOrig="680">
          <v:shape id="_x0000_i1034" type="#_x0000_t75" style="width:177pt;height:33.75pt" o:ole="">
            <v:imagedata r:id="rId209" o:title=""/>
          </v:shape>
          <o:OLEObject Type="Embed" ProgID="Equation.DSMT4" ShapeID="_x0000_i1034" DrawAspect="Content" ObjectID="_1492889083" r:id="rId210"/>
        </w:object>
      </w:r>
      <w:r>
        <w:t xml:space="preserve"> </w:t>
      </w:r>
    </w:p>
    <w:p w:rsidR="005F71AA" w:rsidRDefault="005F71AA">
      <w:r>
        <w:t xml:space="preserve">145,000 is 121% </w:t>
      </w:r>
      <w:r w:rsidRPr="005F71AA">
        <w:rPr>
          <w:i/>
        </w:rPr>
        <w:t>of</w:t>
      </w:r>
      <w:r>
        <w:t xml:space="preserve"> 120,000 and is 21% </w:t>
      </w:r>
      <w:r w:rsidRPr="005F71AA">
        <w:rPr>
          <w:i/>
        </w:rPr>
        <w:t>more than</w:t>
      </w:r>
      <w:r>
        <w:t xml:space="preserve"> 120,000</w:t>
      </w:r>
    </w:p>
    <w:p w:rsidR="004B3FA4" w:rsidRDefault="005F71AA">
      <w:r>
        <w:t>Increased by 21%</w:t>
      </w:r>
    </w:p>
    <w:p w:rsidR="005F71AA" w:rsidRDefault="005F71AA"/>
    <w:p w:rsidR="004B3FA4" w:rsidRDefault="004B3FA4">
      <w:r>
        <w:t>7. A video game that is on sale 35% off costs $28.  What was the original price?</w:t>
      </w:r>
    </w:p>
    <w:p w:rsidR="004B3FA4" w:rsidRDefault="004B3FA4"/>
    <w:p w:rsidR="009D75D1" w:rsidRDefault="005A4369">
      <w:r>
        <w:rPr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2796910</wp:posOffset>
                </wp:positionH>
                <wp:positionV relativeFrom="paragraph">
                  <wp:posOffset>952590</wp:posOffset>
                </wp:positionV>
                <wp:extent cx="882720" cy="216720"/>
                <wp:effectExtent l="57150" t="38100" r="50800" b="5016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88272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E9E43" id="Ink 225" o:spid="_x0000_s1026" type="#_x0000_t75" style="position:absolute;margin-left:219.35pt;margin-top:74.1pt;width:71.3pt;height:18.9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">
                <v:imagedata r:id="rId2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2819950</wp:posOffset>
                </wp:positionH>
                <wp:positionV relativeFrom="paragraph">
                  <wp:posOffset>648030</wp:posOffset>
                </wp:positionV>
                <wp:extent cx="21600" cy="116640"/>
                <wp:effectExtent l="38100" t="57150" r="54610" b="5524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216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992A6" id="Ink 224" o:spid="_x0000_s1026" type="#_x0000_t75" style="position:absolute;margin-left:221.15pt;margin-top:50.15pt;width:3.5pt;height:11.0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">
                <v:imagedata r:id="rId2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2797990</wp:posOffset>
                </wp:positionH>
                <wp:positionV relativeFrom="paragraph">
                  <wp:posOffset>661350</wp:posOffset>
                </wp:positionV>
                <wp:extent cx="79560" cy="118800"/>
                <wp:effectExtent l="57150" t="57150" r="53975" b="5270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795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A93A5" id="Ink 223" o:spid="_x0000_s1026" type="#_x0000_t75" style="position:absolute;margin-left:219.4pt;margin-top:51.15pt;width:8.1pt;height:11.1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">
                <v:imagedata r:id="rId2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5114950</wp:posOffset>
                </wp:positionH>
                <wp:positionV relativeFrom="paragraph">
                  <wp:posOffset>1125030</wp:posOffset>
                </wp:positionV>
                <wp:extent cx="3600" cy="1440"/>
                <wp:effectExtent l="57150" t="57150" r="53975" b="5588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36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2C3F2" id="Ink 222" o:spid="_x0000_s1026" type="#_x0000_t75" style="position:absolute;margin-left:401.75pt;margin-top:87.7pt;width:2.35pt;height:1.9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">
                <v:imagedata r:id="rId2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876990</wp:posOffset>
                </wp:positionH>
                <wp:positionV relativeFrom="paragraph">
                  <wp:posOffset>1104150</wp:posOffset>
                </wp:positionV>
                <wp:extent cx="204840" cy="75240"/>
                <wp:effectExtent l="38100" t="57150" r="43180" b="5842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2048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5CB3D" id="Ink 221" o:spid="_x0000_s1026" type="#_x0000_t75" style="position:absolute;margin-left:383.1pt;margin-top:86.05pt;width:18pt;height:7.7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">
                <v:imagedata r:id="rId2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4747390</wp:posOffset>
                </wp:positionH>
                <wp:positionV relativeFrom="paragraph">
                  <wp:posOffset>1150590</wp:posOffset>
                </wp:positionV>
                <wp:extent cx="83880" cy="63000"/>
                <wp:effectExtent l="38100" t="38100" r="30480" b="5143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838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EDACD" id="Ink 220" o:spid="_x0000_s1026" type="#_x0000_t75" style="position:absolute;margin-left:372.9pt;margin-top:89.7pt;width:8.4pt;height:6.7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">
                <v:imagedata r:id="rId2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4697350</wp:posOffset>
                </wp:positionH>
                <wp:positionV relativeFrom="paragraph">
                  <wp:posOffset>1086150</wp:posOffset>
                </wp:positionV>
                <wp:extent cx="33120" cy="141480"/>
                <wp:effectExtent l="38100" t="38100" r="62230" b="4953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331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68A92" id="Ink 219" o:spid="_x0000_s1026" type="#_x0000_t75" style="position:absolute;margin-left:368.95pt;margin-top:84.6pt;width:4.4pt;height:13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">
                <v:imagedata r:id="rId2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4533550</wp:posOffset>
                </wp:positionH>
                <wp:positionV relativeFrom="paragraph">
                  <wp:posOffset>1166070</wp:posOffset>
                </wp:positionV>
                <wp:extent cx="106560" cy="91080"/>
                <wp:effectExtent l="38100" t="38100" r="46355" b="6159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065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5A795" id="Ink 218" o:spid="_x0000_s1026" type="#_x0000_t75" style="position:absolute;margin-left:356.05pt;margin-top:90.9pt;width:10.25pt;height:9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4558750</wp:posOffset>
                </wp:positionH>
                <wp:positionV relativeFrom="paragraph">
                  <wp:posOffset>1196670</wp:posOffset>
                </wp:positionV>
                <wp:extent cx="41400" cy="107640"/>
                <wp:effectExtent l="57150" t="38100" r="53975" b="4508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414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3C660" id="Ink 217" o:spid="_x0000_s1026" type="#_x0000_t75" style="position:absolute;margin-left:358.05pt;margin-top:93.35pt;width:5.05pt;height:10.3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355350</wp:posOffset>
                </wp:positionH>
                <wp:positionV relativeFrom="paragraph">
                  <wp:posOffset>1242390</wp:posOffset>
                </wp:positionV>
                <wp:extent cx="4320" cy="3600"/>
                <wp:effectExtent l="57150" t="57150" r="53340" b="5397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43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A5AAF" id="Ink 216" o:spid="_x0000_s1026" type="#_x0000_t75" style="position:absolute;margin-left:341.95pt;margin-top:96.8pt;width:2.35pt;height:2.4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">
                <v:imagedata r:id="rId2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4228990</wp:posOffset>
                </wp:positionH>
                <wp:positionV relativeFrom="paragraph">
                  <wp:posOffset>1192710</wp:posOffset>
                </wp:positionV>
                <wp:extent cx="37440" cy="57960"/>
                <wp:effectExtent l="57150" t="38100" r="58420" b="5651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374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3CDA2" id="Ink 215" o:spid="_x0000_s1026" type="#_x0000_t75" style="position:absolute;margin-left:332.1pt;margin-top:93pt;width:4.85pt;height:6.4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">
                <v:imagedata r:id="rId2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4118470</wp:posOffset>
                </wp:positionH>
                <wp:positionV relativeFrom="paragraph">
                  <wp:posOffset>1160670</wp:posOffset>
                </wp:positionV>
                <wp:extent cx="69840" cy="91440"/>
                <wp:effectExtent l="38100" t="38100" r="45085" b="6096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698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7B806" id="Ink 214" o:spid="_x0000_s1026" type="#_x0000_t75" style="position:absolute;margin-left:323.4pt;margin-top:90.5pt;width:7.4pt;height:9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">
                <v:imagedata r:id="rId2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3920470</wp:posOffset>
                </wp:positionH>
                <wp:positionV relativeFrom="paragraph">
                  <wp:posOffset>1044750</wp:posOffset>
                </wp:positionV>
                <wp:extent cx="129960" cy="205920"/>
                <wp:effectExtent l="38100" t="38100" r="60960" b="6096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299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93826" id="Ink 213" o:spid="_x0000_s1026" type="#_x0000_t75" style="position:absolute;margin-left:307.8pt;margin-top:81.35pt;width:12.1pt;height:18.0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4718230</wp:posOffset>
                </wp:positionH>
                <wp:positionV relativeFrom="paragraph">
                  <wp:posOffset>795990</wp:posOffset>
                </wp:positionV>
                <wp:extent cx="164880" cy="157320"/>
                <wp:effectExtent l="57150" t="57150" r="6985" b="5270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648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E3C9B" id="Ink 212" o:spid="_x0000_s1026" type="#_x0000_t75" style="position:absolute;margin-left:370.6pt;margin-top:61.8pt;width:14.85pt;height:14.2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">
                <v:imagedata r:id="rId2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4568110</wp:posOffset>
                </wp:positionH>
                <wp:positionV relativeFrom="paragraph">
                  <wp:posOffset>918390</wp:posOffset>
                </wp:positionV>
                <wp:extent cx="107640" cy="179640"/>
                <wp:effectExtent l="38100" t="38100" r="64135" b="4953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076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2B733" id="Ink 211" o:spid="_x0000_s1026" type="#_x0000_t75" style="position:absolute;margin-left:358.8pt;margin-top:71.4pt;width:10.35pt;height:16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4430950</wp:posOffset>
                </wp:positionH>
                <wp:positionV relativeFrom="paragraph">
                  <wp:posOffset>921270</wp:posOffset>
                </wp:positionV>
                <wp:extent cx="101160" cy="61920"/>
                <wp:effectExtent l="38100" t="38100" r="32385" b="5270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011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742ED" id="Ink 210" o:spid="_x0000_s1026" type="#_x0000_t75" style="position:absolute;margin-left:348pt;margin-top:71.65pt;width:9.8pt;height:6.7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4366870</wp:posOffset>
                </wp:positionH>
                <wp:positionV relativeFrom="paragraph">
                  <wp:posOffset>940710</wp:posOffset>
                </wp:positionV>
                <wp:extent cx="46440" cy="67320"/>
                <wp:effectExtent l="38100" t="38100" r="48895" b="4699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464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42D28" id="Ink 209" o:spid="_x0000_s1026" type="#_x0000_t75" style="position:absolute;margin-left:342.95pt;margin-top:73.15pt;width:5.45pt;height:7.1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">
                <v:imagedata r:id="rId2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4051150</wp:posOffset>
                </wp:positionH>
                <wp:positionV relativeFrom="paragraph">
                  <wp:posOffset>925230</wp:posOffset>
                </wp:positionV>
                <wp:extent cx="292320" cy="115920"/>
                <wp:effectExtent l="38100" t="57150" r="12700" b="5588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2923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7E5A1" id="Ink 208" o:spid="_x0000_s1026" type="#_x0000_t75" style="position:absolute;margin-left:318.1pt;margin-top:71.95pt;width:24.85pt;height:11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">
                <v:imagedata r:id="rId2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4046830</wp:posOffset>
                </wp:positionH>
                <wp:positionV relativeFrom="paragraph">
                  <wp:posOffset>664950</wp:posOffset>
                </wp:positionV>
                <wp:extent cx="450000" cy="183240"/>
                <wp:effectExtent l="38100" t="38100" r="45720" b="4572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4500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4B605" id="Ink 207" o:spid="_x0000_s1026" type="#_x0000_t75" style="position:absolute;margin-left:317.75pt;margin-top:51.45pt;width:37.3pt;height:16.3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">
                <v:imagedata r:id="rId2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4044670</wp:posOffset>
                </wp:positionH>
                <wp:positionV relativeFrom="paragraph">
                  <wp:posOffset>430230</wp:posOffset>
                </wp:positionV>
                <wp:extent cx="150120" cy="69480"/>
                <wp:effectExtent l="57150" t="38100" r="2540" b="4508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501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046FB" id="Ink 206" o:spid="_x0000_s1026" type="#_x0000_t75" style="position:absolute;margin-left:317.6pt;margin-top:33pt;width:13.65pt;height:7.3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">
                <v:imagedata r:id="rId2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4105510</wp:posOffset>
                </wp:positionH>
                <wp:positionV relativeFrom="paragraph">
                  <wp:posOffset>416550</wp:posOffset>
                </wp:positionV>
                <wp:extent cx="123840" cy="149040"/>
                <wp:effectExtent l="57150" t="57150" r="47625" b="6096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238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9BEAB" id="Ink 205" o:spid="_x0000_s1026" type="#_x0000_t75" style="position:absolute;margin-left:322.35pt;margin-top:31.9pt;width:11.55pt;height:13.6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3380110</wp:posOffset>
                </wp:positionH>
                <wp:positionV relativeFrom="paragraph">
                  <wp:posOffset>269310</wp:posOffset>
                </wp:positionV>
                <wp:extent cx="1057680" cy="101880"/>
                <wp:effectExtent l="38100" t="38100" r="28575" b="5080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0576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478EE" id="Ink 204" o:spid="_x0000_s1026" type="#_x0000_t75" style="position:absolute;margin-left:265.25pt;margin-top:20.3pt;width:85.15pt;height:9.8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">
                <v:imagedata r:id="rId2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2608270</wp:posOffset>
                </wp:positionH>
                <wp:positionV relativeFrom="paragraph">
                  <wp:posOffset>902910</wp:posOffset>
                </wp:positionV>
                <wp:extent cx="191160" cy="52920"/>
                <wp:effectExtent l="57150" t="38100" r="56515" b="6159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911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9193A" id="Ink 203" o:spid="_x0000_s1026" type="#_x0000_t75" style="position:absolute;margin-left:204.5pt;margin-top:70.2pt;width:16.85pt;height:6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">
                <v:imagedata r:id="rId2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2573350</wp:posOffset>
                </wp:positionH>
                <wp:positionV relativeFrom="paragraph">
                  <wp:posOffset>809670</wp:posOffset>
                </wp:positionV>
                <wp:extent cx="191880" cy="64800"/>
                <wp:effectExtent l="57150" t="38100" r="55880" b="4953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918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FADE2" id="Ink 202" o:spid="_x0000_s1026" type="#_x0000_t75" style="position:absolute;margin-left:201.75pt;margin-top:62.85pt;width:16.9pt;height:6.9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">
                <v:imagedata r:id="rId2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3533110</wp:posOffset>
                </wp:positionH>
                <wp:positionV relativeFrom="paragraph">
                  <wp:posOffset>774750</wp:posOffset>
                </wp:positionV>
                <wp:extent cx="114120" cy="142200"/>
                <wp:effectExtent l="57150" t="38100" r="57785" b="4889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141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47B2F" id="Ink 201" o:spid="_x0000_s1026" type="#_x0000_t75" style="position:absolute;margin-left:277.3pt;margin-top:60.1pt;width:10.85pt;height:13.0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">
                <v:imagedata r:id="rId2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3372550</wp:posOffset>
                </wp:positionH>
                <wp:positionV relativeFrom="paragraph">
                  <wp:posOffset>804270</wp:posOffset>
                </wp:positionV>
                <wp:extent cx="75960" cy="99000"/>
                <wp:effectExtent l="38100" t="38100" r="38735" b="5397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759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BDC3E" id="Ink 200" o:spid="_x0000_s1026" type="#_x0000_t75" style="position:absolute;margin-left:264.65pt;margin-top:62.45pt;width:7.85pt;height:9.6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">
                <v:imagedata r:id="rId2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3260950</wp:posOffset>
                </wp:positionH>
                <wp:positionV relativeFrom="paragraph">
                  <wp:posOffset>905790</wp:posOffset>
                </wp:positionV>
                <wp:extent cx="18720" cy="41760"/>
                <wp:effectExtent l="38100" t="57150" r="57785" b="5397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87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8A4E1" id="Ink 199" o:spid="_x0000_s1026" type="#_x0000_t75" style="position:absolute;margin-left:255.85pt;margin-top:70.4pt;width:3.3pt;height:5.1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">
                <v:imagedata r:id="rId2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3100390</wp:posOffset>
                </wp:positionH>
                <wp:positionV relativeFrom="paragraph">
                  <wp:posOffset>797790</wp:posOffset>
                </wp:positionV>
                <wp:extent cx="109440" cy="134280"/>
                <wp:effectExtent l="38100" t="38100" r="43180" b="5651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09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C1C10" id="Ink 198" o:spid="_x0000_s1026" type="#_x0000_t75" style="position:absolute;margin-left:243.25pt;margin-top:61.9pt;width:10.45pt;height:12.4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">
                <v:imagedata r:id="rId2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3023350</wp:posOffset>
                </wp:positionH>
                <wp:positionV relativeFrom="paragraph">
                  <wp:posOffset>782310</wp:posOffset>
                </wp:positionV>
                <wp:extent cx="10080" cy="167760"/>
                <wp:effectExtent l="57150" t="38100" r="47625" b="6096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00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3081D" id="Ink 197" o:spid="_x0000_s1026" type="#_x0000_t75" style="position:absolute;margin-left:237.05pt;margin-top:60.7pt;width:2.8pt;height:1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">
                <v:imagedata r:id="rId2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947390</wp:posOffset>
                </wp:positionH>
                <wp:positionV relativeFrom="paragraph">
                  <wp:posOffset>767550</wp:posOffset>
                </wp:positionV>
                <wp:extent cx="75240" cy="92160"/>
                <wp:effectExtent l="38100" t="38100" r="20320" b="6032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752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7A216" id="Ink 196" o:spid="_x0000_s1026" type="#_x0000_t75" style="position:absolute;margin-left:231.2pt;margin-top:59.55pt;width:7.75pt;height:9.0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">
                <v:imagedata r:id="rId2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2647150</wp:posOffset>
                </wp:positionH>
                <wp:positionV relativeFrom="paragraph">
                  <wp:posOffset>900750</wp:posOffset>
                </wp:positionV>
                <wp:extent cx="95760" cy="9000"/>
                <wp:effectExtent l="38100" t="57150" r="57150" b="4826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95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80654" id="Ink 195" o:spid="_x0000_s1026" type="#_x0000_t75" style="position:absolute;margin-left:207.55pt;margin-top:70.05pt;width:9.4pt;height:2.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">
                <v:imagedata r:id="rId2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2594950</wp:posOffset>
                </wp:positionH>
                <wp:positionV relativeFrom="paragraph">
                  <wp:posOffset>828390</wp:posOffset>
                </wp:positionV>
                <wp:extent cx="122040" cy="11880"/>
                <wp:effectExtent l="57150" t="57150" r="49530" b="4572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220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3217E" id="Ink 194" o:spid="_x0000_s1026" type="#_x0000_t75" style="position:absolute;margin-left:203.45pt;margin-top:64.3pt;width:11.4pt;height:2.8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">
                <v:imagedata r:id="rId2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3768190</wp:posOffset>
                </wp:positionH>
                <wp:positionV relativeFrom="paragraph">
                  <wp:posOffset>432750</wp:posOffset>
                </wp:positionV>
                <wp:extent cx="81720" cy="161280"/>
                <wp:effectExtent l="57150" t="57150" r="13970" b="4889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817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0CCF3" id="Ink 193" o:spid="_x0000_s1026" type="#_x0000_t75" style="position:absolute;margin-left:295.8pt;margin-top:33.15pt;width:8.3pt;height:14.5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">
                <v:imagedata r:id="rId2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3614470</wp:posOffset>
                </wp:positionH>
                <wp:positionV relativeFrom="paragraph">
                  <wp:posOffset>466950</wp:posOffset>
                </wp:positionV>
                <wp:extent cx="89280" cy="123480"/>
                <wp:effectExtent l="57150" t="57150" r="44450" b="4826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892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6225D" id="Ink 192" o:spid="_x0000_s1026" type="#_x0000_t75" style="position:absolute;margin-left:283.7pt;margin-top:35.85pt;width:8.9pt;height:11.5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">
                <v:imagedata r:id="rId2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3457870</wp:posOffset>
                </wp:positionH>
                <wp:positionV relativeFrom="paragraph">
                  <wp:posOffset>477390</wp:posOffset>
                </wp:positionV>
                <wp:extent cx="106920" cy="96480"/>
                <wp:effectExtent l="38100" t="38100" r="26670" b="5651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069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ECB19" id="Ink 191" o:spid="_x0000_s1026" type="#_x0000_t75" style="position:absolute;margin-left:271.35pt;margin-top:36.7pt;width:10.25pt;height:9.4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">
                <v:imagedata r:id="rId2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3322510</wp:posOffset>
                </wp:positionH>
                <wp:positionV relativeFrom="paragraph">
                  <wp:posOffset>456870</wp:posOffset>
                </wp:positionV>
                <wp:extent cx="72000" cy="140400"/>
                <wp:effectExtent l="19050" t="38100" r="61595" b="5016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720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C833F" id="Ink 190" o:spid="_x0000_s1026" type="#_x0000_t75" style="position:absolute;margin-left:260.7pt;margin-top:35.05pt;width:7.5pt;height:12.8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">
                <v:imagedata r:id="rId2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3229630</wp:posOffset>
                </wp:positionH>
                <wp:positionV relativeFrom="paragraph">
                  <wp:posOffset>440670</wp:posOffset>
                </wp:positionV>
                <wp:extent cx="21600" cy="159120"/>
                <wp:effectExtent l="38100" t="57150" r="54610" b="5080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216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15FAD" id="Ink 189" o:spid="_x0000_s1026" type="#_x0000_t75" style="position:absolute;margin-left:253.4pt;margin-top:33.8pt;width:3.5pt;height:14.4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">
                <v:imagedata r:id="rId2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139270</wp:posOffset>
                </wp:positionH>
                <wp:positionV relativeFrom="paragraph">
                  <wp:posOffset>450390</wp:posOffset>
                </wp:positionV>
                <wp:extent cx="102600" cy="95760"/>
                <wp:effectExtent l="38100" t="38100" r="0" b="5715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026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B9E8A" id="Ink 188" o:spid="_x0000_s1026" type="#_x0000_t75" style="position:absolute;margin-left:246.3pt;margin-top:34.55pt;width:9.95pt;height:9.4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">
                <v:imagedata r:id="rId2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048190</wp:posOffset>
                </wp:positionH>
                <wp:positionV relativeFrom="paragraph">
                  <wp:posOffset>574950</wp:posOffset>
                </wp:positionV>
                <wp:extent cx="7200" cy="5040"/>
                <wp:effectExtent l="57150" t="57150" r="50165" b="5270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7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646DF" id="Ink 187" o:spid="_x0000_s1026" type="#_x0000_t75" style="position:absolute;margin-left:239.05pt;margin-top:44.25pt;width:2.5pt;height:2.4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">
                <v:imagedata r:id="rId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2881150</wp:posOffset>
                </wp:positionH>
                <wp:positionV relativeFrom="paragraph">
                  <wp:posOffset>509070</wp:posOffset>
                </wp:positionV>
                <wp:extent cx="50400" cy="77040"/>
                <wp:effectExtent l="57150" t="57150" r="45085" b="5651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504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B23F8" id="Ink 186" o:spid="_x0000_s1026" type="#_x0000_t75" style="position:absolute;margin-left:225.95pt;margin-top:39.2pt;width:5.8pt;height:7.9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">
                <v:imagedata r:id="rId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2885830</wp:posOffset>
                </wp:positionH>
                <wp:positionV relativeFrom="paragraph">
                  <wp:posOffset>525990</wp:posOffset>
                </wp:positionV>
                <wp:extent cx="53280" cy="46440"/>
                <wp:effectExtent l="38100" t="57150" r="61595" b="4889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5328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D5739" id="Ink 185" o:spid="_x0000_s1026" type="#_x0000_t75" style="position:absolute;margin-left:226.35pt;margin-top:40.5pt;width:6.1pt;height:5.4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">
                <v:imagedata r:id="rId2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722030</wp:posOffset>
                </wp:positionH>
                <wp:positionV relativeFrom="paragraph">
                  <wp:posOffset>467670</wp:posOffset>
                </wp:positionV>
                <wp:extent cx="82080" cy="111240"/>
                <wp:effectExtent l="57150" t="57150" r="32385" b="6032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820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5B358" id="Ink 184" o:spid="_x0000_s1026" type="#_x0000_t75" style="position:absolute;margin-left:213.45pt;margin-top:35.9pt;width:8.3pt;height:10.5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">
                <v:imagedata r:id="rId2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2622310</wp:posOffset>
                </wp:positionH>
                <wp:positionV relativeFrom="paragraph">
                  <wp:posOffset>479910</wp:posOffset>
                </wp:positionV>
                <wp:extent cx="76680" cy="100440"/>
                <wp:effectExtent l="38100" t="38100" r="38100" b="5207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766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D1BF7" id="Ink 183" o:spid="_x0000_s1026" type="#_x0000_t75" style="position:absolute;margin-left:205.6pt;margin-top:36.9pt;width:7.9pt;height:9.7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">
                <v:imagedata r:id="rId2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563630</wp:posOffset>
                </wp:positionH>
                <wp:positionV relativeFrom="paragraph">
                  <wp:posOffset>448230</wp:posOffset>
                </wp:positionV>
                <wp:extent cx="7920" cy="162720"/>
                <wp:effectExtent l="57150" t="57150" r="49530" b="4699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79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7AA5C" id="Ink 182" o:spid="_x0000_s1026" type="#_x0000_t75" style="position:absolute;margin-left:200.95pt;margin-top:34.4pt;width:2.45pt;height:14.6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">
                <v:imagedata r:id="rId2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2310910</wp:posOffset>
                </wp:positionH>
                <wp:positionV relativeFrom="paragraph">
                  <wp:posOffset>574230</wp:posOffset>
                </wp:positionV>
                <wp:extent cx="82800" cy="10080"/>
                <wp:effectExtent l="57150" t="57150" r="50800" b="4762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828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DF516" id="Ink 181" o:spid="_x0000_s1026" type="#_x0000_t75" style="position:absolute;margin-left:181.05pt;margin-top:44.25pt;width:8.35pt;height:2.7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">
                <v:imagedata r:id="rId3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287150</wp:posOffset>
                </wp:positionH>
                <wp:positionV relativeFrom="paragraph">
                  <wp:posOffset>482070</wp:posOffset>
                </wp:positionV>
                <wp:extent cx="113040" cy="10440"/>
                <wp:effectExtent l="57150" t="57150" r="58420" b="4699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130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1402E" id="Ink 180" o:spid="_x0000_s1026" type="#_x0000_t75" style="position:absolute;margin-left:179.2pt;margin-top:37.05pt;width:10.7pt;height:2.6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">
                <v:imagedata r:id="rId3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1763350</wp:posOffset>
                </wp:positionH>
                <wp:positionV relativeFrom="paragraph">
                  <wp:posOffset>830190</wp:posOffset>
                </wp:positionV>
                <wp:extent cx="13680" cy="3240"/>
                <wp:effectExtent l="38100" t="57150" r="62865" b="5397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3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4B678" id="Ink 179" o:spid="_x0000_s1026" type="#_x0000_t75" style="position:absolute;margin-left:137.95pt;margin-top:64.45pt;width:2.95pt;height:2.0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">
                <v:imagedata r:id="rId3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1967110</wp:posOffset>
                </wp:positionH>
                <wp:positionV relativeFrom="paragraph">
                  <wp:posOffset>860070</wp:posOffset>
                </wp:positionV>
                <wp:extent cx="154440" cy="106920"/>
                <wp:effectExtent l="57150" t="38100" r="55245" b="4572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544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08CBD" id="Ink 178" o:spid="_x0000_s1026" type="#_x0000_t75" style="position:absolute;margin-left:154pt;margin-top:66.8pt;width:13.95pt;height:10.2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">
                <v:imagedata r:id="rId3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1867750</wp:posOffset>
                </wp:positionH>
                <wp:positionV relativeFrom="paragraph">
                  <wp:posOffset>939990</wp:posOffset>
                </wp:positionV>
                <wp:extent cx="71640" cy="46440"/>
                <wp:effectExtent l="38100" t="57150" r="43180" b="4889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716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B2CD3" id="Ink 177" o:spid="_x0000_s1026" type="#_x0000_t75" style="position:absolute;margin-left:146.15pt;margin-top:73.1pt;width:7.5pt;height:5.4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">
                <v:imagedata r:id="rId3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1828510</wp:posOffset>
                </wp:positionH>
                <wp:positionV relativeFrom="paragraph">
                  <wp:posOffset>935670</wp:posOffset>
                </wp:positionV>
                <wp:extent cx="9000" cy="65520"/>
                <wp:effectExtent l="57150" t="38100" r="48260" b="4889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90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64364" id="Ink 176" o:spid="_x0000_s1026" type="#_x0000_t75" style="position:absolute;margin-left:143.1pt;margin-top:72.75pt;width:2.5pt;height:6.9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">
                <v:imagedata r:id="rId3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1703950</wp:posOffset>
                </wp:positionH>
                <wp:positionV relativeFrom="paragraph">
                  <wp:posOffset>925950</wp:posOffset>
                </wp:positionV>
                <wp:extent cx="97200" cy="180360"/>
                <wp:effectExtent l="19050" t="38100" r="55245" b="48260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972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3DB7F" id="Ink 175" o:spid="_x0000_s1026" type="#_x0000_t75" style="position:absolute;margin-left:133.25pt;margin-top:1in;width:9.45pt;height:16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">
                <v:imagedata r:id="rId3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1663990</wp:posOffset>
                </wp:positionH>
                <wp:positionV relativeFrom="paragraph">
                  <wp:posOffset>920190</wp:posOffset>
                </wp:positionV>
                <wp:extent cx="15120" cy="67320"/>
                <wp:effectExtent l="38100" t="38100" r="61595" b="4699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51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7E476" id="Ink 174" o:spid="_x0000_s1026" type="#_x0000_t75" style="position:absolute;margin-left:130.05pt;margin-top:71.55pt;width:3.1pt;height:7.1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">
                <v:imagedata r:id="rId3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1563910</wp:posOffset>
                </wp:positionH>
                <wp:positionV relativeFrom="paragraph">
                  <wp:posOffset>925950</wp:posOffset>
                </wp:positionV>
                <wp:extent cx="53640" cy="73080"/>
                <wp:effectExtent l="38100" t="57150" r="41910" b="6032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536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07D35" id="Ink 173" o:spid="_x0000_s1026" type="#_x0000_t75" style="position:absolute;margin-left:122.25pt;margin-top:1in;width:6.05pt;height:7.6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">
                <v:imagedata r:id="rId3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1450870</wp:posOffset>
                </wp:positionH>
                <wp:positionV relativeFrom="paragraph">
                  <wp:posOffset>925230</wp:posOffset>
                </wp:positionV>
                <wp:extent cx="42480" cy="69480"/>
                <wp:effectExtent l="57150" t="38100" r="53340" b="4508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424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479D5" id="Ink 172" o:spid="_x0000_s1026" type="#_x0000_t75" style="position:absolute;margin-left:113.35pt;margin-top:71.95pt;width:5.25pt;height:7.3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">
                <v:imagedata r:id="rId3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1619350</wp:posOffset>
                </wp:positionH>
                <wp:positionV relativeFrom="paragraph">
                  <wp:posOffset>660270</wp:posOffset>
                </wp:positionV>
                <wp:extent cx="133560" cy="78480"/>
                <wp:effectExtent l="38100" t="57150" r="57150" b="5524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335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547C1" id="Ink 171" o:spid="_x0000_s1026" type="#_x0000_t75" style="position:absolute;margin-left:126.6pt;margin-top:51.1pt;width:12.35pt;height:8.0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">
                <v:imagedata r:id="rId3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1667950</wp:posOffset>
                </wp:positionH>
                <wp:positionV relativeFrom="paragraph">
                  <wp:posOffset>673950</wp:posOffset>
                </wp:positionV>
                <wp:extent cx="43920" cy="141840"/>
                <wp:effectExtent l="57150" t="38100" r="51435" b="4889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439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A00BC" id="Ink 170" o:spid="_x0000_s1026" type="#_x0000_t75" style="position:absolute;margin-left:130.45pt;margin-top:52.15pt;width:5.25pt;height:13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">
                <v:imagedata r:id="rId3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092030</wp:posOffset>
                </wp:positionH>
                <wp:positionV relativeFrom="paragraph">
                  <wp:posOffset>445710</wp:posOffset>
                </wp:positionV>
                <wp:extent cx="93240" cy="84600"/>
                <wp:effectExtent l="19050" t="57150" r="21590" b="4889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932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C0F68" id="Ink 169" o:spid="_x0000_s1026" type="#_x0000_t75" style="position:absolute;margin-left:163.85pt;margin-top:34.2pt;width:9.2pt;height:8.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">
                <v:imagedata r:id="rId3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1985470</wp:posOffset>
                </wp:positionH>
                <wp:positionV relativeFrom="paragraph">
                  <wp:posOffset>442470</wp:posOffset>
                </wp:positionV>
                <wp:extent cx="63720" cy="83880"/>
                <wp:effectExtent l="19050" t="57150" r="31750" b="4953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637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FEE96" id="Ink 168" o:spid="_x0000_s1026" type="#_x0000_t75" style="position:absolute;margin-left:155.45pt;margin-top:33.95pt;width:6.85pt;height:8.4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">
                <v:imagedata r:id="rId3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1908070</wp:posOffset>
                </wp:positionH>
                <wp:positionV relativeFrom="paragraph">
                  <wp:posOffset>435270</wp:posOffset>
                </wp:positionV>
                <wp:extent cx="15120" cy="117000"/>
                <wp:effectExtent l="38100" t="57150" r="61595" b="5461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51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C644F" id="Ink 167" o:spid="_x0000_s1026" type="#_x0000_t75" style="position:absolute;margin-left:149.3pt;margin-top:33.35pt;width:3.1pt;height:11.0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">
                <v:imagedata r:id="rId3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1746790</wp:posOffset>
                </wp:positionH>
                <wp:positionV relativeFrom="paragraph">
                  <wp:posOffset>438510</wp:posOffset>
                </wp:positionV>
                <wp:extent cx="55080" cy="94320"/>
                <wp:effectExtent l="38100" t="38100" r="59690" b="5842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550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70C36" id="Ink 166" o:spid="_x0000_s1026" type="#_x0000_t75" style="position:absolute;margin-left:136.65pt;margin-top:33.65pt;width:6.2pt;height:9.3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">
                <v:imagedata r:id="rId3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1743910</wp:posOffset>
                </wp:positionH>
                <wp:positionV relativeFrom="paragraph">
                  <wp:posOffset>471630</wp:posOffset>
                </wp:positionV>
                <wp:extent cx="81000" cy="77760"/>
                <wp:effectExtent l="57150" t="57150" r="52705" b="5588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810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56F9A" id="Ink 165" o:spid="_x0000_s1026" type="#_x0000_t75" style="position:absolute;margin-left:136.4pt;margin-top:36.25pt;width:8.25pt;height:7.9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">
                <v:imagedata r:id="rId3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1503790</wp:posOffset>
                </wp:positionH>
                <wp:positionV relativeFrom="paragraph">
                  <wp:posOffset>418710</wp:posOffset>
                </wp:positionV>
                <wp:extent cx="175320" cy="150840"/>
                <wp:effectExtent l="38100" t="57150" r="53340" b="5905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753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8CF2E" id="Ink 164" o:spid="_x0000_s1026" type="#_x0000_t75" style="position:absolute;margin-left:117.45pt;margin-top:32.05pt;width:15.65pt;height:13.7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">
                <v:imagedata r:id="rId3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1487950</wp:posOffset>
                </wp:positionH>
                <wp:positionV relativeFrom="paragraph">
                  <wp:posOffset>432750</wp:posOffset>
                </wp:positionV>
                <wp:extent cx="8640" cy="132840"/>
                <wp:effectExtent l="57150" t="38100" r="48895" b="5778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86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02242" id="Ink 163" o:spid="_x0000_s1026" type="#_x0000_t75" style="position:absolute;margin-left:116.2pt;margin-top:33.15pt;width:2.65pt;height:12.2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">
                <v:imagedata r:id="rId3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259590</wp:posOffset>
                </wp:positionH>
                <wp:positionV relativeFrom="paragraph">
                  <wp:posOffset>57990</wp:posOffset>
                </wp:positionV>
                <wp:extent cx="87120" cy="136080"/>
                <wp:effectExtent l="57150" t="38100" r="46355" b="5461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87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B4B01" id="Ink 162" o:spid="_x0000_s1026" type="#_x0000_t75" style="position:absolute;margin-left:334.5pt;margin-top:3.65pt;width:8.65pt;height:12.5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">
                <v:imagedata r:id="rId3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4076350</wp:posOffset>
                </wp:positionH>
                <wp:positionV relativeFrom="paragraph">
                  <wp:posOffset>52230</wp:posOffset>
                </wp:positionV>
                <wp:extent cx="123840" cy="130320"/>
                <wp:effectExtent l="57150" t="38100" r="47625" b="6032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1238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774E5" id="Ink 161" o:spid="_x0000_s1026" type="#_x0000_t75" style="position:absolute;margin-left:320.05pt;margin-top:3.2pt;width:11.55pt;height:12.1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">
                <v:imagedata r:id="rId3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875470</wp:posOffset>
                </wp:positionH>
                <wp:positionV relativeFrom="paragraph">
                  <wp:posOffset>52230</wp:posOffset>
                </wp:positionV>
                <wp:extent cx="106920" cy="99360"/>
                <wp:effectExtent l="38100" t="38100" r="26670" b="5334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069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61C00" id="Ink 160" o:spid="_x0000_s1026" type="#_x0000_t75" style="position:absolute;margin-left:304.25pt;margin-top:3.2pt;width:10.25pt;height:9.6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">
                <v:imagedata r:id="rId3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700870</wp:posOffset>
                </wp:positionH>
                <wp:positionV relativeFrom="paragraph">
                  <wp:posOffset>47550</wp:posOffset>
                </wp:positionV>
                <wp:extent cx="92520" cy="131400"/>
                <wp:effectExtent l="38100" t="38100" r="60325" b="5969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925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984A4" id="Ink 159" o:spid="_x0000_s1026" type="#_x0000_t75" style="position:absolute;margin-left:290.5pt;margin-top:2.85pt;width:9.15pt;height:12.2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">
                <v:imagedata r:id="rId3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523030</wp:posOffset>
                </wp:positionH>
                <wp:positionV relativeFrom="paragraph">
                  <wp:posOffset>42510</wp:posOffset>
                </wp:positionV>
                <wp:extent cx="19800" cy="180000"/>
                <wp:effectExtent l="38100" t="38100" r="56515" b="4889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98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687A1" id="Ink 158" o:spid="_x0000_s1026" type="#_x0000_t75" style="position:absolute;margin-left:276.5pt;margin-top:2.45pt;width:3.35pt;height:16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">
                <v:imagedata r:id="rId3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442030</wp:posOffset>
                </wp:positionH>
                <wp:positionV relativeFrom="paragraph">
                  <wp:posOffset>40710</wp:posOffset>
                </wp:positionV>
                <wp:extent cx="99000" cy="93240"/>
                <wp:effectExtent l="38100" t="38100" r="0" b="5969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990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FDB06" id="Ink 157" o:spid="_x0000_s1026" type="#_x0000_t75" style="position:absolute;margin-left:270.15pt;margin-top:2.3pt;width:9.65pt;height:9.2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">
                <v:imagedata r:id="rId3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332590</wp:posOffset>
                </wp:positionH>
                <wp:positionV relativeFrom="paragraph">
                  <wp:posOffset>203430</wp:posOffset>
                </wp:positionV>
                <wp:extent cx="6120" cy="7560"/>
                <wp:effectExtent l="57150" t="57150" r="51435" b="5016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61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8A797" id="Ink 156" o:spid="_x0000_s1026" type="#_x0000_t75" style="position:absolute;margin-left:261.4pt;margin-top:15pt;width:2.5pt;height:2.6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">
                <v:imagedata r:id="rId3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077710</wp:posOffset>
                </wp:positionH>
                <wp:positionV relativeFrom="paragraph">
                  <wp:posOffset>138630</wp:posOffset>
                </wp:positionV>
                <wp:extent cx="149760" cy="33480"/>
                <wp:effectExtent l="57150" t="38100" r="60325" b="6223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497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90091" id="Ink 155" o:spid="_x0000_s1026" type="#_x0000_t75" style="position:absolute;margin-left:241.45pt;margin-top:10pt;width:13.65pt;height:4.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">
                <v:imagedata r:id="rId352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3088510</wp:posOffset>
                </wp:positionH>
                <wp:positionV relativeFrom="paragraph">
                  <wp:posOffset>138270</wp:posOffset>
                </wp:positionV>
                <wp:extent cx="54360" cy="7920"/>
                <wp:effectExtent l="38100" t="57150" r="60325" b="4953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54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269EE" id="Ink 154" o:spid="_x0000_s1026" type="#_x0000_t75" style="position:absolute;margin-left:242.3pt;margin-top:9.95pt;width:6.15pt;height:2.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">
                <v:imagedata r:id="rId354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3104710</wp:posOffset>
                </wp:positionH>
                <wp:positionV relativeFrom="paragraph">
                  <wp:posOffset>74910</wp:posOffset>
                </wp:positionV>
                <wp:extent cx="49320" cy="4680"/>
                <wp:effectExtent l="57150" t="57150" r="46355" b="5270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493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2E823" id="Ink 153" o:spid="_x0000_s1026" type="#_x0000_t75" style="position:absolute;margin-left:243.55pt;margin-top:4.9pt;width:5.75pt;height:2.3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">
                <v:imagedata r:id="rId356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867110</wp:posOffset>
                </wp:positionH>
                <wp:positionV relativeFrom="paragraph">
                  <wp:posOffset>11550</wp:posOffset>
                </wp:positionV>
                <wp:extent cx="168480" cy="15120"/>
                <wp:effectExtent l="38100" t="38100" r="60325" b="6159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684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73923" id="Ink 152" o:spid="_x0000_s1026" type="#_x0000_t75" style="position:absolute;margin-left:224.85pt;margin-top:-.05pt;width:15.1pt;height:3.1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">
                <v:imagedata r:id="rId358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860630</wp:posOffset>
                </wp:positionH>
                <wp:positionV relativeFrom="paragraph">
                  <wp:posOffset>14070</wp:posOffset>
                </wp:positionV>
                <wp:extent cx="63000" cy="147600"/>
                <wp:effectExtent l="38100" t="38100" r="51435" b="6223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630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02D0A" id="Ink 151" o:spid="_x0000_s1026" type="#_x0000_t75" style="position:absolute;margin-left:224.35pt;margin-top:.2pt;width:6.75pt;height:13.4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">
                <v:imagedata r:id="rId360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710150</wp:posOffset>
                </wp:positionH>
                <wp:positionV relativeFrom="paragraph">
                  <wp:posOffset>-22650</wp:posOffset>
                </wp:positionV>
                <wp:extent cx="86040" cy="180000"/>
                <wp:effectExtent l="57150" t="38100" r="47625" b="4889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860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F1A1A" id="Ink 150" o:spid="_x0000_s1026" type="#_x0000_t75" style="position:absolute;margin-left:212.5pt;margin-top:-2.7pt;width:8.6pt;height:16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">
                <v:imagedata r:id="rId362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2540950</wp:posOffset>
                </wp:positionH>
                <wp:positionV relativeFrom="paragraph">
                  <wp:posOffset>158070</wp:posOffset>
                </wp:positionV>
                <wp:extent cx="12240" cy="21240"/>
                <wp:effectExtent l="57150" t="38100" r="45085" b="5524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2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2D404" id="Ink 149" o:spid="_x0000_s1026" type="#_x0000_t75" style="position:absolute;margin-left:199.15pt;margin-top:11.55pt;width:2.8pt;height:3.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">
                <v:imagedata r:id="rId364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530150</wp:posOffset>
                </wp:positionH>
                <wp:positionV relativeFrom="paragraph">
                  <wp:posOffset>14070</wp:posOffset>
                </wp:positionV>
                <wp:extent cx="16560" cy="33840"/>
                <wp:effectExtent l="38100" t="38100" r="59690" b="6159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65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9023B" id="Ink 148" o:spid="_x0000_s1026" type="#_x0000_t75" style="position:absolute;margin-left:198.3pt;margin-top:.2pt;width:3.1pt;height:4.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">
                <v:imagedata r:id="rId366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481190</wp:posOffset>
                </wp:positionH>
                <wp:positionV relativeFrom="paragraph">
                  <wp:posOffset>87150</wp:posOffset>
                </wp:positionV>
                <wp:extent cx="135000" cy="19440"/>
                <wp:effectExtent l="38100" t="38100" r="55880" b="5715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350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AF774" id="Ink 147" o:spid="_x0000_s1026" type="#_x0000_t75" style="position:absolute;margin-left:194.45pt;margin-top:5.95pt;width:12.5pt;height:3.4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">
                <v:imagedata r:id="rId368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293630</wp:posOffset>
                </wp:positionH>
                <wp:positionV relativeFrom="paragraph">
                  <wp:posOffset>16230</wp:posOffset>
                </wp:positionV>
                <wp:extent cx="80640" cy="137880"/>
                <wp:effectExtent l="57150" t="38100" r="53340" b="5270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806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37F0F" id="Ink 146" o:spid="_x0000_s1026" type="#_x0000_t75" style="position:absolute;margin-left:179.7pt;margin-top:.35pt;width:8.25pt;height:12.7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">
                <v:imagedata r:id="rId370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130910</wp:posOffset>
                </wp:positionH>
                <wp:positionV relativeFrom="paragraph">
                  <wp:posOffset>24870</wp:posOffset>
                </wp:positionV>
                <wp:extent cx="117720" cy="142200"/>
                <wp:effectExtent l="57150" t="38100" r="15875" b="4889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177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35150" id="Ink 145" o:spid="_x0000_s1026" type="#_x0000_t75" style="position:absolute;margin-left:166.9pt;margin-top:1.05pt;width:11.1pt;height:13.0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">
                <v:imagedata r:id="rId372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899070</wp:posOffset>
                </wp:positionH>
                <wp:positionV relativeFrom="paragraph">
                  <wp:posOffset>136110</wp:posOffset>
                </wp:positionV>
                <wp:extent cx="72000" cy="7560"/>
                <wp:effectExtent l="19050" t="57150" r="61595" b="5016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72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5F657" id="Ink 144" o:spid="_x0000_s1026" type="#_x0000_t75" style="position:absolute;margin-left:148.65pt;margin-top:9.7pt;width:7.5pt;height:2.6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">
                <v:imagedata r:id="rId374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880710</wp:posOffset>
                </wp:positionH>
                <wp:positionV relativeFrom="paragraph">
                  <wp:posOffset>82830</wp:posOffset>
                </wp:positionV>
                <wp:extent cx="80640" cy="6480"/>
                <wp:effectExtent l="57150" t="57150" r="53340" b="5080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80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1399E" id="Ink 143" o:spid="_x0000_s1026" type="#_x0000_t75" style="position:absolute;margin-left:147.2pt;margin-top:5.6pt;width:8.25pt;height:2.3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">
                <v:imagedata r:id="rId376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1519630</wp:posOffset>
                </wp:positionH>
                <wp:positionV relativeFrom="paragraph">
                  <wp:posOffset>-13650</wp:posOffset>
                </wp:positionV>
                <wp:extent cx="174960" cy="195480"/>
                <wp:effectExtent l="38100" t="57150" r="53975" b="5270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749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BDDF4" id="Ink 142" o:spid="_x0000_s1026" type="#_x0000_t75" style="position:absolute;margin-left:118.75pt;margin-top:-1.95pt;width:15.65pt;height:17.2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">
                <v:imagedata r:id="rId378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506670</wp:posOffset>
                </wp:positionH>
                <wp:positionV relativeFrom="paragraph">
                  <wp:posOffset>9030</wp:posOffset>
                </wp:positionV>
                <wp:extent cx="158400" cy="165600"/>
                <wp:effectExtent l="57150" t="38100" r="51435" b="6350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5840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D4F9A" id="Ink 141" o:spid="_x0000_s1026" type="#_x0000_t75" style="position:absolute;margin-left:117.75pt;margin-top:-.2pt;width:14.3pt;height:14.9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">
                <v:imagedata r:id="rId380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962710</wp:posOffset>
                </wp:positionH>
                <wp:positionV relativeFrom="paragraph">
                  <wp:posOffset>950430</wp:posOffset>
                </wp:positionV>
                <wp:extent cx="120960" cy="275760"/>
                <wp:effectExtent l="57150" t="57150" r="50800" b="4826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2096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D99DF" id="Ink 139" o:spid="_x0000_s1026" type="#_x0000_t75" style="position:absolute;margin-left:74.9pt;margin-top:73.95pt;width:11.35pt;height:23.5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">
                <v:imagedata r:id="rId382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046950</wp:posOffset>
                </wp:positionH>
                <wp:positionV relativeFrom="paragraph">
                  <wp:posOffset>812550</wp:posOffset>
                </wp:positionV>
                <wp:extent cx="57240" cy="64440"/>
                <wp:effectExtent l="38100" t="38100" r="57150" b="5016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572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3170E" id="Ink 138" o:spid="_x0000_s1026" type="#_x0000_t75" style="position:absolute;margin-left:81.55pt;margin-top:63.1pt;width:6.3pt;height:6.9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">
                <v:imagedata r:id="rId384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887110</wp:posOffset>
                </wp:positionH>
                <wp:positionV relativeFrom="paragraph">
                  <wp:posOffset>703830</wp:posOffset>
                </wp:positionV>
                <wp:extent cx="138240" cy="212040"/>
                <wp:effectExtent l="38100" t="38100" r="52705" b="5524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382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3EA09" id="Ink 137" o:spid="_x0000_s1026" type="#_x0000_t75" style="position:absolute;margin-left:68.95pt;margin-top:54.5pt;width:12.75pt;height:18.5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">
                <v:imagedata r:id="rId386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795670</wp:posOffset>
                </wp:positionH>
                <wp:positionV relativeFrom="paragraph">
                  <wp:posOffset>830550</wp:posOffset>
                </wp:positionV>
                <wp:extent cx="99720" cy="168840"/>
                <wp:effectExtent l="38100" t="38100" r="33655" b="6032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997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BB466" id="Ink 136" o:spid="_x0000_s1026" type="#_x0000_t75" style="position:absolute;margin-left:61.75pt;margin-top:64.5pt;width:9.65pt;height:15.1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">
                <v:imagedata r:id="rId388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668230</wp:posOffset>
                </wp:positionH>
                <wp:positionV relativeFrom="paragraph">
                  <wp:posOffset>901470</wp:posOffset>
                </wp:positionV>
                <wp:extent cx="126720" cy="165600"/>
                <wp:effectExtent l="38100" t="38100" r="26035" b="6350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1267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A7AD6" id="Ink 135" o:spid="_x0000_s1026" type="#_x0000_t75" style="position:absolute;margin-left:51.7pt;margin-top:70.1pt;width:11.85pt;height:14.9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">
                <v:imagedata r:id="rId390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014190</wp:posOffset>
                </wp:positionH>
                <wp:positionV relativeFrom="paragraph">
                  <wp:posOffset>235110</wp:posOffset>
                </wp:positionV>
                <wp:extent cx="94320" cy="142560"/>
                <wp:effectExtent l="38100" t="38100" r="58420" b="4826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943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D3A91" id="Ink 134" o:spid="_x0000_s1026" type="#_x0000_t75" style="position:absolute;margin-left:78.95pt;margin-top:17.6pt;width:9.3pt;height:13.1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">
                <v:imagedata r:id="rId392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869110</wp:posOffset>
                </wp:positionH>
                <wp:positionV relativeFrom="paragraph">
                  <wp:posOffset>288390</wp:posOffset>
                </wp:positionV>
                <wp:extent cx="148680" cy="140400"/>
                <wp:effectExtent l="38100" t="38100" r="3810" b="5016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486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EF24C" id="Ink 133" o:spid="_x0000_s1026" type="#_x0000_t75" style="position:absolute;margin-left:67.55pt;margin-top:21.8pt;width:13.5pt;height:12.8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">
                <v:imagedata r:id="rId394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711790</wp:posOffset>
                </wp:positionH>
                <wp:positionV relativeFrom="paragraph">
                  <wp:posOffset>354630</wp:posOffset>
                </wp:positionV>
                <wp:extent cx="107640" cy="180000"/>
                <wp:effectExtent l="38100" t="38100" r="45085" b="4889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076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DBF5F" id="Ink 132" o:spid="_x0000_s1026" type="#_x0000_t75" style="position:absolute;margin-left:55.15pt;margin-top:27pt;width:10.35pt;height:16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">
                <v:imagedata r:id="rId396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686950</wp:posOffset>
                </wp:positionH>
                <wp:positionV relativeFrom="paragraph">
                  <wp:posOffset>345630</wp:posOffset>
                </wp:positionV>
                <wp:extent cx="107640" cy="151920"/>
                <wp:effectExtent l="38100" t="57150" r="45085" b="5778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076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9DE30" id="Ink 131" o:spid="_x0000_s1026" type="#_x0000_t75" style="position:absolute;margin-left:53.2pt;margin-top:26.3pt;width:10.35pt;height:13.8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">
                <v:imagedata r:id="rId398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98790</wp:posOffset>
                </wp:positionH>
                <wp:positionV relativeFrom="paragraph">
                  <wp:posOffset>737310</wp:posOffset>
                </wp:positionV>
                <wp:extent cx="63720" cy="23400"/>
                <wp:effectExtent l="38100" t="38100" r="50800" b="5334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637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745B8" id="Ink 130" o:spid="_x0000_s1026" type="#_x0000_t75" style="position:absolute;margin-left:14.75pt;margin-top:57.15pt;width:6.85pt;height:3.7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">
                <v:imagedata r:id="rId400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85830</wp:posOffset>
                </wp:positionH>
                <wp:positionV relativeFrom="paragraph">
                  <wp:posOffset>683670</wp:posOffset>
                </wp:positionV>
                <wp:extent cx="83880" cy="132840"/>
                <wp:effectExtent l="57150" t="38100" r="49530" b="5778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838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82B9B" id="Ink 129" o:spid="_x0000_s1026" type="#_x0000_t75" style="position:absolute;margin-left:13.75pt;margin-top:52.95pt;width:8.4pt;height:12.2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">
                <v:imagedata r:id="rId402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37230</wp:posOffset>
                </wp:positionH>
                <wp:positionV relativeFrom="paragraph">
                  <wp:posOffset>820470</wp:posOffset>
                </wp:positionV>
                <wp:extent cx="73800" cy="30240"/>
                <wp:effectExtent l="57150" t="38100" r="59690" b="4635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738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A7891" id="Ink 128" o:spid="_x0000_s1026" type="#_x0000_t75" style="position:absolute;margin-left:9.9pt;margin-top:63.7pt;width:7.65pt;height:4.2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">
                <v:imagedata r:id="rId404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01230</wp:posOffset>
                </wp:positionH>
                <wp:positionV relativeFrom="paragraph">
                  <wp:posOffset>738030</wp:posOffset>
                </wp:positionV>
                <wp:extent cx="119880" cy="163080"/>
                <wp:effectExtent l="57150" t="57150" r="52070" b="4699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198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0DF54" id="Ink 127" o:spid="_x0000_s1026" type="#_x0000_t75" style="position:absolute;margin-left:7.05pt;margin-top:57.2pt;width:11.3pt;height:14.7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">
                <v:imagedata r:id="rId406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70270</wp:posOffset>
                </wp:positionH>
                <wp:positionV relativeFrom="paragraph">
                  <wp:posOffset>909030</wp:posOffset>
                </wp:positionV>
                <wp:extent cx="75960" cy="94320"/>
                <wp:effectExtent l="57150" t="38100" r="38735" b="5842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759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8D1A0" id="Ink 126" o:spid="_x0000_s1026" type="#_x0000_t75" style="position:absolute;margin-left:4.65pt;margin-top:70.7pt;width:7.85pt;height:9.3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">
                <v:imagedata r:id="rId408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10470</wp:posOffset>
                </wp:positionH>
                <wp:positionV relativeFrom="paragraph">
                  <wp:posOffset>438150</wp:posOffset>
                </wp:positionV>
                <wp:extent cx="55440" cy="71640"/>
                <wp:effectExtent l="19050" t="38100" r="59055" b="6223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554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FC076" id="Ink 125" o:spid="_x0000_s1026" type="#_x0000_t75" style="position:absolute;margin-left:31.4pt;margin-top:33.6pt;width:6.2pt;height:7.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">
                <v:imagedata r:id="rId410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321550</wp:posOffset>
                </wp:positionH>
                <wp:positionV relativeFrom="paragraph">
                  <wp:posOffset>313950</wp:posOffset>
                </wp:positionV>
                <wp:extent cx="89280" cy="163800"/>
                <wp:effectExtent l="38100" t="57150" r="63500" b="4635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892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82615" id="Ink 124" o:spid="_x0000_s1026" type="#_x0000_t75" style="position:absolute;margin-left:24.4pt;margin-top:23.8pt;width:8.9pt;height:14.7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">
                <v:imagedata r:id="rId412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02030</wp:posOffset>
                </wp:positionH>
                <wp:positionV relativeFrom="paragraph">
                  <wp:posOffset>410790</wp:posOffset>
                </wp:positionV>
                <wp:extent cx="120600" cy="157320"/>
                <wp:effectExtent l="57150" t="57150" r="51435" b="5270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206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AFB80" id="Ink 123" o:spid="_x0000_s1026" type="#_x0000_t75" style="position:absolute;margin-left:15pt;margin-top:31.45pt;width:11.35pt;height:14.2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">
                <v:imagedata r:id="rId414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74230</wp:posOffset>
                </wp:positionH>
                <wp:positionV relativeFrom="paragraph">
                  <wp:posOffset>471630</wp:posOffset>
                </wp:positionV>
                <wp:extent cx="114120" cy="164520"/>
                <wp:effectExtent l="38100" t="57150" r="38735" b="4508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1412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E87A4" id="Ink 122" o:spid="_x0000_s1026" type="#_x0000_t75" style="position:absolute;margin-left:4.95pt;margin-top:36.25pt;width:10.85pt;height:14.7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">
                <v:imagedata r:id="rId416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85350</wp:posOffset>
                </wp:positionH>
                <wp:positionV relativeFrom="paragraph">
                  <wp:posOffset>477390</wp:posOffset>
                </wp:positionV>
                <wp:extent cx="711360" cy="550800"/>
                <wp:effectExtent l="95250" t="152400" r="127000" b="19240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711360" cy="55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EA4E0" id="Ink 121" o:spid="_x0000_s1026" type="#_x0000_t75" style="position:absolute;margin-left:33pt;margin-top:27.25pt;width:66.4pt;height:64.1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">
                <v:imagedata r:id="rId418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826630</wp:posOffset>
                </wp:positionH>
                <wp:positionV relativeFrom="paragraph">
                  <wp:posOffset>350670</wp:posOffset>
                </wp:positionV>
                <wp:extent cx="266040" cy="114480"/>
                <wp:effectExtent l="95250" t="171450" r="115570" b="17145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2660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73EAC" id="Ink 120" o:spid="_x0000_s1026" type="#_x0000_t75" style="position:absolute;margin-left:59.9pt;margin-top:17.2pt;width:31.4pt;height:29.8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">
                <v:imagedata r:id="rId420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676510</wp:posOffset>
                </wp:positionH>
                <wp:positionV relativeFrom="paragraph">
                  <wp:posOffset>336270</wp:posOffset>
                </wp:positionV>
                <wp:extent cx="277560" cy="15120"/>
                <wp:effectExtent l="114300" t="171450" r="103505" b="19494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277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21DCC" id="Ink 119" o:spid="_x0000_s1026" type="#_x0000_t75" style="position:absolute;margin-left:48.05pt;margin-top:15.85pt;width:32.25pt;height:22.5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">
                <v:imagedata r:id="rId422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662830</wp:posOffset>
                </wp:positionH>
                <wp:positionV relativeFrom="paragraph">
                  <wp:posOffset>115950</wp:posOffset>
                </wp:positionV>
                <wp:extent cx="483120" cy="49320"/>
                <wp:effectExtent l="95250" t="152400" r="127000" b="19875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4831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4109C" id="Ink 118" o:spid="_x0000_s1026" type="#_x0000_t75" style="position:absolute;margin-left:47pt;margin-top:-1.3pt;width:48.45pt;height:24.8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">
                <v:imagedata r:id="rId424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192390</wp:posOffset>
                </wp:positionH>
                <wp:positionV relativeFrom="paragraph">
                  <wp:posOffset>141870</wp:posOffset>
                </wp:positionV>
                <wp:extent cx="34920" cy="889560"/>
                <wp:effectExtent l="95250" t="152400" r="118110" b="19685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34920" cy="88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426BE" id="Ink 117" o:spid="_x0000_s1026" type="#_x0000_t75" style="position:absolute;margin-left:88.65pt;margin-top:.75pt;width:13.3pt;height:90.9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">
                <v:imagedata r:id="rId426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533950</wp:posOffset>
                </wp:positionH>
                <wp:positionV relativeFrom="paragraph">
                  <wp:posOffset>1168230</wp:posOffset>
                </wp:positionV>
                <wp:extent cx="681840" cy="47520"/>
                <wp:effectExtent l="57150" t="171450" r="23495" b="18161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6818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CF284" id="Ink 116" o:spid="_x0000_s1026" type="#_x0000_t75" style="position:absolute;margin-left:36.85pt;margin-top:81.5pt;width:64.15pt;height:24.7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">
                <v:imagedata r:id="rId428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58710</wp:posOffset>
                </wp:positionH>
                <wp:positionV relativeFrom="paragraph">
                  <wp:posOffset>782310</wp:posOffset>
                </wp:positionV>
                <wp:extent cx="23040" cy="380160"/>
                <wp:effectExtent l="95250" t="171450" r="110490" b="17272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2304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1F6A9" id="Ink 115" o:spid="_x0000_s1026" type="#_x0000_t75" style="position:absolute;margin-left:30.9pt;margin-top:51.2pt;width:12.2pt;height:50.8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">
                <v:imagedata r:id="rId430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578950</wp:posOffset>
                </wp:positionH>
                <wp:positionV relativeFrom="paragraph">
                  <wp:posOffset>124950</wp:posOffset>
                </wp:positionV>
                <wp:extent cx="46440" cy="545400"/>
                <wp:effectExtent l="114300" t="152400" r="106045" b="19812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46440" cy="54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32456" id="Ink 114" o:spid="_x0000_s1026" type="#_x0000_t75" style="position:absolute;margin-left:40.4pt;margin-top:-.55pt;width:14.05pt;height:63.8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">
                <v:imagedata r:id="rId432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64510</wp:posOffset>
                </wp:positionH>
                <wp:positionV relativeFrom="paragraph">
                  <wp:posOffset>499350</wp:posOffset>
                </wp:positionV>
                <wp:extent cx="135000" cy="495720"/>
                <wp:effectExtent l="95250" t="171450" r="132080" b="17145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35000" cy="49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B26F3" id="Ink 112" o:spid="_x0000_s1026" type="#_x0000_t75" style="position:absolute;margin-left:-.1pt;margin-top:28.9pt;width:21.1pt;height:59.9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">
                <v:imagedata r:id="rId434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61270</wp:posOffset>
                </wp:positionH>
                <wp:positionV relativeFrom="paragraph">
                  <wp:posOffset>505830</wp:posOffset>
                </wp:positionV>
                <wp:extent cx="271440" cy="684000"/>
                <wp:effectExtent l="114300" t="171450" r="109855" b="17335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271440" cy="68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04468" id="Ink 111" o:spid="_x0000_s1026" type="#_x0000_t75" style="position:absolute;margin-left:-.4pt;margin-top:29.45pt;width:31.75pt;height:74.6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">
                <v:imagedata r:id="rId436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57990</wp:posOffset>
                </wp:positionH>
                <wp:positionV relativeFrom="paragraph">
                  <wp:posOffset>123870</wp:posOffset>
                </wp:positionV>
                <wp:extent cx="4680" cy="2880"/>
                <wp:effectExtent l="114300" t="171450" r="109855" b="18796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4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FE859" id="Ink 110" o:spid="_x0000_s1026" type="#_x0000_t75" style="position:absolute;margin-left:30.85pt;margin-top:-.65pt;width:10.75pt;height:21.1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">
                <v:imagedata r:id="rId438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77470</wp:posOffset>
                </wp:positionH>
                <wp:positionV relativeFrom="paragraph">
                  <wp:posOffset>359670</wp:posOffset>
                </wp:positionV>
                <wp:extent cx="280080" cy="26640"/>
                <wp:effectExtent l="114300" t="171450" r="120015" b="18351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2800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69CE0" id="Ink 109" o:spid="_x0000_s1026" type="#_x0000_t75" style="position:absolute;margin-left:.9pt;margin-top:17.6pt;width:32.45pt;height:23.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">
                <v:imagedata r:id="rId440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451870</wp:posOffset>
                </wp:positionH>
                <wp:positionV relativeFrom="paragraph">
                  <wp:posOffset>316470</wp:posOffset>
                </wp:positionV>
                <wp:extent cx="23400" cy="218880"/>
                <wp:effectExtent l="95250" t="171450" r="129540" b="181610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2340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BB04C" id="Ink 108" o:spid="_x0000_s1026" type="#_x0000_t75" style="position:absolute;margin-left:30.35pt;margin-top:14.5pt;width:12.45pt;height:38.1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">
                <v:imagedata r:id="rId442" o:title=""/>
              </v:shape>
            </w:pict>
          </mc:Fallback>
        </mc:AlternateContent>
      </w:r>
      <w:r w:rsidR="009D75D1">
        <w:rPr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67750</wp:posOffset>
                </wp:positionH>
                <wp:positionV relativeFrom="paragraph">
                  <wp:posOffset>128190</wp:posOffset>
                </wp:positionV>
                <wp:extent cx="352800" cy="31680"/>
                <wp:effectExtent l="114300" t="171450" r="123825" b="17843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3528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40483" id="Ink 107" o:spid="_x0000_s1026" type="#_x0000_t75" style="position:absolute;margin-left:.15pt;margin-top:-.5pt;width:38.2pt;height:23.8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">
                <v:imagedata r:id="rId444" o:title=""/>
              </v:shape>
            </w:pict>
          </mc:Fallback>
        </mc:AlternateContent>
      </w:r>
      <w:r w:rsidR="009D75D1">
        <w:rPr>
          <w:noProof/>
        </w:rPr>
        <w:drawing>
          <wp:inline distT="0" distB="0" distL="0" distR="0" wp14:anchorId="3FD09CC5" wp14:editId="411AF5FA">
            <wp:extent cx="1295400" cy="129540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5D1" w:rsidRDefault="009D75D1"/>
    <w:p w:rsidR="009D75D1" w:rsidRDefault="005A4369">
      <w:r>
        <w:t>35% less than the original price is $28.</w:t>
      </w:r>
    </w:p>
    <w:p w:rsidR="005A4369" w:rsidRDefault="005A4369">
      <w:r>
        <w:t>65% of the original price is $28</w:t>
      </w:r>
    </w:p>
    <w:p w:rsidR="005A4369" w:rsidRDefault="005A4369">
      <w:r w:rsidRPr="005A4369">
        <w:rPr>
          <w:position w:val="-26"/>
        </w:rPr>
        <w:object w:dxaOrig="2120" w:dyaOrig="639">
          <v:shape id="_x0000_i1035" type="#_x0000_t75" style="width:105.75pt;height:32.25pt" o:ole="">
            <v:imagedata r:id="rId445" o:title=""/>
          </v:shape>
          <o:OLEObject Type="Embed" ProgID="Equation.DSMT4" ShapeID="_x0000_i1035" DrawAspect="Content" ObjectID="_1492889084" r:id="rId446"/>
        </w:object>
      </w:r>
      <w:r>
        <w:t xml:space="preserve"> </w:t>
      </w:r>
    </w:p>
    <w:p w:rsidR="009D75D1" w:rsidRDefault="009D75D1"/>
    <w:p w:rsidR="005A4369" w:rsidRDefault="005A4369">
      <w:r>
        <w:br w:type="page"/>
      </w:r>
    </w:p>
    <w:p w:rsidR="004B3FA4" w:rsidRDefault="005A4369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5429640</wp:posOffset>
                </wp:positionH>
                <wp:positionV relativeFrom="paragraph">
                  <wp:posOffset>340920</wp:posOffset>
                </wp:positionV>
                <wp:extent cx="66240" cy="7560"/>
                <wp:effectExtent l="38100" t="57150" r="48260" b="5016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66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6C960" id="Ink 263" o:spid="_x0000_s1026" type="#_x0000_t75" style="position:absolute;margin-left:426.65pt;margin-top:25.9pt;width:7.05pt;height:2.5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">
                <v:imagedata r:id="rId4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4854000</wp:posOffset>
                </wp:positionH>
                <wp:positionV relativeFrom="paragraph">
                  <wp:posOffset>299160</wp:posOffset>
                </wp:positionV>
                <wp:extent cx="9000" cy="13680"/>
                <wp:effectExtent l="57150" t="38100" r="48260" b="6286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90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7CB7A" id="Ink 258" o:spid="_x0000_s1026" type="#_x0000_t75" style="position:absolute;margin-left:381.3pt;margin-top:22.65pt;width:2.5pt;height:2.9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">
                <v:imagedata r:id="rId4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4450440</wp:posOffset>
                </wp:positionH>
                <wp:positionV relativeFrom="paragraph">
                  <wp:posOffset>338400</wp:posOffset>
                </wp:positionV>
                <wp:extent cx="2520" cy="1080"/>
                <wp:effectExtent l="57150" t="57150" r="55245" b="5651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25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158E5" id="Ink 251" o:spid="_x0000_s1026" type="#_x0000_t75" style="position:absolute;margin-left:349.4pt;margin-top:25.3pt;width:2.35pt;height:2.8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">
                <v:imagedata r:id="rId4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3059400</wp:posOffset>
                </wp:positionH>
                <wp:positionV relativeFrom="paragraph">
                  <wp:posOffset>-661320</wp:posOffset>
                </wp:positionV>
                <wp:extent cx="360" cy="3600"/>
                <wp:effectExtent l="57150" t="57150" r="57150" b="5397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3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DD8FF" id="Ink 238" o:spid="_x0000_s1026" type="#_x0000_t75" style="position:absolute;margin-left:240pt;margin-top:-52.95pt;width:1.9pt;height:2.1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">
                <v:imagedata r:id="rId454" o:title=""/>
              </v:shape>
            </w:pict>
          </mc:Fallback>
        </mc:AlternateContent>
      </w:r>
      <w:r w:rsidR="004B3FA4">
        <w:t>8. The price of berries was $1.40/</w:t>
      </w:r>
      <w:proofErr w:type="spellStart"/>
      <w:r w:rsidR="004B3FA4">
        <w:t>pt</w:t>
      </w:r>
      <w:proofErr w:type="spellEnd"/>
      <w:r w:rsidR="004B3FA4">
        <w:t xml:space="preserve"> in summer.  In winter the price increased by 180%.  What is the winter price of berries?</w:t>
      </w:r>
    </w:p>
    <w:p w:rsidR="004B3FA4" w:rsidRDefault="005A4369">
      <w:r>
        <w:rPr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5188800</wp:posOffset>
                </wp:positionH>
                <wp:positionV relativeFrom="paragraph">
                  <wp:posOffset>224400</wp:posOffset>
                </wp:positionV>
                <wp:extent cx="16920" cy="198720"/>
                <wp:effectExtent l="38100" t="57150" r="59690" b="4953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69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04F00" id="Ink 295" o:spid="_x0000_s1026" type="#_x0000_t75" style="position:absolute;margin-left:407.6pt;margin-top:16.75pt;width:3.25pt;height:17.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">
                <v:imagedata r:id="rId4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5165040</wp:posOffset>
                </wp:positionH>
                <wp:positionV relativeFrom="paragraph">
                  <wp:posOffset>283800</wp:posOffset>
                </wp:positionV>
                <wp:extent cx="72000" cy="104400"/>
                <wp:effectExtent l="38100" t="38100" r="61595" b="4826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720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2DD25" id="Ink 294" o:spid="_x0000_s1026" type="#_x0000_t75" style="position:absolute;margin-left:405.8pt;margin-top:21.45pt;width:7.5pt;height:10.0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">
                <v:imagedata r:id="rId4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5669400</wp:posOffset>
                </wp:positionH>
                <wp:positionV relativeFrom="paragraph">
                  <wp:posOffset>403320</wp:posOffset>
                </wp:positionV>
                <wp:extent cx="131400" cy="107640"/>
                <wp:effectExtent l="38100" t="38100" r="59690" b="4508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314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25FC1" id="Ink 293" o:spid="_x0000_s1026" type="#_x0000_t75" style="position:absolute;margin-left:445.5pt;margin-top:30.85pt;width:12.2pt;height:10.3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">
                <v:imagedata r:id="rId4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5517120</wp:posOffset>
                </wp:positionH>
                <wp:positionV relativeFrom="paragraph">
                  <wp:posOffset>375600</wp:posOffset>
                </wp:positionV>
                <wp:extent cx="96840" cy="185040"/>
                <wp:effectExtent l="38100" t="38100" r="55880" b="6286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968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2AB25" id="Ink 292" o:spid="_x0000_s1026" type="#_x0000_t75" style="position:absolute;margin-left:433.5pt;margin-top:28.65pt;width:9.5pt;height:16.4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">
                <v:imagedata r:id="rId4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5462040</wp:posOffset>
                </wp:positionH>
                <wp:positionV relativeFrom="paragraph">
                  <wp:posOffset>536520</wp:posOffset>
                </wp:positionV>
                <wp:extent cx="7200" cy="24840"/>
                <wp:effectExtent l="57150" t="38100" r="50165" b="5143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72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EFE4C" id="Ink 291" o:spid="_x0000_s1026" type="#_x0000_t75" style="position:absolute;margin-left:429.2pt;margin-top:41.35pt;width:2.4pt;height:3.7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">
                <v:imagedata r:id="rId4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5259360</wp:posOffset>
                </wp:positionH>
                <wp:positionV relativeFrom="paragraph">
                  <wp:posOffset>396840</wp:posOffset>
                </wp:positionV>
                <wp:extent cx="119520" cy="142560"/>
                <wp:effectExtent l="38100" t="38100" r="33020" b="4826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195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D7DEE" id="Ink 290" o:spid="_x0000_s1026" type="#_x0000_t75" style="position:absolute;margin-left:413.2pt;margin-top:30.35pt;width:11.25pt;height:13.1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">
                <v:imagedata r:id="rId4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5136960</wp:posOffset>
                </wp:positionH>
                <wp:positionV relativeFrom="paragraph">
                  <wp:posOffset>522480</wp:posOffset>
                </wp:positionV>
                <wp:extent cx="87120" cy="11880"/>
                <wp:effectExtent l="57150" t="57150" r="46355" b="4572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871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B2D83" id="Ink 289" o:spid="_x0000_s1026" type="#_x0000_t75" style="position:absolute;margin-left:403.6pt;margin-top:40.2pt;width:8.65pt;height:2.8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">
                <v:imagedata r:id="rId4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5130480</wp:posOffset>
                </wp:positionH>
                <wp:positionV relativeFrom="paragraph">
                  <wp:posOffset>476040</wp:posOffset>
                </wp:positionV>
                <wp:extent cx="51840" cy="7920"/>
                <wp:effectExtent l="38100" t="57150" r="62865" b="4953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51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9DAD7" id="Ink 288" o:spid="_x0000_s1026" type="#_x0000_t75" style="position:absolute;margin-left:403.05pt;margin-top:36.55pt;width:6pt;height:2.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">
                <v:imagedata r:id="rId4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4926000</wp:posOffset>
                </wp:positionH>
                <wp:positionV relativeFrom="paragraph">
                  <wp:posOffset>446880</wp:posOffset>
                </wp:positionV>
                <wp:extent cx="94320" cy="116640"/>
                <wp:effectExtent l="38100" t="57150" r="39370" b="5524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943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FB7D0" id="Ink 287" o:spid="_x0000_s1026" type="#_x0000_t75" style="position:absolute;margin-left:386.95pt;margin-top:34.3pt;width:9.3pt;height:11.0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">
                <v:imagedata r:id="rId4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4805040</wp:posOffset>
                </wp:positionH>
                <wp:positionV relativeFrom="paragraph">
                  <wp:posOffset>460560</wp:posOffset>
                </wp:positionV>
                <wp:extent cx="93600" cy="102240"/>
                <wp:effectExtent l="19050" t="38100" r="59055" b="5016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936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97C1C" id="Ink 286" o:spid="_x0000_s1026" type="#_x0000_t75" style="position:absolute;margin-left:377.45pt;margin-top:35.35pt;width:9.2pt;height:9.8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">
                <v:imagedata r:id="rId4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4670760</wp:posOffset>
                </wp:positionH>
                <wp:positionV relativeFrom="paragraph">
                  <wp:posOffset>476760</wp:posOffset>
                </wp:positionV>
                <wp:extent cx="89280" cy="116280"/>
                <wp:effectExtent l="38100" t="57150" r="25400" b="5524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892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E74A0" id="Ink 285" o:spid="_x0000_s1026" type="#_x0000_t75" style="position:absolute;margin-left:366.9pt;margin-top:36.65pt;width:8.9pt;height:10.9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">
                <v:imagedata r:id="rId4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4496160</wp:posOffset>
                </wp:positionH>
                <wp:positionV relativeFrom="paragraph">
                  <wp:posOffset>519240</wp:posOffset>
                </wp:positionV>
                <wp:extent cx="51480" cy="95760"/>
                <wp:effectExtent l="38100" t="38100" r="62865" b="5715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514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BBA15" id="Ink 284" o:spid="_x0000_s1026" type="#_x0000_t75" style="position:absolute;margin-left:353.15pt;margin-top:40pt;width:5.85pt;height:9.4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">
                <v:imagedata r:id="rId4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4489680</wp:posOffset>
                </wp:positionH>
                <wp:positionV relativeFrom="paragraph">
                  <wp:posOffset>530040</wp:posOffset>
                </wp:positionV>
                <wp:extent cx="62280" cy="51120"/>
                <wp:effectExtent l="38100" t="38100" r="52070" b="6350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622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1C127" id="Ink 283" o:spid="_x0000_s1026" type="#_x0000_t75" style="position:absolute;margin-left:352.6pt;margin-top:40.85pt;width:6.7pt;height:5.9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">
                <v:imagedata r:id="rId4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4372680</wp:posOffset>
                </wp:positionH>
                <wp:positionV relativeFrom="paragraph">
                  <wp:posOffset>497280</wp:posOffset>
                </wp:positionV>
                <wp:extent cx="31680" cy="118440"/>
                <wp:effectExtent l="38100" t="57150" r="45085" b="5334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316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23D08" id="Ink 282" o:spid="_x0000_s1026" type="#_x0000_t75" style="position:absolute;margin-left:343.35pt;margin-top:38.25pt;width:4.4pt;height:11.2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">
                <v:imagedata r:id="rId4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4287000</wp:posOffset>
                </wp:positionH>
                <wp:positionV relativeFrom="paragraph">
                  <wp:posOffset>490800</wp:posOffset>
                </wp:positionV>
                <wp:extent cx="81720" cy="75240"/>
                <wp:effectExtent l="57150" t="57150" r="13970" b="5842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817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D9233" id="Ink 281" o:spid="_x0000_s1026" type="#_x0000_t75" style="position:absolute;margin-left:336.65pt;margin-top:37.75pt;width:8.3pt;height:7.7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">
                <v:imagedata r:id="rId4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4216440</wp:posOffset>
                </wp:positionH>
                <wp:positionV relativeFrom="paragraph">
                  <wp:posOffset>508080</wp:posOffset>
                </wp:positionV>
                <wp:extent cx="10080" cy="83880"/>
                <wp:effectExtent l="57150" t="57150" r="47625" b="4953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00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3DFAB" id="Ink 280" o:spid="_x0000_s1026" type="#_x0000_t75" style="position:absolute;margin-left:331pt;margin-top:39.1pt;width:2.8pt;height:8.4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">
                <v:imagedata r:id="rId4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4075680</wp:posOffset>
                </wp:positionH>
                <wp:positionV relativeFrom="paragraph">
                  <wp:posOffset>515280</wp:posOffset>
                </wp:positionV>
                <wp:extent cx="92520" cy="105120"/>
                <wp:effectExtent l="38100" t="38100" r="41275" b="4762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92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B2EEB" id="Ink 279" o:spid="_x0000_s1026" type="#_x0000_t75" style="position:absolute;margin-left:320pt;margin-top:39.65pt;width:9.15pt;height:10.1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">
                <v:imagedata r:id="rId4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3997200</wp:posOffset>
                </wp:positionH>
                <wp:positionV relativeFrom="paragraph">
                  <wp:posOffset>605640</wp:posOffset>
                </wp:positionV>
                <wp:extent cx="8280" cy="4680"/>
                <wp:effectExtent l="57150" t="57150" r="48895" b="5270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8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D217C" id="Ink 278" o:spid="_x0000_s1026" type="#_x0000_t75" style="position:absolute;margin-left:313.85pt;margin-top:46.8pt;width:2.45pt;height:2.2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">
                <v:imagedata r:id="rId4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4641600</wp:posOffset>
                </wp:positionH>
                <wp:positionV relativeFrom="paragraph">
                  <wp:posOffset>304320</wp:posOffset>
                </wp:positionV>
                <wp:extent cx="82440" cy="6480"/>
                <wp:effectExtent l="38100" t="57150" r="51435" b="5080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824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CFDD6" id="Ink 277" o:spid="_x0000_s1026" type="#_x0000_t75" style="position:absolute;margin-left:364.6pt;margin-top:23.05pt;width:8.35pt;height:2.3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">
                <v:imagedata r:id="rId4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4621800</wp:posOffset>
                </wp:positionH>
                <wp:positionV relativeFrom="paragraph">
                  <wp:posOffset>236280</wp:posOffset>
                </wp:positionV>
                <wp:extent cx="76320" cy="3960"/>
                <wp:effectExtent l="57150" t="57150" r="57150" b="5334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76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AB60B" id="Ink 276" o:spid="_x0000_s1026" type="#_x0000_t75" style="position:absolute;margin-left:363pt;margin-top:17.7pt;width:7.8pt;height:2.1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">
                <v:imagedata r:id="rId4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4337760</wp:posOffset>
                </wp:positionH>
                <wp:positionV relativeFrom="paragraph">
                  <wp:posOffset>202440</wp:posOffset>
                </wp:positionV>
                <wp:extent cx="207360" cy="136800"/>
                <wp:effectExtent l="38100" t="38100" r="59690" b="5397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2073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38C17" id="Ink 275" o:spid="_x0000_s1026" type="#_x0000_t75" style="position:absolute;margin-left:340.65pt;margin-top:15.05pt;width:18.2pt;height:12.6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">
                <v:imagedata r:id="rId4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4229400</wp:posOffset>
                </wp:positionH>
                <wp:positionV relativeFrom="paragraph">
                  <wp:posOffset>268320</wp:posOffset>
                </wp:positionV>
                <wp:extent cx="122760" cy="7560"/>
                <wp:effectExtent l="38100" t="57150" r="48895" b="5016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22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E5C9F" id="Ink 274" o:spid="_x0000_s1026" type="#_x0000_t75" style="position:absolute;margin-left:332.1pt;margin-top:20.2pt;width:11.5pt;height:2.5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">
                <v:imagedata r:id="rId4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4264320</wp:posOffset>
                </wp:positionH>
                <wp:positionV relativeFrom="paragraph">
                  <wp:posOffset>232320</wp:posOffset>
                </wp:positionV>
                <wp:extent cx="17640" cy="97560"/>
                <wp:effectExtent l="38100" t="38100" r="59055" b="5524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76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E64C5" id="Ink 273" o:spid="_x0000_s1026" type="#_x0000_t75" style="position:absolute;margin-left:334.8pt;margin-top:17.4pt;width:3.3pt;height:9.5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">
                <v:imagedata r:id="rId5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4112400</wp:posOffset>
                </wp:positionH>
                <wp:positionV relativeFrom="paragraph">
                  <wp:posOffset>298200</wp:posOffset>
                </wp:positionV>
                <wp:extent cx="61920" cy="49320"/>
                <wp:effectExtent l="38100" t="57150" r="33655" b="4635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619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AE1CF" id="Ink 272" o:spid="_x0000_s1026" type="#_x0000_t75" style="position:absolute;margin-left:322.9pt;margin-top:22.6pt;width:6.75pt;height:5.7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">
                <v:imagedata r:id="rId5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3965880</wp:posOffset>
                </wp:positionH>
                <wp:positionV relativeFrom="paragraph">
                  <wp:posOffset>229080</wp:posOffset>
                </wp:positionV>
                <wp:extent cx="159840" cy="11880"/>
                <wp:effectExtent l="57150" t="57150" r="50165" b="4572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598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466E1" id="Ink 271" o:spid="_x0000_s1026" type="#_x0000_t75" style="position:absolute;margin-left:311.35pt;margin-top:17.1pt;width:14.45pt;height:2.8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">
                <v:imagedata r:id="rId5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4029240</wp:posOffset>
                </wp:positionH>
                <wp:positionV relativeFrom="paragraph">
                  <wp:posOffset>242040</wp:posOffset>
                </wp:positionV>
                <wp:extent cx="8280" cy="106920"/>
                <wp:effectExtent l="57150" t="38100" r="48895" b="4572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82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CCF0B" id="Ink 270" o:spid="_x0000_s1026" type="#_x0000_t75" style="position:absolute;margin-left:316.35pt;margin-top:18.15pt;width:2.45pt;height:10.2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">
                <v:imagedata r:id="rId5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5942640</wp:posOffset>
                </wp:positionH>
                <wp:positionV relativeFrom="paragraph">
                  <wp:posOffset>-32640</wp:posOffset>
                </wp:positionV>
                <wp:extent cx="11160" cy="164520"/>
                <wp:effectExtent l="57150" t="57150" r="46355" b="4508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11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BD7C7" id="Ink 269" o:spid="_x0000_s1026" type="#_x0000_t75" style="position:absolute;margin-left:466.95pt;margin-top:-3.45pt;width:2.8pt;height:14.7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">
                <v:imagedata r:id="rId5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5871000</wp:posOffset>
                </wp:positionH>
                <wp:positionV relativeFrom="paragraph">
                  <wp:posOffset>-4920</wp:posOffset>
                </wp:positionV>
                <wp:extent cx="78480" cy="49680"/>
                <wp:effectExtent l="57150" t="57150" r="17145" b="4572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784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32B89" id="Ink 268" o:spid="_x0000_s1026" type="#_x0000_t75" style="position:absolute;margin-left:461.4pt;margin-top:-1.3pt;width:8.05pt;height:5.7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">
                <v:imagedata r:id="rId5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5806560</wp:posOffset>
                </wp:positionH>
                <wp:positionV relativeFrom="paragraph">
                  <wp:posOffset>-21480</wp:posOffset>
                </wp:positionV>
                <wp:extent cx="20160" cy="94680"/>
                <wp:effectExtent l="38100" t="38100" r="56515" b="5778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201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AE391" id="Ink 267" o:spid="_x0000_s1026" type="#_x0000_t75" style="position:absolute;margin-left:456.3pt;margin-top:-2.6pt;width:3.5pt;height:9.2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">
                <v:imagedata r:id="rId5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5683080</wp:posOffset>
                </wp:positionH>
                <wp:positionV relativeFrom="paragraph">
                  <wp:posOffset>-15720</wp:posOffset>
                </wp:positionV>
                <wp:extent cx="61560" cy="80280"/>
                <wp:effectExtent l="38100" t="57150" r="53340" b="5334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615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F6461" id="Ink 266" o:spid="_x0000_s1026" type="#_x0000_t75" style="position:absolute;margin-left:446.6pt;margin-top:-2.2pt;width:6.75pt;height:8.1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">
                <v:imagedata r:id="rId5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582640</wp:posOffset>
                </wp:positionH>
                <wp:positionV relativeFrom="paragraph">
                  <wp:posOffset>71760</wp:posOffset>
                </wp:positionV>
                <wp:extent cx="13320" cy="7560"/>
                <wp:effectExtent l="38100" t="57150" r="63500" b="5016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33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C359D" id="Ink 265" o:spid="_x0000_s1026" type="#_x0000_t75" style="position:absolute;margin-left:438.65pt;margin-top:4.7pt;width:3pt;height:2.5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">
                <v:imagedata r:id="rId5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5416680</wp:posOffset>
                </wp:positionH>
                <wp:positionV relativeFrom="paragraph">
                  <wp:posOffset>58440</wp:posOffset>
                </wp:positionV>
                <wp:extent cx="75240" cy="5400"/>
                <wp:effectExtent l="57150" t="57150" r="58420" b="5207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75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3C767" id="Ink 264" o:spid="_x0000_s1026" type="#_x0000_t75" style="position:absolute;margin-left:425.6pt;margin-top:3.7pt;width:7.75pt;height:2.3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">
                <v:imagedata r:id="rId5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5241000</wp:posOffset>
                </wp:positionH>
                <wp:positionV relativeFrom="paragraph">
                  <wp:posOffset>-40560</wp:posOffset>
                </wp:positionV>
                <wp:extent cx="72000" cy="75960"/>
                <wp:effectExtent l="38100" t="57150" r="61595" b="5778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720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8A06F" id="Ink 262" o:spid="_x0000_s1026" type="#_x0000_t75" style="position:absolute;margin-left:411.8pt;margin-top:-4.1pt;width:7.5pt;height:7.8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">
                <v:imagedata r:id="rId5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5122920</wp:posOffset>
                </wp:positionH>
                <wp:positionV relativeFrom="paragraph">
                  <wp:posOffset>-26880</wp:posOffset>
                </wp:positionV>
                <wp:extent cx="75960" cy="87480"/>
                <wp:effectExtent l="57150" t="57150" r="38735" b="4635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759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0DC57" id="Ink 261" o:spid="_x0000_s1026" type="#_x0000_t75" style="position:absolute;margin-left:402.5pt;margin-top:-3pt;width:7.85pt;height:8.7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">
                <v:imagedata r:id="rId5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022480</wp:posOffset>
                </wp:positionH>
                <wp:positionV relativeFrom="paragraph">
                  <wp:posOffset>-28320</wp:posOffset>
                </wp:positionV>
                <wp:extent cx="4320" cy="109800"/>
                <wp:effectExtent l="57150" t="38100" r="53340" b="6223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43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C0B89" id="Ink 260" o:spid="_x0000_s1026" type="#_x0000_t75" style="position:absolute;margin-left:394.35pt;margin-top:-3.15pt;width:2.55pt;height:10.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">
                <v:imagedata r:id="rId5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4863720</wp:posOffset>
                </wp:positionH>
                <wp:positionV relativeFrom="paragraph">
                  <wp:posOffset>97680</wp:posOffset>
                </wp:positionV>
                <wp:extent cx="12240" cy="10800"/>
                <wp:effectExtent l="57150" t="57150" r="45085" b="4635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2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04356" id="Ink 259" o:spid="_x0000_s1026" type="#_x0000_t75" style="position:absolute;margin-left:382.05pt;margin-top:6.8pt;width:2.8pt;height:2.6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">
                <v:imagedata r:id="rId5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4827000</wp:posOffset>
                </wp:positionH>
                <wp:positionV relativeFrom="paragraph">
                  <wp:posOffset>7680</wp:posOffset>
                </wp:positionV>
                <wp:extent cx="94680" cy="20160"/>
                <wp:effectExtent l="38100" t="38100" r="57785" b="5651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946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0B747" id="Ink 257" o:spid="_x0000_s1026" type="#_x0000_t75" style="position:absolute;margin-left:379.2pt;margin-top:-.3pt;width:9.25pt;height:3.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">
                <v:imagedata r:id="rId5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4685160</wp:posOffset>
                </wp:positionH>
                <wp:positionV relativeFrom="paragraph">
                  <wp:posOffset>-26880</wp:posOffset>
                </wp:positionV>
                <wp:extent cx="72000" cy="113400"/>
                <wp:effectExtent l="38100" t="57150" r="42545" b="5842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720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609F2" id="Ink 256" o:spid="_x0000_s1026" type="#_x0000_t75" style="position:absolute;margin-left:368pt;margin-top:-3pt;width:7.5pt;height:10.8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">
                <v:imagedata r:id="rId5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4616400</wp:posOffset>
                </wp:positionH>
                <wp:positionV relativeFrom="paragraph">
                  <wp:posOffset>-33360</wp:posOffset>
                </wp:positionV>
                <wp:extent cx="19800" cy="136440"/>
                <wp:effectExtent l="38100" t="38100" r="56515" b="5461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98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E9C1F" id="Ink 255" o:spid="_x0000_s1026" type="#_x0000_t75" style="position:absolute;margin-left:362.6pt;margin-top:-3.55pt;width:3.35pt;height:12.6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">
                <v:imagedata r:id="rId5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551240</wp:posOffset>
                </wp:positionH>
                <wp:positionV relativeFrom="paragraph">
                  <wp:posOffset>-14640</wp:posOffset>
                </wp:positionV>
                <wp:extent cx="71640" cy="52560"/>
                <wp:effectExtent l="38100" t="38100" r="62230" b="6223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716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135EE" id="Ink 254" o:spid="_x0000_s1026" type="#_x0000_t75" style="position:absolute;margin-left:357.45pt;margin-top:-2.05pt;width:7.5pt;height:6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">
                <v:imagedata r:id="rId5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496160</wp:posOffset>
                </wp:positionH>
                <wp:positionV relativeFrom="paragraph">
                  <wp:posOffset>73920</wp:posOffset>
                </wp:positionV>
                <wp:extent cx="3240" cy="7560"/>
                <wp:effectExtent l="57150" t="57150" r="53975" b="5016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3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4E847" id="Ink 253" o:spid="_x0000_s1026" type="#_x0000_t75" style="position:absolute;margin-left:353.15pt;margin-top:4.8pt;width:2.05pt;height:2.6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">
                <v:imagedata r:id="rId5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4443600</wp:posOffset>
                </wp:positionH>
                <wp:positionV relativeFrom="paragraph">
                  <wp:posOffset>-14640</wp:posOffset>
                </wp:positionV>
                <wp:extent cx="16200" cy="108720"/>
                <wp:effectExtent l="38100" t="38100" r="60325" b="6286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62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6BE90" id="Ink 252" o:spid="_x0000_s1026" type="#_x0000_t75" style="position:absolute;margin-left:349pt;margin-top:-2.05pt;width:3.15pt;height:10.3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">
                <v:imagedata r:id="rId5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4329120</wp:posOffset>
                </wp:positionH>
                <wp:positionV relativeFrom="paragraph">
                  <wp:posOffset>82560</wp:posOffset>
                </wp:positionV>
                <wp:extent cx="29520" cy="3240"/>
                <wp:effectExtent l="38100" t="57150" r="46990" b="5397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29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48315" id="Ink 250" o:spid="_x0000_s1026" type="#_x0000_t75" style="position:absolute;margin-left:340pt;margin-top:5.6pt;width:4.15pt;height:2.0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">
                <v:imagedata r:id="rId5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4297800</wp:posOffset>
                </wp:positionH>
                <wp:positionV relativeFrom="paragraph">
                  <wp:posOffset>29640</wp:posOffset>
                </wp:positionV>
                <wp:extent cx="61920" cy="12240"/>
                <wp:effectExtent l="38100" t="57150" r="52705" b="4508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61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77994" id="Ink 249" o:spid="_x0000_s1026" type="#_x0000_t75" style="position:absolute;margin-left:337.5pt;margin-top:1.45pt;width:6.75pt;height:2.8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">
                <v:imagedata r:id="rId5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3981000</wp:posOffset>
                </wp:positionH>
                <wp:positionV relativeFrom="paragraph">
                  <wp:posOffset>2280</wp:posOffset>
                </wp:positionV>
                <wp:extent cx="189000" cy="132840"/>
                <wp:effectExtent l="57150" t="38100" r="59055" b="5778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890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E5733" id="Ink 248" o:spid="_x0000_s1026" type="#_x0000_t75" style="position:absolute;margin-left:312.55pt;margin-top:-.7pt;width:16.75pt;height:12.3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">
                <v:imagedata r:id="rId5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4020240</wp:posOffset>
                </wp:positionH>
                <wp:positionV relativeFrom="paragraph">
                  <wp:posOffset>12360</wp:posOffset>
                </wp:positionV>
                <wp:extent cx="10080" cy="111960"/>
                <wp:effectExtent l="57150" t="57150" r="47625" b="5969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100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72EB8" id="Ink 247" o:spid="_x0000_s1026" type="#_x0000_t75" style="position:absolute;margin-left:315.55pt;margin-top:.05pt;width:2.8pt;height:10.6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">
                <v:imagedata r:id="rId5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569440</wp:posOffset>
                </wp:positionH>
                <wp:positionV relativeFrom="paragraph">
                  <wp:posOffset>207840</wp:posOffset>
                </wp:positionV>
                <wp:extent cx="740520" cy="699840"/>
                <wp:effectExtent l="57150" t="133350" r="97790" b="15748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740520" cy="69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08B49" id="Ink 237" o:spid="_x0000_s1026" type="#_x0000_t75" style="position:absolute;margin-left:198.55pt;margin-top:8.8pt;width:65.85pt;height:70.2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">
                <v:imagedata r:id="rId5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578080</wp:posOffset>
                </wp:positionH>
                <wp:positionV relativeFrom="paragraph">
                  <wp:posOffset>1014240</wp:posOffset>
                </wp:positionV>
                <wp:extent cx="692640" cy="37080"/>
                <wp:effectExtent l="0" t="133350" r="88900" b="15367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6926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A6290" id="Ink 236" o:spid="_x0000_s1026" type="#_x0000_t75" style="position:absolute;margin-left:199.25pt;margin-top:72.25pt;width:62.15pt;height:18.1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">
                <v:imagedata r:id="rId5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654760</wp:posOffset>
                </wp:positionH>
                <wp:positionV relativeFrom="paragraph">
                  <wp:posOffset>98400</wp:posOffset>
                </wp:positionV>
                <wp:extent cx="539640" cy="21240"/>
                <wp:effectExtent l="95250" t="133350" r="89535" b="15049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5396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DD2F3" id="Ink 235" o:spid="_x0000_s1026" type="#_x0000_t75" style="position:absolute;margin-left:205.25pt;margin-top:.1pt;width:50.1pt;height:17.0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">
                <v:imagedata r:id="rId5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578080</wp:posOffset>
                </wp:positionH>
                <wp:positionV relativeFrom="paragraph">
                  <wp:posOffset>100200</wp:posOffset>
                </wp:positionV>
                <wp:extent cx="736920" cy="39600"/>
                <wp:effectExtent l="0" t="133350" r="101600" b="15113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7369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11D54" id="Ink 234" o:spid="_x0000_s1026" type="#_x0000_t75" style="position:absolute;margin-left:199.25pt;margin-top:.35pt;width:65.6pt;height:18.2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">
                <v:imagedata r:id="rId5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2819280</wp:posOffset>
                </wp:positionH>
                <wp:positionV relativeFrom="paragraph">
                  <wp:posOffset>113160</wp:posOffset>
                </wp:positionV>
                <wp:extent cx="552960" cy="908640"/>
                <wp:effectExtent l="76200" t="133350" r="95250" b="13970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552960" cy="90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C6430" id="Ink 233" o:spid="_x0000_s1026" type="#_x0000_t75" style="position:absolute;margin-left:218.25pt;margin-top:1.35pt;width:51.15pt;height:86.7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">
                <v:imagedata r:id="rId5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298FB7D1" wp14:editId="098B9349">
                <wp:simplePos x="0" y="0"/>
                <wp:positionH relativeFrom="column">
                  <wp:posOffset>1314450</wp:posOffset>
                </wp:positionH>
                <wp:positionV relativeFrom="paragraph">
                  <wp:posOffset>55880</wp:posOffset>
                </wp:positionV>
                <wp:extent cx="1035360" cy="1005840"/>
                <wp:effectExtent l="95250" t="95250" r="88900" b="15621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035360" cy="10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636F0" id="Ink 232" o:spid="_x0000_s1026" type="#_x0000_t75" style="position:absolute;margin-left:99.75pt;margin-top:-3.15pt;width:89.1pt;height:94.3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">
                <v:imagedata r:id="rId5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44400</wp:posOffset>
                </wp:positionH>
                <wp:positionV relativeFrom="paragraph">
                  <wp:posOffset>60240</wp:posOffset>
                </wp:positionV>
                <wp:extent cx="1035360" cy="1005840"/>
                <wp:effectExtent l="95250" t="95250" r="88900" b="15621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035360" cy="10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84423" id="Ink 231" o:spid="_x0000_s1026" type="#_x0000_t75" style="position:absolute;margin-left:-.25pt;margin-top:-2.8pt;width:89.1pt;height:94.3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">
                <v:imagedata r:id="rId558" o:title="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B02367E" wp14:editId="0EF140BD">
            <wp:extent cx="1143000" cy="1143000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</w:rPr>
        <w:drawing>
          <wp:inline distT="0" distB="0" distL="0" distR="0" wp14:anchorId="2055A05A" wp14:editId="0FF5545F">
            <wp:extent cx="1143000" cy="114300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</w:rPr>
        <w:drawing>
          <wp:inline distT="0" distB="0" distL="0" distR="0" wp14:anchorId="2055A05A" wp14:editId="0FF5545F">
            <wp:extent cx="1143000" cy="1143000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369" w:rsidRDefault="005A4369">
      <w:r>
        <w:rPr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-6720</wp:posOffset>
                </wp:positionH>
                <wp:positionV relativeFrom="paragraph">
                  <wp:posOffset>-8160</wp:posOffset>
                </wp:positionV>
                <wp:extent cx="1099800" cy="174960"/>
                <wp:effectExtent l="38100" t="38100" r="62865" b="5397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0998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029B2" id="Ink 239" o:spid="_x0000_s1026" type="#_x0000_t75" style="position:absolute;margin-left:-1.45pt;margin-top:-1.55pt;width:88.45pt;height:15.6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">
                <v:imagedata r:id="rId561" o:title=""/>
              </v:shape>
            </w:pict>
          </mc:Fallback>
        </mc:AlternateContent>
      </w:r>
    </w:p>
    <w:p w:rsidR="005A4369" w:rsidRDefault="005A4369">
      <w:r>
        <w:rPr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740640</wp:posOffset>
                </wp:positionH>
                <wp:positionV relativeFrom="paragraph">
                  <wp:posOffset>64980</wp:posOffset>
                </wp:positionV>
                <wp:extent cx="119160" cy="127440"/>
                <wp:effectExtent l="57150" t="38100" r="14605" b="6350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191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45F16" id="Ink 246" o:spid="_x0000_s1026" type="#_x0000_t75" style="position:absolute;margin-left:57.4pt;margin-top:4.2pt;width:11.25pt;height:11.9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">
                <v:imagedata r:id="rId5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650280</wp:posOffset>
                </wp:positionH>
                <wp:positionV relativeFrom="paragraph">
                  <wp:posOffset>44820</wp:posOffset>
                </wp:positionV>
                <wp:extent cx="80640" cy="170640"/>
                <wp:effectExtent l="57150" t="38100" r="53340" b="5842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806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7DA2F" id="Ink 245" o:spid="_x0000_s1026" type="#_x0000_t75" style="position:absolute;margin-left:50.3pt;margin-top:2.65pt;width:8.25pt;height:15.3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">
                <v:imagedata r:id="rId5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600240</wp:posOffset>
                </wp:positionH>
                <wp:positionV relativeFrom="paragraph">
                  <wp:posOffset>86220</wp:posOffset>
                </wp:positionV>
                <wp:extent cx="94680" cy="68760"/>
                <wp:effectExtent l="38100" t="38100" r="19685" b="4572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946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2C1CA" id="Ink 244" o:spid="_x0000_s1026" type="#_x0000_t75" style="position:absolute;margin-left:46.35pt;margin-top:5.9pt;width:9.25pt;height:7.2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">
                <v:imagedata r:id="rId5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454080</wp:posOffset>
                </wp:positionH>
                <wp:positionV relativeFrom="paragraph">
                  <wp:posOffset>89460</wp:posOffset>
                </wp:positionV>
                <wp:extent cx="59760" cy="127800"/>
                <wp:effectExtent l="38100" t="38100" r="54610" b="6286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597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004CB" id="Ink 242" o:spid="_x0000_s1026" type="#_x0000_t75" style="position:absolute;margin-left:34.85pt;margin-top:6.15pt;width:6.5pt;height:11.9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">
                <v:imagedata r:id="rId5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95680</wp:posOffset>
                </wp:positionH>
                <wp:positionV relativeFrom="paragraph">
                  <wp:posOffset>86220</wp:posOffset>
                </wp:positionV>
                <wp:extent cx="111240" cy="168480"/>
                <wp:effectExtent l="57150" t="38100" r="60325" b="6032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112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EA8CC" id="Ink 241" o:spid="_x0000_s1026" type="#_x0000_t75" style="position:absolute;margin-left:22.4pt;margin-top:5.9pt;width:10.55pt;height:15.1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">
                <v:imagedata r:id="rId5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75160</wp:posOffset>
                </wp:positionH>
                <wp:positionV relativeFrom="paragraph">
                  <wp:posOffset>88020</wp:posOffset>
                </wp:positionV>
                <wp:extent cx="117360" cy="151920"/>
                <wp:effectExtent l="57150" t="57150" r="35560" b="5778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173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31244" id="Ink 240" o:spid="_x0000_s1026" type="#_x0000_t75" style="position:absolute;margin-left:20.75pt;margin-top:6.05pt;width:11.1pt;height:13.8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">
                <v:imagedata r:id="rId573" o:title=""/>
              </v:shape>
            </w:pict>
          </mc:Fallback>
        </mc:AlternateContent>
      </w:r>
    </w:p>
    <w:p w:rsidR="005A4369" w:rsidRDefault="005A4369">
      <w:r>
        <w:rPr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585120</wp:posOffset>
                </wp:positionH>
                <wp:positionV relativeFrom="paragraph">
                  <wp:posOffset>-3000</wp:posOffset>
                </wp:positionV>
                <wp:extent cx="5760" cy="16920"/>
                <wp:effectExtent l="57150" t="38100" r="51435" b="5969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57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ED96B" id="Ink 243" o:spid="_x0000_s1026" type="#_x0000_t75" style="position:absolute;margin-left:45.15pt;margin-top:-1.2pt;width:2.25pt;height:3.2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">
                <v:imagedata r:id="rId575" o:title=""/>
              </v:shape>
            </w:pict>
          </mc:Fallback>
        </mc:AlternateContent>
      </w:r>
    </w:p>
    <w:p w:rsidR="005A4369" w:rsidRDefault="005A4369">
      <w:r>
        <w:t>180% more than $1.40 is 280% of $1.40</w:t>
      </w:r>
    </w:p>
    <w:p w:rsidR="005A4369" w:rsidRDefault="005A4369">
      <w:r w:rsidRPr="005A4369">
        <w:rPr>
          <w:position w:val="-6"/>
        </w:rPr>
        <w:object w:dxaOrig="2160" w:dyaOrig="279">
          <v:shape id="_x0000_i1036" type="#_x0000_t75" style="width:108pt;height:14.25pt" o:ole="">
            <v:imagedata r:id="rId576" o:title=""/>
          </v:shape>
          <o:OLEObject Type="Embed" ProgID="Equation.DSMT4" ShapeID="_x0000_i1036" DrawAspect="Content" ObjectID="_1492889085" r:id="rId577"/>
        </w:object>
      </w:r>
      <w:r>
        <w:t xml:space="preserve"> </w:t>
      </w:r>
    </w:p>
    <w:p w:rsidR="005A4369" w:rsidRDefault="005A4369"/>
    <w:p w:rsidR="004B3FA4" w:rsidRDefault="00B83D7D">
      <w:r>
        <w:t>Decimals:</w:t>
      </w:r>
    </w:p>
    <w:p w:rsidR="00B83D7D" w:rsidRDefault="00B83D7D">
      <w:r>
        <w:t>9. Show how to multiply 1.3 × 2.7 on a grid, labelling the place-value partial products.  Combine the partial products to find the total product.</w:t>
      </w:r>
    </w:p>
    <w:p w:rsidR="00B83D7D" w:rsidRDefault="00C030B5">
      <w:r>
        <w:rPr>
          <w:noProof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2451278</wp:posOffset>
                </wp:positionH>
                <wp:positionV relativeFrom="paragraph">
                  <wp:posOffset>43185</wp:posOffset>
                </wp:positionV>
                <wp:extent cx="122760" cy="131760"/>
                <wp:effectExtent l="57150" t="38100" r="48895" b="5905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22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1D26B" id="Ink 308" o:spid="_x0000_s1026" type="#_x0000_t75" style="position:absolute;margin-left:192.1pt;margin-top:2.5pt;width:11.5pt;height:12.2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">
                <v:imagedata r:id="rId5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354438</wp:posOffset>
                </wp:positionH>
                <wp:positionV relativeFrom="paragraph">
                  <wp:posOffset>141465</wp:posOffset>
                </wp:positionV>
                <wp:extent cx="2880" cy="13320"/>
                <wp:effectExtent l="57150" t="38100" r="54610" b="6350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2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F41BE" id="Ink 307" o:spid="_x0000_s1026" type="#_x0000_t75" style="position:absolute;margin-left:184.35pt;margin-top:10.2pt;width:2.35pt;height:3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">
                <v:imagedata r:id="rId5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2200718</wp:posOffset>
                </wp:positionH>
                <wp:positionV relativeFrom="paragraph">
                  <wp:posOffset>36705</wp:posOffset>
                </wp:positionV>
                <wp:extent cx="124920" cy="115560"/>
                <wp:effectExtent l="57150" t="57150" r="46990" b="5651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249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60DA5" id="Ink 306" o:spid="_x0000_s1026" type="#_x0000_t75" style="position:absolute;margin-left:172.4pt;margin-top:2pt;width:11.7pt;height:10.9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">
                <v:imagedata r:id="rId583" o:title=""/>
              </v:shape>
            </w:pict>
          </mc:Fallback>
        </mc:AlternateContent>
      </w:r>
    </w:p>
    <w:p w:rsidR="00C030B5" w:rsidRDefault="00C030B5">
      <w:r>
        <w:rPr>
          <w:noProof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49E4ACB2" wp14:editId="64C1FB02">
                <wp:simplePos x="0" y="0"/>
                <wp:positionH relativeFrom="column">
                  <wp:posOffset>4087504</wp:posOffset>
                </wp:positionH>
                <wp:positionV relativeFrom="paragraph">
                  <wp:posOffset>157090</wp:posOffset>
                </wp:positionV>
                <wp:extent cx="6824" cy="1802149"/>
                <wp:effectExtent l="38100" t="19050" r="50800" b="45720"/>
                <wp:wrapNone/>
                <wp:docPr id="316" name="Straight Connector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4" cy="1802149"/>
                        </a:xfrm>
                        <a:prstGeom prst="line">
                          <a:avLst/>
                        </a:prstGeom>
                        <a:ln w="76200"/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38038D" id="Straight Connector 316" o:spid="_x0000_s1026" style="position:absolute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1.85pt,12.35pt" to="322.4pt,15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" strokecolor="#5b9bd5 [3204]" strokeweight="6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00C76D79" wp14:editId="7DBF6417">
                <wp:simplePos x="0" y="0"/>
                <wp:positionH relativeFrom="column">
                  <wp:posOffset>472358</wp:posOffset>
                </wp:positionH>
                <wp:positionV relativeFrom="paragraph">
                  <wp:posOffset>18405</wp:posOffset>
                </wp:positionV>
                <wp:extent cx="3588480" cy="168120"/>
                <wp:effectExtent l="57150" t="38100" r="50165" b="6096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35884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47822" id="Ink 305" o:spid="_x0000_s1026" type="#_x0000_t75" style="position:absolute;margin-left:36.3pt;margin-top:.55pt;width:284.35pt;height:15.1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">
                <v:imagedata r:id="rId585" o:title=""/>
              </v:shape>
            </w:pict>
          </mc:Fallback>
        </mc:AlternateContent>
      </w:r>
    </w:p>
    <w:p w:rsidR="00C030B5" w:rsidRDefault="00C030B5" w:rsidP="00C030B5">
      <w:pPr>
        <w:ind w:firstLine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5193038</wp:posOffset>
                </wp:positionH>
                <wp:positionV relativeFrom="paragraph">
                  <wp:posOffset>63465</wp:posOffset>
                </wp:positionV>
                <wp:extent cx="15480" cy="41400"/>
                <wp:effectExtent l="38100" t="57150" r="60960" b="5397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54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AA2B8" id="Ink 368" o:spid="_x0000_s1026" type="#_x0000_t75" style="position:absolute;margin-left:408pt;margin-top:4.1pt;width:3.05pt;height:5.0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">
                <v:imagedata r:id="rId5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5065958</wp:posOffset>
                </wp:positionH>
                <wp:positionV relativeFrom="paragraph">
                  <wp:posOffset>1089465</wp:posOffset>
                </wp:positionV>
                <wp:extent cx="899640" cy="32760"/>
                <wp:effectExtent l="0" t="38100" r="53340" b="6286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8996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60C96" id="Ink 364" o:spid="_x0000_s1026" type="#_x0000_t75" style="position:absolute;margin-left:398pt;margin-top:84.9pt;width:72.7pt;height:4.4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">
                <v:imagedata r:id="rId5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5854718</wp:posOffset>
                </wp:positionH>
                <wp:positionV relativeFrom="paragraph">
                  <wp:posOffset>920265</wp:posOffset>
                </wp:positionV>
                <wp:extent cx="34560" cy="165240"/>
                <wp:effectExtent l="57150" t="38100" r="60960" b="6350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345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2F452" id="Ink 363" o:spid="_x0000_s1026" type="#_x0000_t75" style="position:absolute;margin-left:460.1pt;margin-top:71.55pt;width:4.55pt;height:14.8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">
                <v:imagedata r:id="rId5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5656358</wp:posOffset>
                </wp:positionH>
                <wp:positionV relativeFrom="paragraph">
                  <wp:posOffset>927105</wp:posOffset>
                </wp:positionV>
                <wp:extent cx="127800" cy="115560"/>
                <wp:effectExtent l="38100" t="57150" r="62865" b="5651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278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6BB62" id="Ink 362" o:spid="_x0000_s1026" type="#_x0000_t75" style="position:absolute;margin-left:444.45pt;margin-top:72.1pt;width:11.9pt;height:10.9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">
                <v:imagedata r:id="rId5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5523158</wp:posOffset>
                </wp:positionH>
                <wp:positionV relativeFrom="paragraph">
                  <wp:posOffset>1005945</wp:posOffset>
                </wp:positionV>
                <wp:extent cx="33480" cy="29160"/>
                <wp:effectExtent l="38100" t="38100" r="62230" b="4762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334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4988E" id="Ink 361" o:spid="_x0000_s1026" type="#_x0000_t75" style="position:absolute;margin-left:434pt;margin-top:78.25pt;width:4.5pt;height:4.2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">
                <v:imagedata r:id="rId5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5621078</wp:posOffset>
                </wp:positionH>
                <wp:positionV relativeFrom="paragraph">
                  <wp:posOffset>666105</wp:posOffset>
                </wp:positionV>
                <wp:extent cx="100080" cy="146880"/>
                <wp:effectExtent l="38100" t="38100" r="33655" b="6286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000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C4890" id="Ink 360" o:spid="_x0000_s1026" type="#_x0000_t75" style="position:absolute;margin-left:441.7pt;margin-top:51.55pt;width:9.75pt;height:13.4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">
                <v:imagedata r:id="rId5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5522798</wp:posOffset>
                </wp:positionH>
                <wp:positionV relativeFrom="paragraph">
                  <wp:posOffset>756825</wp:posOffset>
                </wp:positionV>
                <wp:extent cx="12960" cy="2880"/>
                <wp:effectExtent l="38100" t="57150" r="63500" b="5461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129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2CD34" id="Ink 359" o:spid="_x0000_s1026" type="#_x0000_t75" style="position:absolute;margin-left:433.95pt;margin-top:58.7pt;width:2.85pt;height:2.1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">
                <v:imagedata r:id="rId5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5609918</wp:posOffset>
                </wp:positionH>
                <wp:positionV relativeFrom="paragraph">
                  <wp:posOffset>420225</wp:posOffset>
                </wp:positionV>
                <wp:extent cx="140400" cy="132480"/>
                <wp:effectExtent l="38100" t="38100" r="50165" b="5842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404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BBC7B" id="Ink 358" o:spid="_x0000_s1026" type="#_x0000_t75" style="position:absolute;margin-left:440.85pt;margin-top:32.15pt;width:12.85pt;height:12.3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">
                <v:imagedata r:id="rId6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5508758</wp:posOffset>
                </wp:positionH>
                <wp:positionV relativeFrom="paragraph">
                  <wp:posOffset>524625</wp:posOffset>
                </wp:positionV>
                <wp:extent cx="14400" cy="10800"/>
                <wp:effectExtent l="38100" t="57150" r="62230" b="4635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4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F8929" id="Ink 357" o:spid="_x0000_s1026" type="#_x0000_t75" style="position:absolute;margin-left:432.8pt;margin-top:40.4pt;width:3.05pt;height:2.6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">
                <v:imagedata r:id="rId6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5253878</wp:posOffset>
                </wp:positionH>
                <wp:positionV relativeFrom="paragraph">
                  <wp:posOffset>120345</wp:posOffset>
                </wp:positionV>
                <wp:extent cx="176040" cy="176760"/>
                <wp:effectExtent l="38100" t="38100" r="52705" b="5207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760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909B0" id="Ink 356" o:spid="_x0000_s1026" type="#_x0000_t75" style="position:absolute;margin-left:412.8pt;margin-top:8.6pt;width:15.7pt;height:15.7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">
                <v:imagedata r:id="rId6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3710918</wp:posOffset>
                </wp:positionH>
                <wp:positionV relativeFrom="paragraph">
                  <wp:posOffset>849345</wp:posOffset>
                </wp:positionV>
                <wp:extent cx="131040" cy="201600"/>
                <wp:effectExtent l="38100" t="57150" r="40640" b="4635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3104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77DE5" id="Ink 335" o:spid="_x0000_s1026" type="#_x0000_t75" style="position:absolute;margin-left:291.3pt;margin-top:66pt;width:12.15pt;height:17.7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">
                <v:imagedata r:id="rId6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3538478</wp:posOffset>
                </wp:positionH>
                <wp:positionV relativeFrom="paragraph">
                  <wp:posOffset>971385</wp:posOffset>
                </wp:positionV>
                <wp:extent cx="53640" cy="45720"/>
                <wp:effectExtent l="19050" t="57150" r="60960" b="4953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536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F09AF" id="Ink 334" o:spid="_x0000_s1026" type="#_x0000_t75" style="position:absolute;margin-left:277.7pt;margin-top:75.6pt;width:6.05pt;height:5.4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">
                <v:imagedata r:id="rId6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3368198</wp:posOffset>
                </wp:positionH>
                <wp:positionV relativeFrom="paragraph">
                  <wp:posOffset>912345</wp:posOffset>
                </wp:positionV>
                <wp:extent cx="122760" cy="10080"/>
                <wp:effectExtent l="38100" t="57150" r="48895" b="4762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22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662AB" id="Ink 333" o:spid="_x0000_s1026" type="#_x0000_t75" style="position:absolute;margin-left:264.3pt;margin-top:70.85pt;width:11.5pt;height:2.8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">
                <v:imagedata r:id="rId6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389078</wp:posOffset>
                </wp:positionH>
                <wp:positionV relativeFrom="paragraph">
                  <wp:posOffset>817305</wp:posOffset>
                </wp:positionV>
                <wp:extent cx="145440" cy="11520"/>
                <wp:effectExtent l="38100" t="57150" r="45085" b="4572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45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5BBD2" id="Ink 332" o:spid="_x0000_s1026" type="#_x0000_t75" style="position:absolute;margin-left:265.95pt;margin-top:63.4pt;width:13.25pt;height:2.7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">
                <v:imagedata r:id="rId6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3677078</wp:posOffset>
                </wp:positionH>
                <wp:positionV relativeFrom="paragraph">
                  <wp:posOffset>550545</wp:posOffset>
                </wp:positionV>
                <wp:extent cx="164520" cy="158040"/>
                <wp:effectExtent l="57150" t="57150" r="26035" b="5207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645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FC965" id="Ink 331" o:spid="_x0000_s1026" type="#_x0000_t75" style="position:absolute;margin-left:288.65pt;margin-top:42.45pt;width:14.75pt;height:14.3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">
                <v:imagedata r:id="rId6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3598958</wp:posOffset>
                </wp:positionH>
                <wp:positionV relativeFrom="paragraph">
                  <wp:posOffset>675465</wp:posOffset>
                </wp:positionV>
                <wp:extent cx="7200" cy="20880"/>
                <wp:effectExtent l="57150" t="38100" r="50165" b="5588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72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8D95B" id="Ink 330" o:spid="_x0000_s1026" type="#_x0000_t75" style="position:absolute;margin-left:282.45pt;margin-top:52.25pt;width:2.5pt;height:3.5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">
                <v:imagedata r:id="rId6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420398</wp:posOffset>
                </wp:positionH>
                <wp:positionV relativeFrom="paragraph">
                  <wp:posOffset>558465</wp:posOffset>
                </wp:positionV>
                <wp:extent cx="97200" cy="134280"/>
                <wp:effectExtent l="38100" t="38100" r="55245" b="5651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972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894DA" id="Ink 329" o:spid="_x0000_s1026" type="#_x0000_t75" style="position:absolute;margin-left:268.4pt;margin-top:43.05pt;width:9.45pt;height:12.4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">
                <v:imagedata r:id="rId6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3438038</wp:posOffset>
                </wp:positionH>
                <wp:positionV relativeFrom="paragraph">
                  <wp:posOffset>578625</wp:posOffset>
                </wp:positionV>
                <wp:extent cx="62280" cy="91800"/>
                <wp:effectExtent l="38100" t="38100" r="52070" b="6096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622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88BCC" id="Ink 328" o:spid="_x0000_s1026" type="#_x0000_t75" style="position:absolute;margin-left:269.8pt;margin-top:44.65pt;width:6.7pt;height:9.1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">
                <v:imagedata r:id="rId6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3339398</wp:posOffset>
                </wp:positionH>
                <wp:positionV relativeFrom="paragraph">
                  <wp:posOffset>508425</wp:posOffset>
                </wp:positionV>
                <wp:extent cx="20520" cy="176760"/>
                <wp:effectExtent l="38100" t="38100" r="55880" b="5207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205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04C9F" id="Ink 327" o:spid="_x0000_s1026" type="#_x0000_t75" style="position:absolute;margin-left:262.05pt;margin-top:39.15pt;width:3.45pt;height:15.7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">
                <v:imagedata r:id="rId6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1931438</wp:posOffset>
                </wp:positionH>
                <wp:positionV relativeFrom="paragraph">
                  <wp:posOffset>725505</wp:posOffset>
                </wp:positionV>
                <wp:extent cx="245160" cy="183600"/>
                <wp:effectExtent l="19050" t="38100" r="2540" b="4508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2451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97B29" id="Ink 326" o:spid="_x0000_s1026" type="#_x0000_t75" style="position:absolute;margin-left:151.2pt;margin-top:56.25pt;width:21.1pt;height:16.2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">
                <v:imagedata r:id="rId6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1727678</wp:posOffset>
                </wp:positionH>
                <wp:positionV relativeFrom="paragraph">
                  <wp:posOffset>841425</wp:posOffset>
                </wp:positionV>
                <wp:extent cx="117000" cy="11880"/>
                <wp:effectExtent l="57150" t="57150" r="54610" b="4572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17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5790E" id="Ink 325" o:spid="_x0000_s1026" type="#_x0000_t75" style="position:absolute;margin-left:135.15pt;margin-top:65.3pt;width:11.05pt;height:2.8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">
                <v:imagedata r:id="rId6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1734518</wp:posOffset>
                </wp:positionH>
                <wp:positionV relativeFrom="paragraph">
                  <wp:posOffset>758985</wp:posOffset>
                </wp:positionV>
                <wp:extent cx="106920" cy="6840"/>
                <wp:effectExtent l="38100" t="57150" r="45720" b="5080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069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A9800" id="Ink 324" o:spid="_x0000_s1026" type="#_x0000_t75" style="position:absolute;margin-left:135.7pt;margin-top:58.8pt;width:10.25pt;height:2.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">
                <v:imagedata r:id="rId6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1490798</wp:posOffset>
                </wp:positionH>
                <wp:positionV relativeFrom="paragraph">
                  <wp:posOffset>641625</wp:posOffset>
                </wp:positionV>
                <wp:extent cx="167400" cy="207000"/>
                <wp:effectExtent l="38100" t="38100" r="4445" b="6032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6740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79414" id="Ink 323" o:spid="_x0000_s1026" type="#_x0000_t75" style="position:absolute;margin-left:116.5pt;margin-top:49.6pt;width:15.05pt;height:18.1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">
                <v:imagedata r:id="rId6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1302518</wp:posOffset>
                </wp:positionH>
                <wp:positionV relativeFrom="paragraph">
                  <wp:posOffset>679065</wp:posOffset>
                </wp:positionV>
                <wp:extent cx="101520" cy="147240"/>
                <wp:effectExtent l="38100" t="38100" r="51435" b="6286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015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CF49F" id="Ink 322" o:spid="_x0000_s1026" type="#_x0000_t75" style="position:absolute;margin-left:101.65pt;margin-top:52.55pt;width:9.85pt;height:13.4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">
                <v:imagedata r:id="rId6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1310438</wp:posOffset>
                </wp:positionH>
                <wp:positionV relativeFrom="paragraph">
                  <wp:posOffset>679065</wp:posOffset>
                </wp:positionV>
                <wp:extent cx="73440" cy="117360"/>
                <wp:effectExtent l="38100" t="57150" r="60325" b="5461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734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BEC6A" id="Ink 321" o:spid="_x0000_s1026" type="#_x0000_t75" style="position:absolute;margin-left:102.3pt;margin-top:52.55pt;width:7.65pt;height:11.1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">
                <v:imagedata r:id="rId6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218638</wp:posOffset>
                </wp:positionH>
                <wp:positionV relativeFrom="paragraph">
                  <wp:posOffset>582225</wp:posOffset>
                </wp:positionV>
                <wp:extent cx="30600" cy="203400"/>
                <wp:effectExtent l="38100" t="38100" r="45720" b="6350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3060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B7BB9" id="Ink 320" o:spid="_x0000_s1026" type="#_x0000_t75" style="position:absolute;margin-left:95.05pt;margin-top:44.95pt;width:4.2pt;height:17.8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">
                <v:imagedata r:id="rId637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4F72D14A" wp14:editId="02D3D4BC">
                <wp:simplePos x="0" y="0"/>
                <wp:positionH relativeFrom="column">
                  <wp:posOffset>452120</wp:posOffset>
                </wp:positionH>
                <wp:positionV relativeFrom="paragraph">
                  <wp:posOffset>1347631</wp:posOffset>
                </wp:positionV>
                <wp:extent cx="3609340" cy="13970"/>
                <wp:effectExtent l="19050" t="38100" r="48260" b="43180"/>
                <wp:wrapNone/>
                <wp:docPr id="319" name="Straight Connector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9340" cy="13970"/>
                        </a:xfrm>
                        <a:prstGeom prst="line">
                          <a:avLst/>
                        </a:prstGeom>
                        <a:ln w="76200"/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156500" id="Straight Connector 319" o:spid="_x0000_s1026" style="position:absolute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06.1pt" to="319.8pt,10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" strokecolor="#5b9bd5 [3204]" strokeweight="6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136E8DA2" wp14:editId="133C3F3E">
                <wp:simplePos x="0" y="0"/>
                <wp:positionH relativeFrom="column">
                  <wp:posOffset>3164205</wp:posOffset>
                </wp:positionH>
                <wp:positionV relativeFrom="paragraph">
                  <wp:posOffset>17306</wp:posOffset>
                </wp:positionV>
                <wp:extent cx="6824" cy="1802149"/>
                <wp:effectExtent l="38100" t="19050" r="50800" b="45720"/>
                <wp:wrapNone/>
                <wp:docPr id="317" name="Straight Connector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4" cy="1802149"/>
                        </a:xfrm>
                        <a:prstGeom prst="line">
                          <a:avLst/>
                        </a:prstGeom>
                        <a:ln w="76200"/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F31A5A" id="Straight Connector 317" o:spid="_x0000_s1026" style="position:absolute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9.15pt,1.35pt" to="249.7pt,14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" strokecolor="#5b9bd5 [3204]" strokeweight="6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3E73B612" wp14:editId="781CA61B">
                <wp:simplePos x="0" y="0"/>
                <wp:positionH relativeFrom="column">
                  <wp:posOffset>4078838</wp:posOffset>
                </wp:positionH>
                <wp:positionV relativeFrom="paragraph">
                  <wp:posOffset>31065</wp:posOffset>
                </wp:positionV>
                <wp:extent cx="28440" cy="184680"/>
                <wp:effectExtent l="38100" t="38100" r="48260" b="6350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2844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01F93" id="Ink 309" o:spid="_x0000_s1026" type="#_x0000_t75" style="position:absolute;margin-left:320.25pt;margin-top:1.55pt;width:4.15pt;height:16.4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">
                <v:imagedata r:id="rId6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7E1D5B48" wp14:editId="4743D490">
                <wp:simplePos x="0" y="0"/>
                <wp:positionH relativeFrom="column">
                  <wp:posOffset>42158</wp:posOffset>
                </wp:positionH>
                <wp:positionV relativeFrom="paragraph">
                  <wp:posOffset>1000545</wp:posOffset>
                </wp:positionV>
                <wp:extent cx="106560" cy="145440"/>
                <wp:effectExtent l="38100" t="38100" r="46355" b="4508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065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A352B" id="Ink 304" o:spid="_x0000_s1026" type="#_x0000_t75" style="position:absolute;margin-left:2.4pt;margin-top:77.9pt;width:10.25pt;height:13.2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">
                <v:imagedata r:id="rId6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103E7873" wp14:editId="479F88FA">
                <wp:simplePos x="0" y="0"/>
                <wp:positionH relativeFrom="column">
                  <wp:posOffset>57998</wp:posOffset>
                </wp:positionH>
                <wp:positionV relativeFrom="paragraph">
                  <wp:posOffset>1195305</wp:posOffset>
                </wp:positionV>
                <wp:extent cx="9720" cy="30960"/>
                <wp:effectExtent l="57150" t="38100" r="47625" b="4572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97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627A0" id="Ink 303" o:spid="_x0000_s1026" type="#_x0000_t75" style="position:absolute;margin-left:3.6pt;margin-top:93.2pt;width:2.65pt;height:4.3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">
                <v:imagedata r:id="rId6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4E56B74F" wp14:editId="6FC33F64">
                <wp:simplePos x="0" y="0"/>
                <wp:positionH relativeFrom="column">
                  <wp:posOffset>-16522</wp:posOffset>
                </wp:positionH>
                <wp:positionV relativeFrom="paragraph">
                  <wp:posOffset>1110705</wp:posOffset>
                </wp:positionV>
                <wp:extent cx="39960" cy="150480"/>
                <wp:effectExtent l="57150" t="57150" r="55880" b="5969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399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3AE88" id="Ink 302" o:spid="_x0000_s1026" type="#_x0000_t75" style="position:absolute;margin-left:-2.2pt;margin-top:86.55pt;width:5.05pt;height:13.7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">
                <v:imagedata r:id="rId6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3063DC89" wp14:editId="02103B55">
                <wp:simplePos x="0" y="0"/>
                <wp:positionH relativeFrom="column">
                  <wp:posOffset>189758</wp:posOffset>
                </wp:positionH>
                <wp:positionV relativeFrom="paragraph">
                  <wp:posOffset>15225</wp:posOffset>
                </wp:positionV>
                <wp:extent cx="230760" cy="1723320"/>
                <wp:effectExtent l="57150" t="57150" r="55245" b="4889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230760" cy="172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467EA" id="Ink 301" o:spid="_x0000_s1026" type="#_x0000_t75" style="position:absolute;margin-left:14.05pt;margin-top:.3pt;width:20pt;height:137.5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">
                <v:imagedata r:id="rId647" o:title="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3C0CAE6" wp14:editId="5634BB0A">
            <wp:extent cx="1354347" cy="1354347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144" cy="1363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FF8452D" wp14:editId="3282A152">
            <wp:extent cx="1354347" cy="1354347"/>
            <wp:effectExtent l="0" t="0" r="0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144" cy="1363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87395B0" wp14:editId="6542650A">
            <wp:extent cx="1354347" cy="1354347"/>
            <wp:effectExtent l="0" t="0" r="0" b="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144" cy="1363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0B5" w:rsidRDefault="00C030B5" w:rsidP="00C030B5">
      <w:pPr>
        <w:ind w:firstLine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5273318</wp:posOffset>
                </wp:positionH>
                <wp:positionV relativeFrom="paragraph">
                  <wp:posOffset>-71035</wp:posOffset>
                </wp:positionV>
                <wp:extent cx="193320" cy="227520"/>
                <wp:effectExtent l="57150" t="57150" r="35560" b="5842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933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BACB3" id="Ink 369" o:spid="_x0000_s1026" type="#_x0000_t75" style="position:absolute;margin-left:414.3pt;margin-top:-6.5pt;width:17.05pt;height:19.7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">
                <v:imagedata r:id="rId6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5543678</wp:posOffset>
                </wp:positionH>
                <wp:positionV relativeFrom="paragraph">
                  <wp:posOffset>87005</wp:posOffset>
                </wp:positionV>
                <wp:extent cx="35280" cy="32040"/>
                <wp:effectExtent l="38100" t="38100" r="60325" b="6350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352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D3669" id="Ink 367" o:spid="_x0000_s1026" type="#_x0000_t75" style="position:absolute;margin-left:435.6pt;margin-top:5.95pt;width:4.65pt;height:4.3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">
                <v:imagedata r:id="rId6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636918</wp:posOffset>
                </wp:positionH>
                <wp:positionV relativeFrom="paragraph">
                  <wp:posOffset>-80035</wp:posOffset>
                </wp:positionV>
                <wp:extent cx="158760" cy="203040"/>
                <wp:effectExtent l="57150" t="57150" r="50800" b="4508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1587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FA09F" id="Ink 366" o:spid="_x0000_s1026" type="#_x0000_t75" style="position:absolute;margin-left:442.95pt;margin-top:-7.2pt;width:14.3pt;height:17.8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">
                <v:imagedata r:id="rId6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5870918</wp:posOffset>
                </wp:positionH>
                <wp:positionV relativeFrom="paragraph">
                  <wp:posOffset>-56275</wp:posOffset>
                </wp:positionV>
                <wp:extent cx="32040" cy="131760"/>
                <wp:effectExtent l="38100" t="38100" r="63500" b="5905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320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3D661" id="Ink 365" o:spid="_x0000_s1026" type="#_x0000_t75" style="position:absolute;margin-left:461.4pt;margin-top:-5.35pt;width:4.35pt;height:12.2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">
                <v:imagedata r:id="rId6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3956798</wp:posOffset>
                </wp:positionH>
                <wp:positionV relativeFrom="paragraph">
                  <wp:posOffset>583085</wp:posOffset>
                </wp:positionV>
                <wp:extent cx="10440" cy="157680"/>
                <wp:effectExtent l="57150" t="57150" r="46990" b="5207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04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790A7" id="Ink 355" o:spid="_x0000_s1026" type="#_x0000_t75" style="position:absolute;margin-left:310.65pt;margin-top:45pt;width:2.65pt;height:14.2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">
                <v:imagedata r:id="rId6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3687518</wp:posOffset>
                </wp:positionH>
                <wp:positionV relativeFrom="paragraph">
                  <wp:posOffset>570845</wp:posOffset>
                </wp:positionV>
                <wp:extent cx="207360" cy="154080"/>
                <wp:effectExtent l="38100" t="57150" r="2540" b="5588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2073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A18E2" id="Ink 354" o:spid="_x0000_s1026" type="#_x0000_t75" style="position:absolute;margin-left:289.45pt;margin-top:44.05pt;width:18.2pt;height:14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">
                <v:imagedata r:id="rId6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3566198</wp:posOffset>
                </wp:positionH>
                <wp:positionV relativeFrom="paragraph">
                  <wp:posOffset>709445</wp:posOffset>
                </wp:positionV>
                <wp:extent cx="15840" cy="25920"/>
                <wp:effectExtent l="38100" t="38100" r="60960" b="5080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58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F8B3D" id="Ink 353" o:spid="_x0000_s1026" type="#_x0000_t75" style="position:absolute;margin-left:279.85pt;margin-top:54.95pt;width:3.25pt;height:3.9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">
                <v:imagedata r:id="rId6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3900638</wp:posOffset>
                </wp:positionH>
                <wp:positionV relativeFrom="paragraph">
                  <wp:posOffset>226325</wp:posOffset>
                </wp:positionV>
                <wp:extent cx="101880" cy="10440"/>
                <wp:effectExtent l="38100" t="57150" r="50800" b="4699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101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EE211" id="Ink 352" o:spid="_x0000_s1026" type="#_x0000_t75" style="position:absolute;margin-left:306.25pt;margin-top:16.9pt;width:9.85pt;height:2.6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">
                <v:imagedata r:id="rId6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3897758</wp:posOffset>
                </wp:positionH>
                <wp:positionV relativeFrom="paragraph">
                  <wp:posOffset>176285</wp:posOffset>
                </wp:positionV>
                <wp:extent cx="84960" cy="6120"/>
                <wp:effectExtent l="57150" t="57150" r="48895" b="5143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849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A6BC0" id="Ink 351" o:spid="_x0000_s1026" type="#_x0000_t75" style="position:absolute;margin-left:305.95pt;margin-top:12.95pt;width:8.6pt;height:2.4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">
                <v:imagedata r:id="rId6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3760958</wp:posOffset>
                </wp:positionH>
                <wp:positionV relativeFrom="paragraph">
                  <wp:posOffset>133805</wp:posOffset>
                </wp:positionV>
                <wp:extent cx="100440" cy="120960"/>
                <wp:effectExtent l="38100" t="57150" r="52070" b="5080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004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5D401" id="Ink 350" o:spid="_x0000_s1026" type="#_x0000_t75" style="position:absolute;margin-left:295.25pt;margin-top:9.65pt;width:9.7pt;height:11.3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">
                <v:imagedata r:id="rId6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3680318</wp:posOffset>
                </wp:positionH>
                <wp:positionV relativeFrom="paragraph">
                  <wp:posOffset>265565</wp:posOffset>
                </wp:positionV>
                <wp:extent cx="14400" cy="8640"/>
                <wp:effectExtent l="38100" t="57150" r="62230" b="4889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14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4BE26" id="Ink 349" o:spid="_x0000_s1026" type="#_x0000_t75" style="position:absolute;margin-left:288.85pt;margin-top:19.95pt;width:3.05pt;height:2.6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">
                <v:imagedata r:id="rId6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3534878</wp:posOffset>
                </wp:positionH>
                <wp:positionV relativeFrom="paragraph">
                  <wp:posOffset>204725</wp:posOffset>
                </wp:positionV>
                <wp:extent cx="88920" cy="107280"/>
                <wp:effectExtent l="38100" t="38100" r="63500" b="4572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889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0DE16" id="Ink 348" o:spid="_x0000_s1026" type="#_x0000_t75" style="position:absolute;margin-left:277.45pt;margin-top:15.2pt;width:8.8pt;height:10.3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">
                <v:imagedata r:id="rId6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3548918</wp:posOffset>
                </wp:positionH>
                <wp:positionV relativeFrom="paragraph">
                  <wp:posOffset>208325</wp:posOffset>
                </wp:positionV>
                <wp:extent cx="87120" cy="75240"/>
                <wp:effectExtent l="57150" t="57150" r="46355" b="5842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871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CBE69" id="Ink 347" o:spid="_x0000_s1026" type="#_x0000_t75" style="position:absolute;margin-left:278.55pt;margin-top:15.5pt;width:8.65pt;height:7.7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">
                <v:imagedata r:id="rId6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3377558</wp:posOffset>
                </wp:positionH>
                <wp:positionV relativeFrom="paragraph">
                  <wp:posOffset>147125</wp:posOffset>
                </wp:positionV>
                <wp:extent cx="100080" cy="132480"/>
                <wp:effectExtent l="38100" t="38100" r="52705" b="5842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1000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BE40A" id="Ink 346" o:spid="_x0000_s1026" type="#_x0000_t75" style="position:absolute;margin-left:265.05pt;margin-top:10.7pt;width:9.75pt;height:12.3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">
                <v:imagedata r:id="rId6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3347318</wp:posOffset>
                </wp:positionH>
                <wp:positionV relativeFrom="paragraph">
                  <wp:posOffset>273485</wp:posOffset>
                </wp:positionV>
                <wp:extent cx="9720" cy="10440"/>
                <wp:effectExtent l="57150" t="57150" r="47625" b="4699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9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6F2BF" id="Ink 345" o:spid="_x0000_s1026" type="#_x0000_t75" style="position:absolute;margin-left:262.65pt;margin-top:20.65pt;width:2.6pt;height:2.6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">
                <v:imagedata r:id="rId6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2361998</wp:posOffset>
                </wp:positionH>
                <wp:positionV relativeFrom="paragraph">
                  <wp:posOffset>129485</wp:posOffset>
                </wp:positionV>
                <wp:extent cx="140400" cy="177840"/>
                <wp:effectExtent l="38100" t="38100" r="12065" b="5080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404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4CE4F" id="Ink 344" o:spid="_x0000_s1026" type="#_x0000_t75" style="position:absolute;margin-left:185.1pt;margin-top:9.3pt;width:12.85pt;height:15.8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">
                <v:imagedata r:id="rId6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2217998</wp:posOffset>
                </wp:positionH>
                <wp:positionV relativeFrom="paragraph">
                  <wp:posOffset>299045</wp:posOffset>
                </wp:positionV>
                <wp:extent cx="32040" cy="29880"/>
                <wp:effectExtent l="38100" t="38100" r="63500" b="4635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320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156D8" id="Ink 343" o:spid="_x0000_s1026" type="#_x0000_t75" style="position:absolute;margin-left:173.75pt;margin-top:22.65pt;width:4.35pt;height:4.1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">
                <v:imagedata r:id="rId6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980398</wp:posOffset>
                </wp:positionH>
                <wp:positionV relativeFrom="paragraph">
                  <wp:posOffset>274205</wp:posOffset>
                </wp:positionV>
                <wp:extent cx="96840" cy="18360"/>
                <wp:effectExtent l="38100" t="38100" r="55880" b="5842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968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90FD2" id="Ink 342" o:spid="_x0000_s1026" type="#_x0000_t75" style="position:absolute;margin-left:155.05pt;margin-top:20.65pt;width:9.5pt;height:3.4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">
                <v:imagedata r:id="rId6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1944758</wp:posOffset>
                </wp:positionH>
                <wp:positionV relativeFrom="paragraph">
                  <wp:posOffset>216605</wp:posOffset>
                </wp:positionV>
                <wp:extent cx="129240" cy="14760"/>
                <wp:effectExtent l="38100" t="38100" r="61595" b="6159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29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71BB0" id="Ink 341" o:spid="_x0000_s1026" type="#_x0000_t75" style="position:absolute;margin-left:152.25pt;margin-top:16.15pt;width:12.05pt;height:3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">
                <v:imagedata r:id="rId6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1596998</wp:posOffset>
                </wp:positionH>
                <wp:positionV relativeFrom="paragraph">
                  <wp:posOffset>135965</wp:posOffset>
                </wp:positionV>
                <wp:extent cx="163800" cy="163440"/>
                <wp:effectExtent l="57150" t="57150" r="8255" b="4635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638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5686C" id="Ink 340" o:spid="_x0000_s1026" type="#_x0000_t75" style="position:absolute;margin-left:124.85pt;margin-top:9.8pt;width:14.75pt;height:14.7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">
                <v:imagedata r:id="rId6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1406198</wp:posOffset>
                </wp:positionH>
                <wp:positionV relativeFrom="paragraph">
                  <wp:posOffset>180605</wp:posOffset>
                </wp:positionV>
                <wp:extent cx="91080" cy="113760"/>
                <wp:effectExtent l="38100" t="57150" r="61595" b="5778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910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72C56" id="Ink 339" o:spid="_x0000_s1026" type="#_x0000_t75" style="position:absolute;margin-left:109.8pt;margin-top:13.3pt;width:9pt;height:10.7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">
                <v:imagedata r:id="rId6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1378118</wp:posOffset>
                </wp:positionH>
                <wp:positionV relativeFrom="paragraph">
                  <wp:posOffset>195005</wp:posOffset>
                </wp:positionV>
                <wp:extent cx="109800" cy="83520"/>
                <wp:effectExtent l="38100" t="57150" r="62230" b="5016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098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E9F94" id="Ink 338" o:spid="_x0000_s1026" type="#_x0000_t75" style="position:absolute;margin-left:107.6pt;margin-top:14.45pt;width:10.5pt;height:8.4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">
                <v:imagedata r:id="rId6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1175438</wp:posOffset>
                </wp:positionH>
                <wp:positionV relativeFrom="paragraph">
                  <wp:posOffset>118325</wp:posOffset>
                </wp:positionV>
                <wp:extent cx="142560" cy="168120"/>
                <wp:effectExtent l="19050" t="38100" r="29210" b="6096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425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C9F27" id="Ink 337" o:spid="_x0000_s1026" type="#_x0000_t75" style="position:absolute;margin-left:91.65pt;margin-top:8.4pt;width:13.1pt;height:15.1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">
                <v:imagedata r:id="rId6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1054118</wp:posOffset>
                </wp:positionH>
                <wp:positionV relativeFrom="paragraph">
                  <wp:posOffset>244685</wp:posOffset>
                </wp:positionV>
                <wp:extent cx="40680" cy="34200"/>
                <wp:effectExtent l="57150" t="38100" r="54610" b="6159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406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A71F1" id="Ink 336" o:spid="_x0000_s1026" type="#_x0000_t75" style="position:absolute;margin-left:82.1pt;margin-top:18.3pt;width:5.05pt;height:4.6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">
                <v:imagedata r:id="rId695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419B5A45" wp14:editId="7FE2E932">
                <wp:simplePos x="0" y="0"/>
                <wp:positionH relativeFrom="column">
                  <wp:posOffset>504967</wp:posOffset>
                </wp:positionH>
                <wp:positionV relativeFrom="paragraph">
                  <wp:posOffset>402220</wp:posOffset>
                </wp:positionV>
                <wp:extent cx="3609833" cy="14416"/>
                <wp:effectExtent l="19050" t="38100" r="48260" b="43180"/>
                <wp:wrapNone/>
                <wp:docPr id="318" name="Straight Connector 3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9833" cy="14416"/>
                        </a:xfrm>
                        <a:prstGeom prst="line">
                          <a:avLst/>
                        </a:prstGeom>
                        <a:ln w="76200"/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803D90" id="Straight Connector 318" o:spid="_x0000_s1026" style="position:absolute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.75pt,31.65pt" to="324pt,3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" strokecolor="#5b9bd5 [3204]" strokeweight="6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4086398</wp:posOffset>
                </wp:positionH>
                <wp:positionV relativeFrom="paragraph">
                  <wp:posOffset>605</wp:posOffset>
                </wp:positionV>
                <wp:extent cx="25560" cy="422280"/>
                <wp:effectExtent l="19050" t="57150" r="50800" b="5397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25560" cy="42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0411E" id="Ink 311" o:spid="_x0000_s1026" type="#_x0000_t75" style="position:absolute;margin-left:320.85pt;margin-top:-.85pt;width:3.85pt;height:35.0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">
                <v:imagedata r:id="rId697" o:title="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EC85757" wp14:editId="06CB6BA4">
            <wp:extent cx="1354347" cy="1354347"/>
            <wp:effectExtent l="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144" cy="1363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4ED2D8C" wp14:editId="59F92BD3">
            <wp:extent cx="1354347" cy="135434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144" cy="1363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71320EF" wp14:editId="43E33E26">
            <wp:extent cx="1354347" cy="1354347"/>
            <wp:effectExtent l="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144" cy="1363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0B5" w:rsidRDefault="00C030B5"/>
    <w:p w:rsidR="00B83D7D" w:rsidRDefault="00B83D7D">
      <w:r>
        <w:t>Fractions:</w:t>
      </w:r>
    </w:p>
    <w:p w:rsidR="00B83D7D" w:rsidRDefault="00B83D7D">
      <w:r>
        <w:t>10. Explain the meaning of the fraction 13/8, and show it on a number line.</w:t>
      </w:r>
    </w:p>
    <w:p w:rsidR="00C030B5" w:rsidRDefault="00C030B5"/>
    <w:p w:rsidR="00C030B5" w:rsidRDefault="00C030B5" w:rsidP="00C030B5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177518</wp:posOffset>
                </wp:positionH>
                <wp:positionV relativeFrom="paragraph">
                  <wp:posOffset>43965</wp:posOffset>
                </wp:positionV>
                <wp:extent cx="128880" cy="98280"/>
                <wp:effectExtent l="38100" t="38100" r="43180" b="5461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288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F02E2" id="Ink 379" o:spid="_x0000_s1026" type="#_x0000_t75" style="position:absolute;margin-left:13.1pt;margin-top:2.55pt;width:12pt;height:9.6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">
                <v:imagedata r:id="rId699" o:title=""/>
              </v:shape>
            </w:pict>
          </mc:Fallback>
        </mc:AlternateContent>
      </w:r>
      <w:r>
        <w:t>Split 1 unit length into 8 equal parts to find the size of 1/8</w:t>
      </w:r>
    </w:p>
    <w:p w:rsidR="00C030B5" w:rsidRDefault="00C030B5" w:rsidP="00C030B5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304598</wp:posOffset>
                </wp:positionH>
                <wp:positionV relativeFrom="paragraph">
                  <wp:posOffset>69230</wp:posOffset>
                </wp:positionV>
                <wp:extent cx="35640" cy="34560"/>
                <wp:effectExtent l="57150" t="57150" r="40640" b="6096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356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81F8F" id="Ink 391" o:spid="_x0000_s1026" type="#_x0000_t75" style="position:absolute;margin-left:23.1pt;margin-top:4.55pt;width:4.6pt;height:4.5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">
                <v:imagedata r:id="rId7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126758</wp:posOffset>
                </wp:positionH>
                <wp:positionV relativeFrom="paragraph">
                  <wp:posOffset>150590</wp:posOffset>
                </wp:positionV>
                <wp:extent cx="10800" cy="65880"/>
                <wp:effectExtent l="57150" t="38100" r="46355" b="4889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08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506D5" id="Ink 388" o:spid="_x0000_s1026" type="#_x0000_t75" style="position:absolute;margin-left:9.1pt;margin-top:10.95pt;width:2.65pt;height:7.0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">
                <v:imagedata r:id="rId703" o:title=""/>
              </v:shape>
            </w:pict>
          </mc:Fallback>
        </mc:AlternateContent>
      </w:r>
      <w:r>
        <w:t>Count and draw 13 parts of size 1/8 to get 13/8</w:t>
      </w:r>
    </w:p>
    <w:p w:rsidR="00C030B5" w:rsidRDefault="00C030B5" w:rsidP="00C030B5">
      <w:r>
        <w:rPr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5363678</wp:posOffset>
                </wp:positionH>
                <wp:positionV relativeFrom="paragraph">
                  <wp:posOffset>104215</wp:posOffset>
                </wp:positionV>
                <wp:extent cx="360" cy="360"/>
                <wp:effectExtent l="38100" t="38100" r="57150" b="5715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977AF" id="Ink 419" o:spid="_x0000_s1026" type="#_x0000_t75" style="position:absolute;margin-left:421.7pt;margin-top:7.55pt;width:1.4pt;height:1.4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">
                <v:imagedata r:id="rId7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2022518</wp:posOffset>
                </wp:positionH>
                <wp:positionV relativeFrom="paragraph">
                  <wp:posOffset>58855</wp:posOffset>
                </wp:positionV>
                <wp:extent cx="113400" cy="96840"/>
                <wp:effectExtent l="57150" t="38100" r="58420" b="5588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134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AAAF9" id="Ink 413" o:spid="_x0000_s1026" type="#_x0000_t75" style="position:absolute;margin-left:158.35pt;margin-top:3.75pt;width:10.8pt;height:9.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">
                <v:imagedata r:id="rId7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1914158</wp:posOffset>
                </wp:positionH>
                <wp:positionV relativeFrom="paragraph">
                  <wp:posOffset>24655</wp:posOffset>
                </wp:positionV>
                <wp:extent cx="84240" cy="86040"/>
                <wp:effectExtent l="57150" t="57150" r="49530" b="4762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842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D12FC" id="Ink 412" o:spid="_x0000_s1026" type="#_x0000_t75" style="position:absolute;margin-left:149.8pt;margin-top:1.05pt;width:8.5pt;height:8.6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">
                <v:imagedata r:id="rId7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1826678</wp:posOffset>
                </wp:positionH>
                <wp:positionV relativeFrom="paragraph">
                  <wp:posOffset>1615</wp:posOffset>
                </wp:positionV>
                <wp:extent cx="75600" cy="86040"/>
                <wp:effectExtent l="57150" t="57150" r="38735" b="4762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756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8983C" id="Ink 411" o:spid="_x0000_s1026" type="#_x0000_t75" style="position:absolute;margin-left:142.95pt;margin-top:-.75pt;width:7.75pt;height:8.6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">
                <v:imagedata r:id="rId7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1752158</wp:posOffset>
                </wp:positionH>
                <wp:positionV relativeFrom="paragraph">
                  <wp:posOffset>3775</wp:posOffset>
                </wp:positionV>
                <wp:extent cx="21240" cy="46800"/>
                <wp:effectExtent l="38100" t="57150" r="55245" b="4889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212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8D6DA" id="Ink 410" o:spid="_x0000_s1026" type="#_x0000_t75" style="position:absolute;margin-left:137.05pt;margin-top:-.6pt;width:3.5pt;height:5.5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">
                <v:imagedata r:id="rId7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208118</wp:posOffset>
                </wp:positionH>
                <wp:positionV relativeFrom="paragraph">
                  <wp:posOffset>17095</wp:posOffset>
                </wp:positionV>
                <wp:extent cx="111600" cy="98640"/>
                <wp:effectExtent l="57150" t="38100" r="60325" b="5397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116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B50A9" id="Ink 390" o:spid="_x0000_s1026" type="#_x0000_t75" style="position:absolute;margin-left:15.5pt;margin-top:.45pt;width:10.65pt;height:9.6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">
                <v:imagedata r:id="rId7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138278</wp:posOffset>
                </wp:positionH>
                <wp:positionV relativeFrom="paragraph">
                  <wp:posOffset>-30065</wp:posOffset>
                </wp:positionV>
                <wp:extent cx="86760" cy="83160"/>
                <wp:effectExtent l="57150" t="57150" r="46990" b="5080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867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BD4F4" id="Ink 389" o:spid="_x0000_s1026" type="#_x0000_t75" style="position:absolute;margin-left:10pt;margin-top:-3.25pt;width:8.7pt;height:8.4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">
                <v:imagedata r:id="rId7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84638</wp:posOffset>
                </wp:positionH>
                <wp:positionV relativeFrom="paragraph">
                  <wp:posOffset>134815</wp:posOffset>
                </wp:positionV>
                <wp:extent cx="140760" cy="35640"/>
                <wp:effectExtent l="0" t="57150" r="50165" b="5969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407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0C9BD" id="Ink 387" o:spid="_x0000_s1026" type="#_x0000_t75" style="position:absolute;margin-left:5.75pt;margin-top:9.7pt;width:12.95pt;height:4.6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">
                <v:imagedata r:id="rId719" o:title=""/>
              </v:shape>
            </w:pict>
          </mc:Fallback>
        </mc:AlternateContent>
      </w:r>
    </w:p>
    <w:p w:rsidR="00C030B5" w:rsidRDefault="00C030B5" w:rsidP="00C030B5">
      <w:r>
        <w:rPr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107678</wp:posOffset>
                </wp:positionH>
                <wp:positionV relativeFrom="paragraph">
                  <wp:posOffset>-25685</wp:posOffset>
                </wp:positionV>
                <wp:extent cx="2794320" cy="105480"/>
                <wp:effectExtent l="38100" t="38100" r="63500" b="4699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2794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E57C6" id="Ink 409" o:spid="_x0000_s1026" type="#_x0000_t75" style="position:absolute;margin-left:7.6pt;margin-top:-2.9pt;width:221.9pt;height:10.1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">
                <v:imagedata r:id="rId7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2854118</wp:posOffset>
                </wp:positionH>
                <wp:positionV relativeFrom="paragraph">
                  <wp:posOffset>88435</wp:posOffset>
                </wp:positionV>
                <wp:extent cx="41400" cy="114480"/>
                <wp:effectExtent l="57150" t="57150" r="53975" b="5715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414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888B9" id="Ink 404" o:spid="_x0000_s1026" type="#_x0000_t75" style="position:absolute;margin-left:223.85pt;margin-top:6.05pt;width:5.05pt;height:10.8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">
                <v:imagedata r:id="rId7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2633798</wp:posOffset>
                </wp:positionH>
                <wp:positionV relativeFrom="paragraph">
                  <wp:posOffset>69715</wp:posOffset>
                </wp:positionV>
                <wp:extent cx="30960" cy="101520"/>
                <wp:effectExtent l="38100" t="38100" r="45720" b="5143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309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38EF9" id="Ink 403" o:spid="_x0000_s1026" type="#_x0000_t75" style="position:absolute;margin-left:206.5pt;margin-top:4.6pt;width:4.3pt;height:9.8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">
                <v:imagedata r:id="rId7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2409158</wp:posOffset>
                </wp:positionH>
                <wp:positionV relativeFrom="paragraph">
                  <wp:posOffset>82315</wp:posOffset>
                </wp:positionV>
                <wp:extent cx="21600" cy="96840"/>
                <wp:effectExtent l="38100" t="38100" r="54610" b="5588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216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8CEEC" id="Ink 402" o:spid="_x0000_s1026" type="#_x0000_t75" style="position:absolute;margin-left:188.8pt;margin-top:5.6pt;width:3.5pt;height:9.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">
                <v:imagedata r:id="rId7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140958</wp:posOffset>
                </wp:positionH>
                <wp:positionV relativeFrom="paragraph">
                  <wp:posOffset>86995</wp:posOffset>
                </wp:positionV>
                <wp:extent cx="28800" cy="99360"/>
                <wp:effectExtent l="38100" t="38100" r="47625" b="5334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288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D1FDE" id="Ink 401" o:spid="_x0000_s1026" type="#_x0000_t75" style="position:absolute;margin-left:167.7pt;margin-top:5.95pt;width:4.1pt;height:9.6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">
                <v:imagedata r:id="rId7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1891478</wp:posOffset>
                </wp:positionH>
                <wp:positionV relativeFrom="paragraph">
                  <wp:posOffset>80155</wp:posOffset>
                </wp:positionV>
                <wp:extent cx="15840" cy="109800"/>
                <wp:effectExtent l="38100" t="38100" r="60960" b="6223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58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149BC" id="Ink 400" o:spid="_x0000_s1026" type="#_x0000_t75" style="position:absolute;margin-left:148pt;margin-top:5.4pt;width:3.2pt;height:10.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">
                <v:imagedata r:id="rId7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1636598</wp:posOffset>
                </wp:positionH>
                <wp:positionV relativeFrom="paragraph">
                  <wp:posOffset>121555</wp:posOffset>
                </wp:positionV>
                <wp:extent cx="22680" cy="3600"/>
                <wp:effectExtent l="38100" t="57150" r="53975" b="5397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22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36F05" id="Ink 399" o:spid="_x0000_s1026" type="#_x0000_t75" style="position:absolute;margin-left:127.95pt;margin-top:8.4pt;width:3.7pt;height:2.6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">
                <v:imagedata r:id="rId7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1428518</wp:posOffset>
                </wp:positionH>
                <wp:positionV relativeFrom="paragraph">
                  <wp:posOffset>119395</wp:posOffset>
                </wp:positionV>
                <wp:extent cx="10440" cy="4680"/>
                <wp:effectExtent l="57150" t="57150" r="46990" b="5270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04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FE72D" id="Ink 398" o:spid="_x0000_s1026" type="#_x0000_t75" style="position:absolute;margin-left:111.6pt;margin-top:8.5pt;width:2.65pt;height:2.2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">
                <v:imagedata r:id="rId7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1232318</wp:posOffset>
                </wp:positionH>
                <wp:positionV relativeFrom="paragraph">
                  <wp:posOffset>114355</wp:posOffset>
                </wp:positionV>
                <wp:extent cx="6480" cy="1440"/>
                <wp:effectExtent l="57150" t="57150" r="50800" b="5588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64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3E3DE" id="Ink 397" o:spid="_x0000_s1026" type="#_x0000_t75" style="position:absolute;margin-left:96.15pt;margin-top:8.1pt;width:2.3pt;height:1.9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">
                <v:imagedata r:id="rId7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1029638</wp:posOffset>
                </wp:positionH>
                <wp:positionV relativeFrom="paragraph">
                  <wp:posOffset>108955</wp:posOffset>
                </wp:positionV>
                <wp:extent cx="13320" cy="4680"/>
                <wp:effectExtent l="38100" t="57150" r="63500" b="5270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133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3F1DF" id="Ink 396" o:spid="_x0000_s1026" type="#_x0000_t75" style="position:absolute;margin-left:80.1pt;margin-top:7.6pt;width:3pt;height:2.3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">
                <v:imagedata r:id="rId7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794918</wp:posOffset>
                </wp:positionH>
                <wp:positionV relativeFrom="paragraph">
                  <wp:posOffset>106435</wp:posOffset>
                </wp:positionV>
                <wp:extent cx="7920" cy="4680"/>
                <wp:effectExtent l="57150" t="57150" r="49530" b="5270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79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3433A" id="Ink 395" o:spid="_x0000_s1026" type="#_x0000_t75" style="position:absolute;margin-left:61.7pt;margin-top:7.5pt;width:2.45pt;height:2.2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">
                <v:imagedata r:id="rId7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578918</wp:posOffset>
                </wp:positionH>
                <wp:positionV relativeFrom="paragraph">
                  <wp:posOffset>121195</wp:posOffset>
                </wp:positionV>
                <wp:extent cx="10800" cy="6480"/>
                <wp:effectExtent l="57150" t="57150" r="46355" b="5080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0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73AE3" id="Ink 394" o:spid="_x0000_s1026" type="#_x0000_t75" style="position:absolute;margin-left:44.7pt;margin-top:8.65pt;width:2.65pt;height:2.3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">
                <v:imagedata r:id="rId7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372278</wp:posOffset>
                </wp:positionH>
                <wp:positionV relativeFrom="paragraph">
                  <wp:posOffset>137035</wp:posOffset>
                </wp:positionV>
                <wp:extent cx="10080" cy="2880"/>
                <wp:effectExtent l="57150" t="57150" r="47625" b="5461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0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2ACCB" id="Ink 393" o:spid="_x0000_s1026" type="#_x0000_t75" style="position:absolute;margin-left:28.3pt;margin-top:9.75pt;width:2.8pt;height:2.3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">
                <v:imagedata r:id="rId7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230078</wp:posOffset>
                </wp:positionH>
                <wp:positionV relativeFrom="paragraph">
                  <wp:posOffset>140275</wp:posOffset>
                </wp:positionV>
                <wp:extent cx="5400" cy="5040"/>
                <wp:effectExtent l="57150" t="57150" r="52070" b="5270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5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9FED2" id="Ink 392" o:spid="_x0000_s1026" type="#_x0000_t75" style="position:absolute;margin-left:17.15pt;margin-top:10pt;width:2.4pt;height:2.5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">
                <v:imagedata r:id="rId7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1467398</wp:posOffset>
                </wp:positionH>
                <wp:positionV relativeFrom="paragraph">
                  <wp:posOffset>92395</wp:posOffset>
                </wp:positionV>
                <wp:extent cx="13680" cy="92880"/>
                <wp:effectExtent l="38100" t="38100" r="62865" b="5969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36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9574E" id="Ink 386" o:spid="_x0000_s1026" type="#_x0000_t75" style="position:absolute;margin-left:114.65pt;margin-top:6.4pt;width:2.95pt;height:9.1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">
                <v:imagedata r:id="rId7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1029638</wp:posOffset>
                </wp:positionH>
                <wp:positionV relativeFrom="paragraph">
                  <wp:posOffset>79795</wp:posOffset>
                </wp:positionV>
                <wp:extent cx="11880" cy="95040"/>
                <wp:effectExtent l="38100" t="38100" r="45720" b="5778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18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8A8DF" id="Ink 385" o:spid="_x0000_s1026" type="#_x0000_t75" style="position:absolute;margin-left:80.1pt;margin-top:5.35pt;width:2.85pt;height:9.4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">
                <v:imagedata r:id="rId7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605558</wp:posOffset>
                </wp:positionH>
                <wp:positionV relativeFrom="paragraph">
                  <wp:posOffset>88075</wp:posOffset>
                </wp:positionV>
                <wp:extent cx="24840" cy="78840"/>
                <wp:effectExtent l="38100" t="57150" r="51435" b="5461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248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70FC5" id="Ink 384" o:spid="_x0000_s1026" type="#_x0000_t75" style="position:absolute;margin-left:46.8pt;margin-top:6.05pt;width:3.75pt;height:8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">
                <v:imagedata r:id="rId7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210638</wp:posOffset>
                </wp:positionH>
                <wp:positionV relativeFrom="paragraph">
                  <wp:posOffset>77635</wp:posOffset>
                </wp:positionV>
                <wp:extent cx="25920" cy="99000"/>
                <wp:effectExtent l="38100" t="38100" r="50800" b="5397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259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43394" id="Ink 383" o:spid="_x0000_s1026" type="#_x0000_t75" style="position:absolute;margin-left:15.7pt;margin-top:5.2pt;width:3.95pt;height:9.6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">
                <v:imagedata r:id="rId7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383078</wp:posOffset>
                </wp:positionH>
                <wp:positionV relativeFrom="paragraph">
                  <wp:posOffset>59275</wp:posOffset>
                </wp:positionV>
                <wp:extent cx="16200" cy="126000"/>
                <wp:effectExtent l="38100" t="57150" r="60325" b="4572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62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48322" id="Ink 382" o:spid="_x0000_s1026" type="#_x0000_t75" style="position:absolute;margin-left:29.25pt;margin-top:3.75pt;width:3.15pt;height:11.7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">
                <v:imagedata r:id="rId7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1253558</wp:posOffset>
                </wp:positionH>
                <wp:positionV relativeFrom="paragraph">
                  <wp:posOffset>74035</wp:posOffset>
                </wp:positionV>
                <wp:extent cx="21240" cy="104040"/>
                <wp:effectExtent l="38100" t="38100" r="55245" b="4889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212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51D55" id="Ink 381" o:spid="_x0000_s1026" type="#_x0000_t75" style="position:absolute;margin-left:97.8pt;margin-top:4.95pt;width:3.5pt;height:10.0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">
                <v:imagedata r:id="rId7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801398</wp:posOffset>
                </wp:positionH>
                <wp:positionV relativeFrom="paragraph">
                  <wp:posOffset>69715</wp:posOffset>
                </wp:positionV>
                <wp:extent cx="45720" cy="133200"/>
                <wp:effectExtent l="38100" t="38100" r="49530" b="5778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457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C413A" id="Ink 380" o:spid="_x0000_s1026" type="#_x0000_t75" style="position:absolute;margin-left:62.2pt;margin-top:4.6pt;width:5.4pt;height:12.3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">
                <v:imagedata r:id="rId7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1668278</wp:posOffset>
                </wp:positionH>
                <wp:positionV relativeFrom="paragraph">
                  <wp:posOffset>69715</wp:posOffset>
                </wp:positionV>
                <wp:extent cx="14400" cy="178200"/>
                <wp:effectExtent l="38100" t="38100" r="62230" b="5080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44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CD3B0" id="Ink 377" o:spid="_x0000_s1026" type="#_x0000_t75" style="position:absolute;margin-left:130.4pt;margin-top:4.6pt;width:3.05pt;height:15.9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">
                <v:imagedata r:id="rId7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54398</wp:posOffset>
                </wp:positionH>
                <wp:positionV relativeFrom="paragraph">
                  <wp:posOffset>21475</wp:posOffset>
                </wp:positionV>
                <wp:extent cx="11520" cy="188640"/>
                <wp:effectExtent l="57150" t="57150" r="45720" b="5905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15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3FCB0" id="Ink 375" o:spid="_x0000_s1026" type="#_x0000_t75" style="position:absolute;margin-left:3.4pt;margin-top:.8pt;width:2.7pt;height:16.7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">
                <v:imagedata r:id="rId765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18898</wp:posOffset>
                </wp:positionH>
                <wp:positionV relativeFrom="paragraph">
                  <wp:posOffset>113286</wp:posOffset>
                </wp:positionV>
                <wp:extent cx="3474654" cy="0"/>
                <wp:effectExtent l="0" t="0" r="31115" b="19050"/>
                <wp:wrapNone/>
                <wp:docPr id="370" name="Straight Connector 3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74654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88F9B6B" id="Straight Connector 370" o:spid="_x0000_s1026" style="position:absolute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5pt,8.9pt" to="275.1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" strokecolor="black [3200]" strokeweight="1.5pt">
                <v:stroke joinstyle="miter"/>
              </v:line>
            </w:pict>
          </mc:Fallback>
        </mc:AlternateContent>
      </w:r>
    </w:p>
    <w:p w:rsidR="00C030B5" w:rsidRDefault="00C030B5" w:rsidP="00C030B5">
      <w:r>
        <w:rPr>
          <w:noProof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238718</wp:posOffset>
                </wp:positionH>
                <wp:positionV relativeFrom="paragraph">
                  <wp:posOffset>69055</wp:posOffset>
                </wp:positionV>
                <wp:extent cx="87480" cy="57960"/>
                <wp:effectExtent l="57150" t="38100" r="46355" b="5651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874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16615" id="Ink 415" o:spid="_x0000_s1026" type="#_x0000_t75" style="position:absolute;margin-left:17.9pt;margin-top:4.55pt;width:8.75pt;height:6.4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">
                <v:imagedata r:id="rId7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260678</wp:posOffset>
                </wp:positionH>
                <wp:positionV relativeFrom="paragraph">
                  <wp:posOffset>73735</wp:posOffset>
                </wp:positionV>
                <wp:extent cx="56880" cy="110880"/>
                <wp:effectExtent l="38100" t="57150" r="57785" b="6096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568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77AE5" id="Ink 414" o:spid="_x0000_s1026" type="#_x0000_t75" style="position:absolute;margin-left:19.65pt;margin-top:4.9pt;width:6.35pt;height:10.6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">
                <v:imagedata r:id="rId7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2838998</wp:posOffset>
                </wp:positionH>
                <wp:positionV relativeFrom="paragraph">
                  <wp:posOffset>101455</wp:posOffset>
                </wp:positionV>
                <wp:extent cx="75240" cy="125280"/>
                <wp:effectExtent l="57150" t="57150" r="58420" b="4635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752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8FBA3" id="Ink 406" o:spid="_x0000_s1026" type="#_x0000_t75" style="position:absolute;margin-left:222.65pt;margin-top:7.1pt;width:7.75pt;height:11.7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">
                <v:imagedata r:id="rId7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2758718</wp:posOffset>
                </wp:positionH>
                <wp:positionV relativeFrom="paragraph">
                  <wp:posOffset>96415</wp:posOffset>
                </wp:positionV>
                <wp:extent cx="29880" cy="83880"/>
                <wp:effectExtent l="38100" t="57150" r="46355" b="4953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298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1AE4E" id="Ink 405" o:spid="_x0000_s1026" type="#_x0000_t75" style="position:absolute;margin-left:216.3pt;margin-top:6.7pt;width:4.15pt;height:8.4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">
                <v:imagedata r:id="rId7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-14002</wp:posOffset>
                </wp:positionH>
                <wp:positionV relativeFrom="paragraph">
                  <wp:posOffset>134575</wp:posOffset>
                </wp:positionV>
                <wp:extent cx="142560" cy="118800"/>
                <wp:effectExtent l="38100" t="57150" r="48260" b="5270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425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8B214" id="Ink 376" o:spid="_x0000_s1026" type="#_x0000_t75" style="position:absolute;margin-left:-2pt;margin-top:9.7pt;width:13.1pt;height:11.1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">
                <v:imagedata r:id="rId775" o:title=""/>
              </v:shape>
            </w:pict>
          </mc:Fallback>
        </mc:AlternateContent>
      </w:r>
    </w:p>
    <w:p w:rsidR="00C030B5" w:rsidRDefault="00C030B5" w:rsidP="00C030B5">
      <w:r>
        <w:rPr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96398</wp:posOffset>
                </wp:positionH>
                <wp:positionV relativeFrom="paragraph">
                  <wp:posOffset>73075</wp:posOffset>
                </wp:positionV>
                <wp:extent cx="151200" cy="193680"/>
                <wp:effectExtent l="57150" t="57150" r="58420" b="5397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512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86EF9" id="Ink 417" o:spid="_x0000_s1026" type="#_x0000_t75" style="position:absolute;margin-left:30.25pt;margin-top:4.85pt;width:13.75pt;height:17.0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">
                <v:imagedata r:id="rId7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451838</wp:posOffset>
                </wp:positionH>
                <wp:positionV relativeFrom="paragraph">
                  <wp:posOffset>58675</wp:posOffset>
                </wp:positionV>
                <wp:extent cx="22320" cy="76680"/>
                <wp:effectExtent l="38100" t="57150" r="53975" b="5715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223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2CF55" id="Ink 416" o:spid="_x0000_s1026" type="#_x0000_t75" style="position:absolute;margin-left:34.7pt;margin-top:3.7pt;width:3.55pt;height:7.9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">
                <v:imagedata r:id="rId7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2840438</wp:posOffset>
                </wp:positionH>
                <wp:positionV relativeFrom="paragraph">
                  <wp:posOffset>-22325</wp:posOffset>
                </wp:positionV>
                <wp:extent cx="217080" cy="212400"/>
                <wp:effectExtent l="38100" t="38100" r="50165" b="5461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21708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F3A6E" id="Ink 407" o:spid="_x0000_s1026" type="#_x0000_t75" style="position:absolute;margin-left:222.75pt;margin-top:-2.65pt;width:18.95pt;height:18.5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">
                <v:imagedata r:id="rId7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1653158</wp:posOffset>
                </wp:positionH>
                <wp:positionV relativeFrom="paragraph">
                  <wp:posOffset>-9365</wp:posOffset>
                </wp:positionV>
                <wp:extent cx="25920" cy="109800"/>
                <wp:effectExtent l="38100" t="38100" r="50800" b="6223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259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5A75B" id="Ink 378" o:spid="_x0000_s1026" type="#_x0000_t75" style="position:absolute;margin-left:129.25pt;margin-top:-1.65pt;width:3.95pt;height:10.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">
                <v:imagedata r:id="rId783" o:title=""/>
              </v:shape>
            </w:pict>
          </mc:Fallback>
        </mc:AlternateContent>
      </w:r>
    </w:p>
    <w:p w:rsidR="00C030B5" w:rsidRDefault="00C030B5">
      <w:r>
        <w:rPr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534278</wp:posOffset>
                </wp:positionH>
                <wp:positionV relativeFrom="paragraph">
                  <wp:posOffset>-21185</wp:posOffset>
                </wp:positionV>
                <wp:extent cx="97200" cy="141840"/>
                <wp:effectExtent l="38100" t="38100" r="55245" b="4889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972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A56F2" id="Ink 418" o:spid="_x0000_s1026" type="#_x0000_t75" style="position:absolute;margin-left:41.15pt;margin-top:-2.55pt;width:9.45pt;height:13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">
                <v:imagedata r:id="rId7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3004598</wp:posOffset>
                </wp:positionH>
                <wp:positionV relativeFrom="paragraph">
                  <wp:posOffset>-81305</wp:posOffset>
                </wp:positionV>
                <wp:extent cx="146880" cy="165240"/>
                <wp:effectExtent l="38100" t="38100" r="62865" b="6350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468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C4B7E" id="Ink 408" o:spid="_x0000_s1026" type="#_x0000_t75" style="position:absolute;margin-left:235.7pt;margin-top:-7.3pt;width:13.4pt;height:14.8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">
                <v:imagedata r:id="rId787" o:title=""/>
              </v:shape>
            </w:pict>
          </mc:Fallback>
        </mc:AlternateContent>
      </w:r>
    </w:p>
    <w:p w:rsidR="00B83D7D" w:rsidRDefault="00B83D7D">
      <w:r>
        <w:lastRenderedPageBreak/>
        <w:t>11. Show and explain 2/3 + 4/5 using rectangular diagrams.</w:t>
      </w:r>
    </w:p>
    <w:p w:rsidR="00A064F9" w:rsidRPr="00B144EF" w:rsidRDefault="00A064F9" w:rsidP="00A064F9">
      <w:pPr>
        <w:rPr>
          <w:i/>
        </w:rPr>
      </w:pPr>
      <w:r>
        <w:rPr>
          <w:i/>
        </w:rPr>
        <w:t xml:space="preserve">Show both 2/3 and 4/5 as fractions of the chosen unit. </w:t>
      </w:r>
      <w:r>
        <w:t xml:space="preserve">Split one copy of the whole unit into thirds (3 equal parts) (using horizontal lines for squares and rectangles), and shade 2 or label of them, and split another copy of the whole unit into fifths (5 equal parts) (using vertical lines) and shade or label 4 of them.  </w:t>
      </w:r>
    </w:p>
    <w:p w:rsidR="00C030B5" w:rsidRDefault="00A064F9">
      <w:r w:rsidRPr="00B144EF">
        <w:rPr>
          <w:noProof/>
        </w:rPr>
        <w:drawing>
          <wp:inline distT="0" distB="0" distL="0" distR="0" wp14:anchorId="4D6C5B49" wp14:editId="50F6D6A9">
            <wp:extent cx="1507490" cy="1494430"/>
            <wp:effectExtent l="0" t="0" r="0" b="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8"/>
                    <a:srcRect l="36829" r="35772" b="51444"/>
                    <a:stretch/>
                  </pic:blipFill>
                  <pic:spPr bwMode="auto">
                    <a:xfrm>
                      <a:off x="0" y="0"/>
                      <a:ext cx="1509222" cy="14961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144EF">
        <w:rPr>
          <w:noProof/>
        </w:rPr>
        <w:drawing>
          <wp:inline distT="0" distB="0" distL="0" distR="0" wp14:anchorId="44E81319" wp14:editId="16317D87">
            <wp:extent cx="1507490" cy="1426325"/>
            <wp:effectExtent l="0" t="0" r="0" b="254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8"/>
                    <a:srcRect l="36829" t="53656" r="35772"/>
                    <a:stretch/>
                  </pic:blipFill>
                  <pic:spPr bwMode="auto">
                    <a:xfrm>
                      <a:off x="0" y="0"/>
                      <a:ext cx="1509222" cy="14279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30B5" w:rsidRDefault="00A064F9">
      <w:r>
        <w:t>Partition each 1/3 into 5 pieces (using vertical lines), and each 1/5 into 3 equal pieces (using horizontal lines).  This makes the same size of pieces in both fraction pictures.</w:t>
      </w:r>
    </w:p>
    <w:p w:rsidR="00A064F9" w:rsidRDefault="00A064F9"/>
    <w:p w:rsidR="00A064F9" w:rsidRDefault="00A064F9">
      <w:r w:rsidRPr="00B144EF">
        <w:rPr>
          <w:noProof/>
        </w:rPr>
        <w:drawing>
          <wp:inline distT="0" distB="0" distL="0" distR="0" wp14:anchorId="14C0557C" wp14:editId="319C415A">
            <wp:extent cx="1404610" cy="1296538"/>
            <wp:effectExtent l="0" t="0" r="5715" b="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9"/>
                    <a:srcRect l="36113" t="1" r="36038" b="53432"/>
                    <a:stretch/>
                  </pic:blipFill>
                  <pic:spPr bwMode="auto">
                    <a:xfrm>
                      <a:off x="0" y="0"/>
                      <a:ext cx="1407871" cy="12995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144EF">
        <w:rPr>
          <w:noProof/>
        </w:rPr>
        <w:drawing>
          <wp:inline distT="0" distB="0" distL="0" distR="0" wp14:anchorId="68E85BB2" wp14:editId="3512A670">
            <wp:extent cx="1403985" cy="1254361"/>
            <wp:effectExtent l="0" t="0" r="5715" b="3175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9"/>
                    <a:srcRect l="36113" t="54433" r="36038" b="495"/>
                    <a:stretch/>
                  </pic:blipFill>
                  <pic:spPr bwMode="auto">
                    <a:xfrm>
                      <a:off x="0" y="0"/>
                      <a:ext cx="1407871" cy="12578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30B5" w:rsidRDefault="00C030B5"/>
    <w:p w:rsidR="00A064F9" w:rsidRDefault="00A064F9" w:rsidP="00A064F9">
      <w:r>
        <w:t>In the first diagram, each of the 2 parts in the shaded 2/3 are split into 5 parts each, so there are 2 × 5 small parts now.</w:t>
      </w:r>
    </w:p>
    <w:p w:rsidR="00A064F9" w:rsidRDefault="00A064F9" w:rsidP="00A064F9">
      <w:r>
        <w:t xml:space="preserve">Each of the 3 parts in whole in are split into 5 parts each, so there are 3× 5 small parts in a whole, and each is size 1/15.  </w:t>
      </w:r>
    </w:p>
    <w:p w:rsidR="00A064F9" w:rsidRDefault="00A064F9" w:rsidP="00A064F9">
      <w:r>
        <w:t>This means 10/15 is equivalent to (</w:t>
      </w:r>
      <w:proofErr w:type="gramStart"/>
      <w:r>
        <w:t>is</w:t>
      </w:r>
      <w:proofErr w:type="gramEnd"/>
      <w:r>
        <w:t xml:space="preserve"> the same number/size as) 2/3: </w:t>
      </w:r>
      <w:r w:rsidRPr="00380860">
        <w:rPr>
          <w:position w:val="-24"/>
        </w:rPr>
        <w:object w:dxaOrig="1420" w:dyaOrig="620">
          <v:shape id="_x0000_i1037" type="#_x0000_t75" style="width:71.25pt;height:31.5pt" o:ole="">
            <v:imagedata r:id="rId790" o:title=""/>
          </v:shape>
          <o:OLEObject Type="Embed" ProgID="Equation.DSMT4" ShapeID="_x0000_i1037" DrawAspect="Content" ObjectID="_1492889086" r:id="rId791"/>
        </w:object>
      </w:r>
      <w:r>
        <w:t xml:space="preserve"> </w:t>
      </w:r>
    </w:p>
    <w:p w:rsidR="00A064F9" w:rsidRDefault="00A064F9" w:rsidP="00A064F9"/>
    <w:p w:rsidR="00A064F9" w:rsidRDefault="00A064F9" w:rsidP="00A064F9">
      <w:r>
        <w:t>In the second diagram, each of the 4 parts shaded in 4/5 are split into 3 parts each, so there are 4 × 3 small parts now.</w:t>
      </w:r>
    </w:p>
    <w:p w:rsidR="00A064F9" w:rsidRDefault="00A064F9" w:rsidP="00A064F9">
      <w:r>
        <w:t xml:space="preserve">Each of the 5 parts in whole in are split into 3 parts each, so there are 5 × 3 small parts in a whole, and each is size 1/15.  </w:t>
      </w:r>
    </w:p>
    <w:p w:rsidR="00A064F9" w:rsidRDefault="00A064F9" w:rsidP="00A064F9">
      <w:r>
        <w:t>This means 12/15 is equivalent to (is the same number/size as) 4/5.</w:t>
      </w:r>
      <w:r w:rsidRPr="00380860">
        <w:t xml:space="preserve"> </w:t>
      </w:r>
      <w:r w:rsidRPr="00380860">
        <w:rPr>
          <w:position w:val="-24"/>
        </w:rPr>
        <w:object w:dxaOrig="1420" w:dyaOrig="620">
          <v:shape id="_x0000_i1038" type="#_x0000_t75" style="width:71.25pt;height:31.5pt" o:ole="">
            <v:imagedata r:id="rId792" o:title=""/>
          </v:shape>
          <o:OLEObject Type="Embed" ProgID="Equation.DSMT4" ShapeID="_x0000_i1038" DrawAspect="Content" ObjectID="_1492889087" r:id="rId793"/>
        </w:object>
      </w:r>
    </w:p>
    <w:p w:rsidR="00A064F9" w:rsidRDefault="00A064F9" w:rsidP="00A064F9"/>
    <w:p w:rsidR="00A064F9" w:rsidRDefault="00A064F9" w:rsidP="00A064F9">
      <w:r>
        <w:t xml:space="preserve">Added together, there are 10+12=22, each of which is 1/15: </w:t>
      </w:r>
      <w:r w:rsidRPr="00380860">
        <w:rPr>
          <w:position w:val="-24"/>
        </w:rPr>
        <w:object w:dxaOrig="1300" w:dyaOrig="620">
          <v:shape id="_x0000_i1039" type="#_x0000_t75" style="width:65.25pt;height:31.5pt" o:ole="">
            <v:imagedata r:id="rId794" o:title=""/>
          </v:shape>
          <o:OLEObject Type="Embed" ProgID="Equation.DSMT4" ShapeID="_x0000_i1039" DrawAspect="Content" ObjectID="_1492889088" r:id="rId795"/>
        </w:object>
      </w:r>
    </w:p>
    <w:p w:rsidR="00B83D7D" w:rsidRDefault="00B83D7D"/>
    <w:p w:rsidR="00A064F9" w:rsidRDefault="00A064F9">
      <w:r>
        <w:br w:type="page"/>
      </w:r>
    </w:p>
    <w:p w:rsidR="00B83D7D" w:rsidRDefault="00B83D7D">
      <w:r>
        <w:lastRenderedPageBreak/>
        <w:t>12. Show and explain 3/4 × 5/8 using a rectangular diagram.</w:t>
      </w:r>
    </w:p>
    <w:p w:rsidR="00A064F9" w:rsidRDefault="00A064F9" w:rsidP="00A064F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3/4 × 5/8 means that there are sets of size 3/4 of a unit of stuff, and we want 5/8 of such a set. </w:t>
      </w:r>
    </w:p>
    <w:p w:rsidR="00B83D7D" w:rsidRDefault="00A064F9" w:rsidP="00A064F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3/4 × 5/8 tells how many units of stuff are in this amount</w:t>
      </w:r>
    </w:p>
    <w:p w:rsidR="00A064F9" w:rsidRDefault="00A064F9" w:rsidP="00A064F9">
      <w:pPr>
        <w:rPr>
          <w:rFonts w:eastAsia="Times New Roman"/>
          <w:color w:val="000000"/>
        </w:rPr>
      </w:pPr>
    </w:p>
    <w:p w:rsidR="00A064F9" w:rsidRDefault="00A064F9" w:rsidP="00A064F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I start by showing 3/4 by partitioning a whole into 4 equal pieces and shading 3 of them.</w:t>
      </w:r>
    </w:p>
    <w:p w:rsidR="00A064F9" w:rsidRDefault="00A064F9" w:rsidP="00A064F9">
      <w:pPr>
        <w:rPr>
          <w:rFonts w:eastAsia="Times New Roman"/>
          <w:color w:val="000000"/>
        </w:rPr>
      </w:pPr>
      <w:r>
        <w:rPr>
          <w:noProof/>
        </w:rPr>
        <w:drawing>
          <wp:inline distT="0" distB="0" distL="0" distR="0" wp14:anchorId="7BD4A089" wp14:editId="271F94A4">
            <wp:extent cx="1412543" cy="1377315"/>
            <wp:effectExtent l="0" t="0" r="0" b="0"/>
            <wp:docPr id="424" name="Picture 4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796"/>
                    <a:srcRect r="55617"/>
                    <a:stretch/>
                  </pic:blipFill>
                  <pic:spPr bwMode="auto">
                    <a:xfrm>
                      <a:off x="0" y="0"/>
                      <a:ext cx="1412543" cy="1377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64F9" w:rsidRDefault="00A064F9" w:rsidP="00A064F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Now partition each of the fourths into 8 pieces by subdividing in the opposite direction.</w:t>
      </w:r>
    </w:p>
    <w:p w:rsidR="00A064F9" w:rsidRDefault="00A064F9" w:rsidP="00A064F9">
      <w:pPr>
        <w:rPr>
          <w:rFonts w:eastAsia="Times New Roman"/>
          <w:color w:val="000000"/>
        </w:rPr>
      </w:pPr>
      <w:r w:rsidRPr="00DE0E99">
        <w:rPr>
          <w:rFonts w:eastAsia="Times New Roman"/>
          <w:noProof/>
          <w:color w:val="000000"/>
        </w:rPr>
        <w:drawing>
          <wp:inline distT="0" distB="0" distL="0" distR="0" wp14:anchorId="26776BF0" wp14:editId="4E74AB4E">
            <wp:extent cx="1433015" cy="1395095"/>
            <wp:effectExtent l="0" t="0" r="0" b="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7"/>
                    <a:srcRect r="56498"/>
                    <a:stretch/>
                  </pic:blipFill>
                  <pic:spPr bwMode="auto">
                    <a:xfrm>
                      <a:off x="0" y="0"/>
                      <a:ext cx="1447217" cy="14089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64F9" w:rsidRDefault="00A064F9" w:rsidP="00A064F9">
      <w:pPr>
        <w:rPr>
          <w:rFonts w:eastAsia="Times New Roman"/>
          <w:color w:val="000000"/>
        </w:rPr>
      </w:pPr>
      <w:r>
        <w:rPr>
          <w:rFonts w:eastAsia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2838734</wp:posOffset>
                </wp:positionH>
                <wp:positionV relativeFrom="paragraph">
                  <wp:posOffset>304478</wp:posOffset>
                </wp:positionV>
                <wp:extent cx="2272353" cy="1214651"/>
                <wp:effectExtent l="0" t="0" r="13970" b="24130"/>
                <wp:wrapNone/>
                <wp:docPr id="429" name="Text Box 4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2353" cy="121465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064F9" w:rsidRDefault="00A064F9">
                            <w:r>
                              <w:rPr>
                                <w:rFonts w:eastAsia="Times New Roman"/>
                                <w:i/>
                                <w:color w:val="000000"/>
                              </w:rPr>
                              <w:t>Note: you only need to show the final picture—not all thre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29" o:spid="_x0000_s1028" type="#_x0000_t202" style="position:absolute;margin-left:223.5pt;margin-top:23.95pt;width:178.95pt;height:95.6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" fillcolor="white [3201]" strokeweight=".5pt">
                <v:textbox>
                  <w:txbxContent>
                    <w:p w:rsidR="00A064F9" w:rsidRDefault="00A064F9">
                      <w:r>
                        <w:rPr>
                          <w:rFonts w:eastAsia="Times New Roman"/>
                          <w:i/>
                          <w:color w:val="000000"/>
                        </w:rPr>
                        <w:t>Note: you only need to show the final picture—not all thre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/>
          <w:color w:val="000000"/>
        </w:rPr>
        <w:t>Show how much 5/8 of the 3/4 is by shading 5/8 of the part that’s shaded blue (the 3/4) in another color.</w:t>
      </w:r>
    </w:p>
    <w:p w:rsidR="00A064F9" w:rsidRDefault="00A064F9" w:rsidP="00A064F9">
      <w:pPr>
        <w:rPr>
          <w:rFonts w:eastAsia="Times New Roman"/>
          <w:color w:val="000000"/>
        </w:rPr>
      </w:pPr>
      <w:r w:rsidRPr="00C9437B">
        <w:rPr>
          <w:rFonts w:eastAsia="Times New Roman"/>
          <w:noProof/>
          <w:color w:val="000000"/>
        </w:rPr>
        <w:drawing>
          <wp:inline distT="0" distB="0" distL="0" distR="0" wp14:anchorId="2B3B94E9" wp14:editId="27CC6C2A">
            <wp:extent cx="1419367" cy="1397635"/>
            <wp:effectExtent l="0" t="0" r="9525" b="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8"/>
                    <a:srcRect r="58228"/>
                    <a:stretch/>
                  </pic:blipFill>
                  <pic:spPr bwMode="auto">
                    <a:xfrm>
                      <a:off x="0" y="0"/>
                      <a:ext cx="1433938" cy="14119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64F9" w:rsidRDefault="00A064F9" w:rsidP="00A064F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Now the whole square/rectangle that I started with was 1 unit of stuff.  The blue part was 3/4 of a unit of stuff, and the red/purple is 5/8 of 3/4 of a unit of stuff.  So—how many units is that?</w:t>
      </w:r>
    </w:p>
    <w:p w:rsidR="00A064F9" w:rsidRDefault="00A064F9" w:rsidP="00A064F9">
      <w:pPr>
        <w:rPr>
          <w:rFonts w:eastAsia="Times New Roman"/>
          <w:color w:val="000000"/>
        </w:rPr>
      </w:pPr>
    </w:p>
    <w:p w:rsidR="00A064F9" w:rsidRDefault="00A064F9" w:rsidP="00A064F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I need to know how many boxes are in a whole unit of stuff.  To partition the unit, I first made 4 parts and then I split each of those 4 into 8 parts, so a unit contains 4×8 boxes.  One way to figure out how many boxes there are is to count the number of rows (4) and columns (8) in the whole unit.  You can multiply rows × columns to find the total number of boxes in the whole.</w:t>
      </w:r>
    </w:p>
    <w:p w:rsidR="00A064F9" w:rsidRDefault="00A064F9" w:rsidP="00A064F9">
      <w:pPr>
        <w:rPr>
          <w:rFonts w:eastAsia="Times New Roman"/>
          <w:color w:val="000000"/>
        </w:rPr>
      </w:pPr>
      <w:r>
        <w:rPr>
          <w:rFonts w:eastAsia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6E98BEA2" wp14:editId="74D63393">
                <wp:simplePos x="0" y="0"/>
                <wp:positionH relativeFrom="column">
                  <wp:posOffset>1406106</wp:posOffset>
                </wp:positionH>
                <wp:positionV relativeFrom="paragraph">
                  <wp:posOffset>12496</wp:posOffset>
                </wp:positionV>
                <wp:extent cx="672860" cy="1146702"/>
                <wp:effectExtent l="38100" t="0" r="32385" b="53975"/>
                <wp:wrapNone/>
                <wp:docPr id="427" name="Straight Arrow Connector 4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2860" cy="114670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1BFF5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27" o:spid="_x0000_s1026" type="#_x0000_t32" style="position:absolute;margin-left:110.7pt;margin-top:1pt;width:53pt;height:90.3pt;flip:x;z-index:25207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" strokecolor="black [3200]" strokeweight=".5pt">
                <v:stroke endarrow="block" joinstyle="miter"/>
              </v:shape>
            </w:pict>
          </mc:Fallback>
        </mc:AlternateContent>
      </w:r>
    </w:p>
    <w:p w:rsidR="00A064F9" w:rsidRDefault="00A064F9" w:rsidP="00A064F9">
      <w:pPr>
        <w:rPr>
          <w:rFonts w:eastAsia="Times New Roman"/>
          <w:color w:val="000000"/>
        </w:rPr>
      </w:pPr>
      <w:r>
        <w:rPr>
          <w:rFonts w:eastAsia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58858FCD" wp14:editId="16EA9FFD">
                <wp:simplePos x="0" y="0"/>
                <wp:positionH relativeFrom="column">
                  <wp:posOffset>1293962</wp:posOffset>
                </wp:positionH>
                <wp:positionV relativeFrom="paragraph">
                  <wp:posOffset>389327</wp:posOffset>
                </wp:positionV>
                <wp:extent cx="189781" cy="336430"/>
                <wp:effectExtent l="38100" t="0" r="20320" b="64135"/>
                <wp:wrapNone/>
                <wp:docPr id="428" name="Straight Arrow Connector 4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9781" cy="3364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C6810B5" id="Straight Arrow Connector 428" o:spid="_x0000_s1026" type="#_x0000_t32" style="position:absolute;margin-left:101.9pt;margin-top:30.65pt;width:14.95pt;height:26.5pt;flip:x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" strokecolor="#ed7d31 [3205]" strokeweight=".5pt">
                <v:stroke endarrow="block" joinstyle="miter"/>
              </v:shape>
            </w:pict>
          </mc:Fallback>
        </mc:AlternateContent>
      </w:r>
      <w:r>
        <w:rPr>
          <w:rFonts w:eastAsia="Times New Roman"/>
          <w:color w:val="000000"/>
        </w:rPr>
        <w:t xml:space="preserve">I need to know how many boxes are in 5/8 of 3/4: that’s the red/purple part.  I can count the number of rows (3) and the number of columns (5) and multiply those to find the number of boxes in the product: </w:t>
      </w:r>
    </w:p>
    <w:p w:rsidR="00A064F9" w:rsidRDefault="00A064F9" w:rsidP="00A064F9">
      <w:pPr>
        <w:rPr>
          <w:rFonts w:eastAsia="Times New Roman"/>
          <w:color w:val="000000"/>
        </w:rPr>
      </w:pPr>
    </w:p>
    <w:p w:rsidR="00A064F9" w:rsidRDefault="00A064F9" w:rsidP="00A064F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So the product is </w:t>
      </w:r>
      <w:r w:rsidRPr="004E6DA1">
        <w:rPr>
          <w:rFonts w:eastAsia="Times New Roman"/>
          <w:color w:val="000000"/>
          <w:position w:val="-24"/>
        </w:rPr>
        <w:object w:dxaOrig="1040" w:dyaOrig="620">
          <v:shape id="_x0000_i1040" type="#_x0000_t75" style="width:51.75pt;height:30.75pt" o:ole="">
            <v:imagedata r:id="rId799" o:title=""/>
          </v:shape>
          <o:OLEObject Type="Embed" ProgID="Equation.DSMT4" ShapeID="_x0000_i1040" DrawAspect="Content" ObjectID="_1492889089" r:id="rId800"/>
        </w:object>
      </w:r>
      <w:r>
        <w:rPr>
          <w:rFonts w:eastAsia="Times New Roman"/>
          <w:color w:val="000000"/>
        </w:rPr>
        <w:t xml:space="preserve"> units.</w:t>
      </w:r>
    </w:p>
    <w:p w:rsidR="00B83D7D" w:rsidRDefault="00B83D7D">
      <w:r>
        <w:lastRenderedPageBreak/>
        <w:t>13. Show and explain 5/6 ÷ 2/3 using a bar diagram</w:t>
      </w:r>
    </w:p>
    <w:p w:rsidR="00A064F9" w:rsidRDefault="00A064F9"/>
    <w:p w:rsidR="00A064F9" w:rsidRDefault="00A064F9">
      <w:r>
        <w:t>5/6 ÷ 2/3 means if 5/6 fills 2/3 of a set, how much fills a whole set?</w:t>
      </w:r>
    </w:p>
    <w:p w:rsidR="00A064F9" w:rsidRDefault="00A064F9"/>
    <w:p w:rsidR="00A064F9" w:rsidRDefault="00A064F9">
      <w:r>
        <w:rPr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4456478</wp:posOffset>
                </wp:positionH>
                <wp:positionV relativeFrom="paragraph">
                  <wp:posOffset>83325</wp:posOffset>
                </wp:positionV>
                <wp:extent cx="128520" cy="174240"/>
                <wp:effectExtent l="38100" t="38100" r="62230" b="5461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285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8EDA5" id="Ink 445" o:spid="_x0000_s1026" type="#_x0000_t75" style="position:absolute;margin-left:350pt;margin-top:5.65pt;width:11.95pt;height:15.5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">
                <v:imagedata r:id="rId8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3986678</wp:posOffset>
                </wp:positionH>
                <wp:positionV relativeFrom="paragraph">
                  <wp:posOffset>107805</wp:posOffset>
                </wp:positionV>
                <wp:extent cx="12240" cy="110520"/>
                <wp:effectExtent l="57150" t="57150" r="45085" b="6096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122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EBF19" id="Ink 441" o:spid="_x0000_s1026" type="#_x0000_t75" style="position:absolute;margin-left:313pt;margin-top:7.6pt;width:2.8pt;height:10.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">
                <v:imagedata r:id="rId804" o:title=""/>
              </v:shape>
            </w:pict>
          </mc:Fallback>
        </mc:AlternateContent>
      </w:r>
      <w:r>
        <w:t>So, I can draw this diagram</w:t>
      </w:r>
    </w:p>
    <w:p w:rsidR="00A064F9" w:rsidRDefault="00A064F9">
      <w:r>
        <w:rPr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5081078</wp:posOffset>
                </wp:positionH>
                <wp:positionV relativeFrom="paragraph">
                  <wp:posOffset>-57015</wp:posOffset>
                </wp:positionV>
                <wp:extent cx="129240" cy="163800"/>
                <wp:effectExtent l="38100" t="57150" r="4445" b="4635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1292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50E95" id="Ink 450" o:spid="_x0000_s1026" type="#_x0000_t75" style="position:absolute;margin-left:399.2pt;margin-top:-5.4pt;width:12.05pt;height:14.7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">
                <v:imagedata r:id="rId8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4791998</wp:posOffset>
                </wp:positionH>
                <wp:positionV relativeFrom="paragraph">
                  <wp:posOffset>129105</wp:posOffset>
                </wp:positionV>
                <wp:extent cx="81000" cy="12600"/>
                <wp:effectExtent l="57150" t="57150" r="52705" b="4508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810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87C82" id="Ink 448" o:spid="_x0000_s1026" type="#_x0000_t75" style="position:absolute;margin-left:376.4pt;margin-top:9.2pt;width:8.25pt;height:2.9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">
                <v:imagedata r:id="rId8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4410038</wp:posOffset>
                </wp:positionH>
                <wp:positionV relativeFrom="paragraph">
                  <wp:posOffset>125505</wp:posOffset>
                </wp:positionV>
                <wp:extent cx="203760" cy="21600"/>
                <wp:effectExtent l="38100" t="38100" r="63500" b="5461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2037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59BAC" id="Ink 446" o:spid="_x0000_s1026" type="#_x0000_t75" style="position:absolute;margin-left:346.35pt;margin-top:9pt;width:17.9pt;height:3.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">
                <v:imagedata r:id="rId8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4210598</wp:posOffset>
                </wp:positionH>
                <wp:positionV relativeFrom="paragraph">
                  <wp:posOffset>117585</wp:posOffset>
                </wp:positionV>
                <wp:extent cx="32040" cy="19800"/>
                <wp:effectExtent l="38100" t="38100" r="63500" b="5651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320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EDD22" id="Ink 444" o:spid="_x0000_s1026" type="#_x0000_t75" style="position:absolute;margin-left:330.65pt;margin-top:8.35pt;width:4.35pt;height:3.3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">
                <v:imagedata r:id="rId8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3914678</wp:posOffset>
                </wp:positionH>
                <wp:positionV relativeFrom="paragraph">
                  <wp:posOffset>73665</wp:posOffset>
                </wp:positionV>
                <wp:extent cx="188280" cy="19080"/>
                <wp:effectExtent l="57150" t="38100" r="59690" b="5715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882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4DBAB" id="Ink 442" o:spid="_x0000_s1026" type="#_x0000_t75" style="position:absolute;margin-left:307.35pt;margin-top:4.9pt;width:16.7pt;height:3.3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">
                <v:imagedata r:id="rId8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3664118</wp:posOffset>
                </wp:positionH>
                <wp:positionV relativeFrom="paragraph">
                  <wp:posOffset>103185</wp:posOffset>
                </wp:positionV>
                <wp:extent cx="96120" cy="7200"/>
                <wp:effectExtent l="38100" t="57150" r="56515" b="5016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96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E443B" id="Ink 440" o:spid="_x0000_s1026" type="#_x0000_t75" style="position:absolute;margin-left:287.6pt;margin-top:7.2pt;width:9.4pt;height:2.4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">
                <v:imagedata r:id="rId8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3644318</wp:posOffset>
                </wp:positionH>
                <wp:positionV relativeFrom="paragraph">
                  <wp:posOffset>46665</wp:posOffset>
                </wp:positionV>
                <wp:extent cx="106560" cy="4320"/>
                <wp:effectExtent l="38100" t="57150" r="46355" b="5334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106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AD701" id="Ink 439" o:spid="_x0000_s1026" type="#_x0000_t75" style="position:absolute;margin-left:286.05pt;margin-top:2.65pt;width:10.25pt;height:2.3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">
                <v:imagedata r:id="rId8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2993078</wp:posOffset>
                </wp:positionH>
                <wp:positionV relativeFrom="paragraph">
                  <wp:posOffset>-9135</wp:posOffset>
                </wp:positionV>
                <wp:extent cx="574920" cy="155880"/>
                <wp:effectExtent l="57150" t="57150" r="53975" b="5397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5749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58DBA" id="Ink 438" o:spid="_x0000_s1026" type="#_x0000_t75" style="position:absolute;margin-left:234.8pt;margin-top:-1.65pt;width:47.1pt;height:14.1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">
                <v:imagedata r:id="rId8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2975798</wp:posOffset>
                </wp:positionH>
                <wp:positionV relativeFrom="paragraph">
                  <wp:posOffset>3465</wp:posOffset>
                </wp:positionV>
                <wp:extent cx="11880" cy="165240"/>
                <wp:effectExtent l="57150" t="38100" r="45720" b="6350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118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D7836" id="Ink 437" o:spid="_x0000_s1026" type="#_x0000_t75" style="position:absolute;margin-left:233.35pt;margin-top:-.65pt;width:2.9pt;height:14.8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">
                <v:imagedata r:id="rId8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931718</wp:posOffset>
                </wp:positionH>
                <wp:positionV relativeFrom="paragraph">
                  <wp:posOffset>45225</wp:posOffset>
                </wp:positionV>
                <wp:extent cx="81000" cy="166320"/>
                <wp:effectExtent l="57150" t="38100" r="52705" b="6286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8100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D65E1" id="Ink 432" o:spid="_x0000_s1026" type="#_x0000_t75" style="position:absolute;margin-left:72.45pt;margin-top:2.65pt;width:8.25pt;height:14.9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">
                <v:imagedata r:id="rId8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807518</wp:posOffset>
                </wp:positionH>
                <wp:positionV relativeFrom="paragraph">
                  <wp:posOffset>57105</wp:posOffset>
                </wp:positionV>
                <wp:extent cx="88560" cy="144360"/>
                <wp:effectExtent l="38100" t="38100" r="45085" b="4635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885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B989F" id="Ink 431" o:spid="_x0000_s1026" type="#_x0000_t75" style="position:absolute;margin-left:62.7pt;margin-top:3.6pt;width:8.8pt;height:13.2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">
                <v:imagedata r:id="rId826" o:title=""/>
              </v:shape>
            </w:pict>
          </mc:Fallback>
        </mc:AlternateContent>
      </w:r>
    </w:p>
    <w:p w:rsidR="00A064F9" w:rsidRDefault="00A064F9">
      <w:r>
        <w:rPr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5000798</wp:posOffset>
                </wp:positionH>
                <wp:positionV relativeFrom="paragraph">
                  <wp:posOffset>121605</wp:posOffset>
                </wp:positionV>
                <wp:extent cx="38520" cy="96480"/>
                <wp:effectExtent l="57150" t="38100" r="57150" b="5651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385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5AC1A" id="Ink 452" o:spid="_x0000_s1026" type="#_x0000_t75" style="position:absolute;margin-left:392.85pt;margin-top:8.7pt;width:4.9pt;height:9.4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">
                <v:imagedata r:id="rId8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5040398</wp:posOffset>
                </wp:positionH>
                <wp:positionV relativeFrom="paragraph">
                  <wp:posOffset>3885</wp:posOffset>
                </wp:positionV>
                <wp:extent cx="178560" cy="9720"/>
                <wp:effectExtent l="38100" t="57150" r="50165" b="47625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1785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0D102" id="Ink 451" o:spid="_x0000_s1026" type="#_x0000_t75" style="position:absolute;margin-left:396pt;margin-top:-.6pt;width:15.85pt;height:2.6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">
                <v:imagedata r:id="rId8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4804958</wp:posOffset>
                </wp:positionH>
                <wp:positionV relativeFrom="paragraph">
                  <wp:posOffset>26565</wp:posOffset>
                </wp:positionV>
                <wp:extent cx="35280" cy="11520"/>
                <wp:effectExtent l="57150" t="57150" r="60325" b="4572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352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4E592" id="Ink 449" o:spid="_x0000_s1026" type="#_x0000_t75" style="position:absolute;margin-left:377.45pt;margin-top:1.2pt;width:4.65pt;height:2.7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">
                <v:imagedata r:id="rId8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4407158</wp:posOffset>
                </wp:positionH>
                <wp:positionV relativeFrom="paragraph">
                  <wp:posOffset>43125</wp:posOffset>
                </wp:positionV>
                <wp:extent cx="83520" cy="104760"/>
                <wp:effectExtent l="57150" t="38100" r="31115" b="4826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835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80241" id="Ink 447" o:spid="_x0000_s1026" type="#_x0000_t75" style="position:absolute;margin-left:346.1pt;margin-top:2.5pt;width:8.45pt;height:10.1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">
                <v:imagedata r:id="rId8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3878678</wp:posOffset>
                </wp:positionH>
                <wp:positionV relativeFrom="paragraph">
                  <wp:posOffset>-2595</wp:posOffset>
                </wp:positionV>
                <wp:extent cx="165600" cy="134280"/>
                <wp:effectExtent l="38100" t="38100" r="25400" b="5651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656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4A66A" id="Ink 443" o:spid="_x0000_s1026" type="#_x0000_t75" style="position:absolute;margin-left:304.5pt;margin-top:-1.1pt;width:14.9pt;height:12.4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">
                <v:imagedata r:id="rId8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1021358</wp:posOffset>
                </wp:positionH>
                <wp:positionV relativeFrom="paragraph">
                  <wp:posOffset>-30315</wp:posOffset>
                </wp:positionV>
                <wp:extent cx="133200" cy="109440"/>
                <wp:effectExtent l="38100" t="38100" r="38735" b="6223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332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9EBE8" id="Ink 433" o:spid="_x0000_s1026" type="#_x0000_t75" style="position:absolute;margin-left:79.45pt;margin-top:-3.3pt;width:12.4pt;height:10.4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">
                <v:imagedata r:id="rId838" o:title=""/>
              </v:shape>
            </w:pict>
          </mc:Fallback>
        </mc:AlternateContent>
      </w:r>
    </w:p>
    <w:p w:rsidR="00A064F9" w:rsidRDefault="00A064F9">
      <w:r>
        <w:rPr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4804958</wp:posOffset>
                </wp:positionH>
                <wp:positionV relativeFrom="paragraph">
                  <wp:posOffset>275745</wp:posOffset>
                </wp:positionV>
                <wp:extent cx="73800" cy="113040"/>
                <wp:effectExtent l="38100" t="57150" r="59690" b="5842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738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E2F39" id="Ink 469" o:spid="_x0000_s1026" type="#_x0000_t75" style="position:absolute;margin-left:377.45pt;margin-top:20.8pt;width:7.65pt;height:10.7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">
                <v:imagedata r:id="rId8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4253798</wp:posOffset>
                </wp:positionH>
                <wp:positionV relativeFrom="paragraph">
                  <wp:posOffset>330825</wp:posOffset>
                </wp:positionV>
                <wp:extent cx="73800" cy="6480"/>
                <wp:effectExtent l="57150" t="57150" r="59690" b="5080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73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7BA82" id="Ink 465" o:spid="_x0000_s1026" type="#_x0000_t75" style="position:absolute;margin-left:334.05pt;margin-top:25.15pt;width:7.65pt;height:2.3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">
                <v:imagedata r:id="rId8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3669878</wp:posOffset>
                </wp:positionH>
                <wp:positionV relativeFrom="paragraph">
                  <wp:posOffset>239025</wp:posOffset>
                </wp:positionV>
                <wp:extent cx="472320" cy="195120"/>
                <wp:effectExtent l="38100" t="57150" r="61595" b="5270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47232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C8090" id="Ink 464" o:spid="_x0000_s1026" type="#_x0000_t75" style="position:absolute;margin-left:288.05pt;margin-top:17.9pt;width:39.05pt;height:17.2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">
                <v:imagedata r:id="rId8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3684638</wp:posOffset>
                </wp:positionH>
                <wp:positionV relativeFrom="paragraph">
                  <wp:posOffset>258105</wp:posOffset>
                </wp:positionV>
                <wp:extent cx="13680" cy="136440"/>
                <wp:effectExtent l="38100" t="38100" r="62865" b="5461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136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FE0E6" id="Ink 463" o:spid="_x0000_s1026" type="#_x0000_t75" style="position:absolute;margin-left:289.2pt;margin-top:19.4pt;width:3pt;height:12.6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">
                <v:imagedata r:id="rId8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534518</wp:posOffset>
                </wp:positionH>
                <wp:positionV relativeFrom="paragraph">
                  <wp:posOffset>317505</wp:posOffset>
                </wp:positionV>
                <wp:extent cx="53280" cy="69480"/>
                <wp:effectExtent l="38100" t="38100" r="61595" b="4508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532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4ED89" id="Ink 462" o:spid="_x0000_s1026" type="#_x0000_t75" style="position:absolute;margin-left:277.4pt;margin-top:24.1pt;width:6.1pt;height:7.3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">
                <v:imagedata r:id="rId8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3538478</wp:posOffset>
                </wp:positionH>
                <wp:positionV relativeFrom="paragraph">
                  <wp:posOffset>321105</wp:posOffset>
                </wp:positionV>
                <wp:extent cx="50400" cy="57960"/>
                <wp:effectExtent l="57150" t="38100" r="45085" b="5651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504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FF412" id="Ink 461" o:spid="_x0000_s1026" type="#_x0000_t75" style="position:absolute;margin-left:277.7pt;margin-top:24.4pt;width:5.8pt;height:6.4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">
                <v:imagedata r:id="rId8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3367118</wp:posOffset>
                </wp:positionH>
                <wp:positionV relativeFrom="paragraph">
                  <wp:posOffset>248025</wp:posOffset>
                </wp:positionV>
                <wp:extent cx="119160" cy="166680"/>
                <wp:effectExtent l="38100" t="38100" r="33655" b="6223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191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F4F07" id="Ink 460" o:spid="_x0000_s1026" type="#_x0000_t75" style="position:absolute;margin-left:264.25pt;margin-top:18.65pt;width:11.25pt;height:14.9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">
                <v:imagedata r:id="rId8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161918</wp:posOffset>
                </wp:positionH>
                <wp:positionV relativeFrom="paragraph">
                  <wp:posOffset>293025</wp:posOffset>
                </wp:positionV>
                <wp:extent cx="86760" cy="15480"/>
                <wp:effectExtent l="57150" t="38100" r="46990" b="6096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867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48A0A" id="Ink 458" o:spid="_x0000_s1026" type="#_x0000_t75" style="position:absolute;margin-left:248.05pt;margin-top:22.1pt;width:8.7pt;height:3.1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">
                <v:imagedata r:id="rId8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2980478</wp:posOffset>
                </wp:positionH>
                <wp:positionV relativeFrom="paragraph">
                  <wp:posOffset>224265</wp:posOffset>
                </wp:positionV>
                <wp:extent cx="87120" cy="146880"/>
                <wp:effectExtent l="57150" t="38100" r="46355" b="6286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871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A0E90" id="Ink 456" o:spid="_x0000_s1026" type="#_x0000_t75" style="position:absolute;margin-left:233.8pt;margin-top:16.75pt;width:8.65pt;height:13.4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">
                <v:imagedata r:id="rId8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2763398</wp:posOffset>
                </wp:positionH>
                <wp:positionV relativeFrom="paragraph">
                  <wp:posOffset>245145</wp:posOffset>
                </wp:positionV>
                <wp:extent cx="61560" cy="128880"/>
                <wp:effectExtent l="38100" t="38100" r="34290" b="6223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615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B0A8D" id="Ink 455" o:spid="_x0000_s1026" type="#_x0000_t75" style="position:absolute;margin-left:216.7pt;margin-top:18.4pt;width:6.75pt;height:12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">
                <v:imagedata r:id="rId8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2563238</wp:posOffset>
                </wp:positionH>
                <wp:positionV relativeFrom="paragraph">
                  <wp:posOffset>260985</wp:posOffset>
                </wp:positionV>
                <wp:extent cx="221760" cy="30960"/>
                <wp:effectExtent l="38100" t="38100" r="64135" b="4572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2217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E0E88" id="Ink 454" o:spid="_x0000_s1026" type="#_x0000_t75" style="position:absolute;margin-left:200.95pt;margin-top:19.65pt;width:19.3pt;height:4.3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">
                <v:imagedata r:id="rId8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094758</wp:posOffset>
                </wp:positionH>
                <wp:positionV relativeFrom="paragraph">
                  <wp:posOffset>-41415</wp:posOffset>
                </wp:positionV>
                <wp:extent cx="124920" cy="136800"/>
                <wp:effectExtent l="57150" t="38100" r="46990" b="5397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1249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AD700" id="Ink 453" o:spid="_x0000_s1026" type="#_x0000_t75" style="position:absolute;margin-left:400.25pt;margin-top:-4.15pt;width:11.7pt;height:12.6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">
                <v:imagedata r:id="rId8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11158</wp:posOffset>
                </wp:positionH>
                <wp:positionV relativeFrom="paragraph">
                  <wp:posOffset>-62295</wp:posOffset>
                </wp:positionV>
                <wp:extent cx="1230120" cy="197640"/>
                <wp:effectExtent l="57150" t="57150" r="8255" b="50165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123012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7B0BA" id="Ink 430" o:spid="_x0000_s1026" type="#_x0000_t75" style="position:absolute;margin-left:31.45pt;margin-top:-5.8pt;width:98.7pt;height:17.4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">
                <v:imagedata r:id="rId864" o:title=""/>
              </v:shape>
            </w:pict>
          </mc:Fallback>
        </mc:AlternateContent>
      </w:r>
    </w:p>
    <w:tbl>
      <w:tblPr>
        <w:tblStyle w:val="TableGrid"/>
        <w:tblW w:w="0" w:type="auto"/>
        <w:tblInd w:w="625" w:type="dxa"/>
        <w:tblLook w:val="04A0" w:firstRow="1" w:lastRow="0" w:firstColumn="1" w:lastColumn="0" w:noHBand="0" w:noVBand="1"/>
      </w:tblPr>
      <w:tblGrid>
        <w:gridCol w:w="1008"/>
        <w:gridCol w:w="1008"/>
        <w:gridCol w:w="1008"/>
      </w:tblGrid>
      <w:tr w:rsidR="00A064F9" w:rsidTr="00A064F9">
        <w:tc>
          <w:tcPr>
            <w:tcW w:w="1008" w:type="dxa"/>
          </w:tcPr>
          <w:p w:rsidR="00A064F9" w:rsidRDefault="00A064F9" w:rsidP="00A064F9">
            <w:pPr>
              <w:ind w:left="-23"/>
            </w:pPr>
          </w:p>
        </w:tc>
        <w:tc>
          <w:tcPr>
            <w:tcW w:w="1008" w:type="dxa"/>
          </w:tcPr>
          <w:p w:rsidR="00A064F9" w:rsidRDefault="00A064F9" w:rsidP="00A064F9">
            <w:pPr>
              <w:ind w:left="-23"/>
            </w:pPr>
          </w:p>
        </w:tc>
        <w:tc>
          <w:tcPr>
            <w:tcW w:w="1008" w:type="dxa"/>
          </w:tcPr>
          <w:p w:rsidR="00A064F9" w:rsidRDefault="00A064F9" w:rsidP="00A064F9">
            <w:pPr>
              <w:ind w:left="-23"/>
            </w:pPr>
          </w:p>
        </w:tc>
      </w:tr>
    </w:tbl>
    <w:p w:rsidR="00A064F9" w:rsidRDefault="00A064F9">
      <w:r>
        <w:rPr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5123918</wp:posOffset>
                </wp:positionH>
                <wp:positionV relativeFrom="paragraph">
                  <wp:posOffset>-140035</wp:posOffset>
                </wp:positionV>
                <wp:extent cx="454680" cy="501840"/>
                <wp:effectExtent l="57150" t="57150" r="59690" b="5080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45468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279B6" id="Ink 479" o:spid="_x0000_s1026" type="#_x0000_t75" style="position:absolute;margin-left:402.55pt;margin-top:-11.95pt;width:37.6pt;height:41.3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">
                <v:imagedata r:id="rId8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5238398</wp:posOffset>
                </wp:positionH>
                <wp:positionV relativeFrom="paragraph">
                  <wp:posOffset>90725</wp:posOffset>
                </wp:positionV>
                <wp:extent cx="209520" cy="23760"/>
                <wp:effectExtent l="38100" t="38100" r="57785" b="5270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2095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4F13A" id="Ink 476" o:spid="_x0000_s1026" type="#_x0000_t75" style="position:absolute;margin-left:411.55pt;margin-top:6.25pt;width:18.35pt;height:3.7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">
                <v:imagedata r:id="rId8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5280158</wp:posOffset>
                </wp:positionH>
                <wp:positionV relativeFrom="paragraph">
                  <wp:posOffset>-68395</wp:posOffset>
                </wp:positionV>
                <wp:extent cx="117000" cy="131400"/>
                <wp:effectExtent l="38100" t="38100" r="54610" b="5969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170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7E4E8" id="Ink 475" o:spid="_x0000_s1026" type="#_x0000_t75" style="position:absolute;margin-left:414.85pt;margin-top:-6.3pt;width:11.05pt;height:12.2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">
                <v:imagedata r:id="rId8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5057678</wp:posOffset>
                </wp:positionH>
                <wp:positionV relativeFrom="paragraph">
                  <wp:posOffset>104765</wp:posOffset>
                </wp:positionV>
                <wp:extent cx="59760" cy="5400"/>
                <wp:effectExtent l="38100" t="57150" r="54610" b="5207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59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94058" id="Ink 474" o:spid="_x0000_s1026" type="#_x0000_t75" style="position:absolute;margin-left:397.35pt;margin-top:7.35pt;width:6.5pt;height:2.3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">
                <v:imagedata r:id="rId8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5033198</wp:posOffset>
                </wp:positionH>
                <wp:positionV relativeFrom="paragraph">
                  <wp:posOffset>35285</wp:posOffset>
                </wp:positionV>
                <wp:extent cx="99360" cy="17280"/>
                <wp:effectExtent l="38100" t="38100" r="53340" b="5905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993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4EE5C" id="Ink 473" o:spid="_x0000_s1026" type="#_x0000_t75" style="position:absolute;margin-left:395.4pt;margin-top:1.9pt;width:9.65pt;height:3.1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">
                <v:imagedata r:id="rId8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762838</wp:posOffset>
                </wp:positionH>
                <wp:positionV relativeFrom="paragraph">
                  <wp:posOffset>80285</wp:posOffset>
                </wp:positionV>
                <wp:extent cx="161280" cy="2880"/>
                <wp:effectExtent l="57150" t="57150" r="48895" b="5461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1612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A79DA" id="Ink 470" o:spid="_x0000_s1026" type="#_x0000_t75" style="position:absolute;margin-left:374.15pt;margin-top:5.25pt;width:14.55pt;height:2.3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">
                <v:imagedata r:id="rId8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4682558</wp:posOffset>
                </wp:positionH>
                <wp:positionV relativeFrom="paragraph">
                  <wp:posOffset>22325</wp:posOffset>
                </wp:positionV>
                <wp:extent cx="8640" cy="16920"/>
                <wp:effectExtent l="57150" t="38100" r="48895" b="5969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86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63427" id="Ink 468" o:spid="_x0000_s1026" type="#_x0000_t75" style="position:absolute;margin-left:367.75pt;margin-top:.8pt;width:2.6pt;height:3.2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">
                <v:imagedata r:id="rId8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4460078</wp:posOffset>
                </wp:positionH>
                <wp:positionV relativeFrom="paragraph">
                  <wp:posOffset>-64795</wp:posOffset>
                </wp:positionV>
                <wp:extent cx="112320" cy="147960"/>
                <wp:effectExtent l="57150" t="38100" r="21590" b="6159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123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1F82C" id="Ink 467" o:spid="_x0000_s1026" type="#_x0000_t75" style="position:absolute;margin-left:350.3pt;margin-top:-6.05pt;width:10.7pt;height:13.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">
                <v:imagedata r:id="rId8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4253798</wp:posOffset>
                </wp:positionH>
                <wp:positionV relativeFrom="paragraph">
                  <wp:posOffset>18005</wp:posOffset>
                </wp:positionV>
                <wp:extent cx="77400" cy="10080"/>
                <wp:effectExtent l="57150" t="57150" r="56515" b="4762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774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93252" id="Ink 466" o:spid="_x0000_s1026" type="#_x0000_t75" style="position:absolute;margin-left:334.05pt;margin-top:.4pt;width:8pt;height:2.8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">
                <v:imagedata r:id="rId8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3165518</wp:posOffset>
                </wp:positionH>
                <wp:positionV relativeFrom="paragraph">
                  <wp:posOffset>5045</wp:posOffset>
                </wp:positionV>
                <wp:extent cx="69120" cy="4680"/>
                <wp:effectExtent l="38100" t="57150" r="45720" b="5270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69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B2EE0" id="Ink 459" o:spid="_x0000_s1026" type="#_x0000_t75" style="position:absolute;margin-left:248.35pt;margin-top:-.6pt;width:7.3pt;height:2.3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">
                <v:imagedata r:id="rId8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2981558</wp:posOffset>
                </wp:positionH>
                <wp:positionV relativeFrom="paragraph">
                  <wp:posOffset>65165</wp:posOffset>
                </wp:positionV>
                <wp:extent cx="12960" cy="15840"/>
                <wp:effectExtent l="57150" t="38100" r="44450" b="6096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29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8A1F1" id="Ink 457" o:spid="_x0000_s1026" type="#_x0000_t75" style="position:absolute;margin-left:233.8pt;margin-top:4.2pt;width:2.9pt;height:3.2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">
                <v:imagedata r:id="rId8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400358</wp:posOffset>
                </wp:positionH>
                <wp:positionV relativeFrom="paragraph">
                  <wp:posOffset>39245</wp:posOffset>
                </wp:positionV>
                <wp:extent cx="1839240" cy="150120"/>
                <wp:effectExtent l="57150" t="57150" r="8890" b="5969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18392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734F3" id="Ink 434" o:spid="_x0000_s1026" type="#_x0000_t75" style="position:absolute;margin-left:30.6pt;margin-top:2.2pt;width:146.65pt;height:13.6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">
                <v:imagedata r:id="rId888" o:title=""/>
              </v:shape>
            </w:pict>
          </mc:Fallback>
        </mc:AlternateContent>
      </w:r>
    </w:p>
    <w:p w:rsidR="00A064F9" w:rsidRDefault="00A064F9">
      <w:r>
        <w:rPr>
          <w:noProof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5309318</wp:posOffset>
                </wp:positionH>
                <wp:positionV relativeFrom="paragraph">
                  <wp:posOffset>4385</wp:posOffset>
                </wp:positionV>
                <wp:extent cx="58680" cy="141840"/>
                <wp:effectExtent l="38100" t="38100" r="55880" b="4889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586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19E02" id="Ink 478" o:spid="_x0000_s1026" type="#_x0000_t75" style="position:absolute;margin-left:417.15pt;margin-top:-.55pt;width:6.45pt;height:13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">
                <v:imagedata r:id="rId8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5246318</wp:posOffset>
                </wp:positionH>
                <wp:positionV relativeFrom="paragraph">
                  <wp:posOffset>-12895</wp:posOffset>
                </wp:positionV>
                <wp:extent cx="100800" cy="68400"/>
                <wp:effectExtent l="38100" t="38100" r="52070" b="4635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1008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790E6" id="Ink 477" o:spid="_x0000_s1026" type="#_x0000_t75" style="position:absolute;margin-left:412.2pt;margin-top:-1.9pt;width:9.8pt;height:7.2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">
                <v:imagedata r:id="rId8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4790918</wp:posOffset>
                </wp:positionH>
                <wp:positionV relativeFrom="paragraph">
                  <wp:posOffset>-26215</wp:posOffset>
                </wp:positionV>
                <wp:extent cx="143640" cy="114840"/>
                <wp:effectExtent l="38100" t="57150" r="27940" b="5715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436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7A30C" id="Ink 472" o:spid="_x0000_s1026" type="#_x0000_t75" style="position:absolute;margin-left:376.35pt;margin-top:-2.95pt;width:13.1pt;height:10.9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">
                <v:imagedata r:id="rId8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4750598</wp:posOffset>
                </wp:positionH>
                <wp:positionV relativeFrom="paragraph">
                  <wp:posOffset>-23335</wp:posOffset>
                </wp:positionV>
                <wp:extent cx="16200" cy="78120"/>
                <wp:effectExtent l="38100" t="57150" r="60325" b="5524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62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C8087" id="Ink 471" o:spid="_x0000_s1026" type="#_x0000_t75" style="position:absolute;margin-left:373.15pt;margin-top:-2.75pt;width:3.15pt;height:7.9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">
                <v:imagedata r:id="rId8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1068158</wp:posOffset>
                </wp:positionH>
                <wp:positionV relativeFrom="paragraph">
                  <wp:posOffset>83225</wp:posOffset>
                </wp:positionV>
                <wp:extent cx="105480" cy="105120"/>
                <wp:effectExtent l="19050" t="38100" r="46990" b="4762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054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360A3" id="Ink 435" o:spid="_x0000_s1026" type="#_x0000_t75" style="position:absolute;margin-left:83.2pt;margin-top:5.65pt;width:10.1pt;height:10.1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">
                <v:imagedata r:id="rId898" o:title=""/>
              </v:shape>
            </w:pict>
          </mc:Fallback>
        </mc:AlternateContent>
      </w:r>
    </w:p>
    <w:p w:rsidR="00B83D7D" w:rsidRDefault="00A064F9">
      <w:r>
        <w:rPr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1103078</wp:posOffset>
                </wp:positionH>
                <wp:positionV relativeFrom="paragraph">
                  <wp:posOffset>60605</wp:posOffset>
                </wp:positionV>
                <wp:extent cx="55080" cy="41040"/>
                <wp:effectExtent l="38100" t="57150" r="59690" b="5461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550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8F9FB" id="Ink 436" o:spid="_x0000_s1026" type="#_x0000_t75" style="position:absolute;margin-left:85.95pt;margin-top:3.85pt;width:6.2pt;height:5.1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">
                <v:imagedata r:id="rId900" o:title=""/>
              </v:shape>
            </w:pict>
          </mc:Fallback>
        </mc:AlternateContent>
      </w:r>
    </w:p>
    <w:p w:rsidR="00B83D7D" w:rsidRDefault="00B83D7D">
      <w:r>
        <w:t>14. Write an addition, subtraction, multiplication and division word problem with fractions</w:t>
      </w:r>
    </w:p>
    <w:p w:rsidR="00B83D7D" w:rsidRDefault="00B83D7D"/>
    <w:p w:rsidR="00B83D7D" w:rsidRDefault="00B83D7D">
      <w:r>
        <w:t>15. Solve these word problems:</w:t>
      </w:r>
    </w:p>
    <w:p w:rsidR="00B83D7D" w:rsidRDefault="00B83D7D"/>
    <w:p w:rsidR="00B83D7D" w:rsidRDefault="00B71F7F">
      <w:r>
        <w:t>a. Bob had 1/2 pan of brownies.  He gave 1/3 of what he had to Mary.  How much of a pan of brownies does Bob have left?</w:t>
      </w:r>
    </w:p>
    <w:p w:rsidR="00B71F7F" w:rsidRDefault="00B71F7F"/>
    <w:p w:rsidR="00A064F9" w:rsidRDefault="00A064F9">
      <w:r>
        <w:t xml:space="preserve">He </w:t>
      </w:r>
      <w:r w:rsidR="00472B69">
        <w:t>gave</w:t>
      </w:r>
      <w:r>
        <w:t xml:space="preserve"> 1/3 of 1/2 to Mary, so he gave her </w:t>
      </w:r>
      <w:r w:rsidRPr="00A064F9">
        <w:rPr>
          <w:position w:val="-24"/>
        </w:rPr>
        <w:object w:dxaOrig="960" w:dyaOrig="620">
          <v:shape id="_x0000_i1041" type="#_x0000_t75" style="width:48pt;height:30.75pt" o:ole="">
            <v:imagedata r:id="rId901" o:title=""/>
          </v:shape>
          <o:OLEObject Type="Embed" ProgID="Equation.DSMT4" ShapeID="_x0000_i1041" DrawAspect="Content" ObjectID="_1492889090" r:id="rId902"/>
        </w:object>
      </w:r>
      <w:r>
        <w:t xml:space="preserve"> </w:t>
      </w:r>
    </w:p>
    <w:p w:rsidR="00A064F9" w:rsidRDefault="00472B69">
      <w:r>
        <w:t xml:space="preserve">That means he has </w:t>
      </w:r>
      <w:r w:rsidRPr="00472B69">
        <w:rPr>
          <w:position w:val="-24"/>
        </w:rPr>
        <w:object w:dxaOrig="2140" w:dyaOrig="620">
          <v:shape id="_x0000_i1042" type="#_x0000_t75" style="width:107.25pt;height:30.75pt" o:ole="">
            <v:imagedata r:id="rId903" o:title=""/>
          </v:shape>
          <o:OLEObject Type="Embed" ProgID="Equation.DSMT4" ShapeID="_x0000_i1042" DrawAspect="Content" ObjectID="_1492889091" r:id="rId904"/>
        </w:object>
      </w:r>
      <w:r>
        <w:t xml:space="preserve">  of a pan left.</w:t>
      </w:r>
    </w:p>
    <w:p w:rsidR="00A064F9" w:rsidRDefault="00A064F9"/>
    <w:p w:rsidR="00B71F7F" w:rsidRDefault="00B71F7F" w:rsidP="00B71F7F">
      <w:r>
        <w:t>b. Sunflower seeds are sold in packages that weigh 3 1/4 ounces.  If there is a supply of 66 ounces of sunflower seeds, how many packages of seed can be made?  How many ounces of seeds will be left over?</w:t>
      </w:r>
    </w:p>
    <w:p w:rsidR="00472B69" w:rsidRDefault="00472B69" w:rsidP="00B71F7F"/>
    <w:p w:rsidR="00472B69" w:rsidRDefault="00472B69" w:rsidP="00B71F7F">
      <w:r>
        <w:t>How many parts of size 3 1/4 are in 66?</w:t>
      </w:r>
    </w:p>
    <w:p w:rsidR="00472B69" w:rsidRDefault="00472B69" w:rsidP="00B71F7F">
      <w:r w:rsidRPr="00472B69">
        <w:rPr>
          <w:position w:val="-24"/>
        </w:rPr>
        <w:object w:dxaOrig="4120" w:dyaOrig="620">
          <v:shape id="_x0000_i1043" type="#_x0000_t75" style="width:206.25pt;height:30.75pt" o:ole="">
            <v:imagedata r:id="rId905" o:title=""/>
          </v:shape>
          <o:OLEObject Type="Embed" ProgID="Equation.DSMT4" ShapeID="_x0000_i1043" DrawAspect="Content" ObjectID="_1492889092" r:id="rId906"/>
        </w:object>
      </w:r>
      <w:r>
        <w:t xml:space="preserve"> </w:t>
      </w:r>
      <w:proofErr w:type="gramStart"/>
      <w:r>
        <w:t>packages</w:t>
      </w:r>
      <w:proofErr w:type="gramEnd"/>
    </w:p>
    <w:p w:rsidR="00472B69" w:rsidRDefault="00472B69" w:rsidP="00B71F7F">
      <w:r>
        <w:t xml:space="preserve">There will be 4/13 of a package = </w:t>
      </w:r>
      <w:r w:rsidRPr="00472B69">
        <w:rPr>
          <w:position w:val="-24"/>
        </w:rPr>
        <w:object w:dxaOrig="2060" w:dyaOrig="620">
          <v:shape id="_x0000_i1044" type="#_x0000_t75" style="width:102.75pt;height:30.75pt" o:ole="">
            <v:imagedata r:id="rId907" o:title=""/>
          </v:shape>
          <o:OLEObject Type="Embed" ProgID="Equation.DSMT4" ShapeID="_x0000_i1044" DrawAspect="Content" ObjectID="_1492889093" r:id="rId908"/>
        </w:object>
      </w:r>
      <w:r>
        <w:t xml:space="preserve"> ounce left over.</w:t>
      </w:r>
    </w:p>
    <w:p w:rsidR="00B71F7F" w:rsidRDefault="00B71F7F"/>
    <w:p w:rsidR="00B71F7F" w:rsidRDefault="00B71F7F">
      <w:r>
        <w:t>c. Alice had 3/4 lb. of candy.  She gave 1/3 lb. of the candy to Scott.  How much candy does she have left?</w:t>
      </w:r>
    </w:p>
    <w:p w:rsidR="00472B69" w:rsidRDefault="00472B69">
      <w:proofErr w:type="gramStart"/>
      <w:r>
        <w:t>pounds</w:t>
      </w:r>
      <w:proofErr w:type="gramEnd"/>
      <w:r>
        <w:t xml:space="preserve"> – pounds: </w:t>
      </w:r>
      <w:r w:rsidRPr="00472B69">
        <w:rPr>
          <w:position w:val="-24"/>
        </w:rPr>
        <w:object w:dxaOrig="2020" w:dyaOrig="620">
          <v:shape id="_x0000_i1045" type="#_x0000_t75" style="width:101.25pt;height:30.75pt" o:ole="">
            <v:imagedata r:id="rId909" o:title=""/>
          </v:shape>
          <o:OLEObject Type="Embed" ProgID="Equation.DSMT4" ShapeID="_x0000_i1045" DrawAspect="Content" ObjectID="_1492889094" r:id="rId910"/>
        </w:object>
      </w:r>
      <w:r>
        <w:t xml:space="preserve"> lbs. candy.</w:t>
      </w:r>
    </w:p>
    <w:p w:rsidR="00472B69" w:rsidRDefault="00472B69"/>
    <w:p w:rsidR="00B71F7F" w:rsidRDefault="00472B69">
      <w:r>
        <w:rPr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3909998</wp:posOffset>
                </wp:positionH>
                <wp:positionV relativeFrom="paragraph">
                  <wp:posOffset>167645</wp:posOffset>
                </wp:positionV>
                <wp:extent cx="1026360" cy="65520"/>
                <wp:effectExtent l="57150" t="38100" r="59690" b="4889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0263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69926" id="Ink 480" o:spid="_x0000_s1026" type="#_x0000_t75" style="position:absolute;margin-left:306.95pt;margin-top:12.3pt;width:82.65pt;height:6.9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">
                <v:imagedata r:id="rId912" o:title=""/>
              </v:shape>
            </w:pict>
          </mc:Fallback>
        </mc:AlternateContent>
      </w:r>
      <w:r w:rsidR="00B71F7F">
        <w:t>d. Frank has 3/8 of a gallon of gas in his mower.  His mower is 4/5 of the way full.  How much gas would his mower hold if it were full?</w:t>
      </w:r>
    </w:p>
    <w:p w:rsidR="00472B69" w:rsidRDefault="00472B69">
      <w:r>
        <w:rPr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1685558</wp:posOffset>
                </wp:positionH>
                <wp:positionV relativeFrom="paragraph">
                  <wp:posOffset>-7555</wp:posOffset>
                </wp:positionV>
                <wp:extent cx="780480" cy="32400"/>
                <wp:effectExtent l="38100" t="38100" r="0" b="6286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7804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AFB75" id="Ink 481" o:spid="_x0000_s1026" type="#_x0000_t75" style="position:absolute;margin-left:131.8pt;margin-top:-1.5pt;width:63.25pt;height:4.3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">
                <v:imagedata r:id="rId914" o:title=""/>
              </v:shape>
            </w:pict>
          </mc:Fallback>
        </mc:AlternateContent>
      </w:r>
    </w:p>
    <w:p w:rsidR="00472B69" w:rsidRDefault="00472B69">
      <w:r w:rsidRPr="00472B69">
        <w:rPr>
          <w:position w:val="-24"/>
        </w:rPr>
        <w:object w:dxaOrig="1820" w:dyaOrig="620">
          <v:shape id="_x0000_i1046" type="#_x0000_t75" style="width:90.75pt;height:30.75pt" o:ole="">
            <v:imagedata r:id="rId915" o:title=""/>
          </v:shape>
          <o:OLEObject Type="Embed" ProgID="Equation.DSMT4" ShapeID="_x0000_i1046" DrawAspect="Content" ObjectID="_1492889095" r:id="rId916"/>
        </w:object>
      </w:r>
      <w:r>
        <w:t xml:space="preserve"> </w:t>
      </w:r>
      <w:proofErr w:type="gramStart"/>
      <w:r>
        <w:t>gallons</w:t>
      </w:r>
      <w:proofErr w:type="gramEnd"/>
      <w:r>
        <w:t xml:space="preserve"> of gas </w:t>
      </w:r>
    </w:p>
    <w:p w:rsidR="00B71F7F" w:rsidRDefault="00B71F7F"/>
    <w:p w:rsidR="00B71F7F" w:rsidRDefault="00B71F7F" w:rsidP="00B71F7F">
      <w:pPr>
        <w:tabs>
          <w:tab w:val="left" w:pos="1890"/>
          <w:tab w:val="left" w:pos="3870"/>
          <w:tab w:val="left" w:pos="5940"/>
        </w:tabs>
      </w:pPr>
      <w:r>
        <w:lastRenderedPageBreak/>
        <w:t>e. Maureen has 3/8 of a box of marbles.  A full box of marbles weighs 4/5 of a pound.  How much do Maureen’s marbles weigh?</w:t>
      </w:r>
    </w:p>
    <w:p w:rsidR="00B71F7F" w:rsidRDefault="00B71F7F"/>
    <w:p w:rsidR="00B83D7D" w:rsidRDefault="00472B69">
      <w:proofErr w:type="gramStart"/>
      <w:r>
        <w:t>she</w:t>
      </w:r>
      <w:proofErr w:type="gramEnd"/>
      <w:r>
        <w:t xml:space="preserve"> has 3/8 of 4/5: </w:t>
      </w:r>
      <w:r w:rsidRPr="00472B69">
        <w:rPr>
          <w:position w:val="-24"/>
        </w:rPr>
        <w:object w:dxaOrig="1500" w:dyaOrig="620">
          <v:shape id="_x0000_i1047" type="#_x0000_t75" style="width:75pt;height:30.75pt" o:ole="">
            <v:imagedata r:id="rId917" o:title=""/>
          </v:shape>
          <o:OLEObject Type="Embed" ProgID="Equation.DSMT4" ShapeID="_x0000_i1047" DrawAspect="Content" ObjectID="_1492889096" r:id="rId918"/>
        </w:object>
      </w:r>
      <w:r>
        <w:t xml:space="preserve"> lb.</w:t>
      </w:r>
    </w:p>
    <w:p w:rsidR="00B83D7D" w:rsidRDefault="00B83D7D"/>
    <w:sectPr w:rsidR="00B83D7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">
    <w:altName w:val="Book Antiqua"/>
    <w:charset w:val="00"/>
    <w:family w:val="auto"/>
    <w:pitch w:val="variable"/>
    <w:sig w:usb0="03000000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1E3493E"/>
    <w:multiLevelType w:val="hybridMultilevel"/>
    <w:tmpl w:val="025E1B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25E8"/>
    <w:rsid w:val="000242BB"/>
    <w:rsid w:val="000425E8"/>
    <w:rsid w:val="00186B55"/>
    <w:rsid w:val="001A2436"/>
    <w:rsid w:val="003A5D0A"/>
    <w:rsid w:val="0046246D"/>
    <w:rsid w:val="00472B69"/>
    <w:rsid w:val="004B3FA4"/>
    <w:rsid w:val="004C2FC1"/>
    <w:rsid w:val="005A4369"/>
    <w:rsid w:val="005F71AA"/>
    <w:rsid w:val="00624981"/>
    <w:rsid w:val="006E668C"/>
    <w:rsid w:val="00740F94"/>
    <w:rsid w:val="00784E73"/>
    <w:rsid w:val="00854C25"/>
    <w:rsid w:val="00930BFA"/>
    <w:rsid w:val="009D2F51"/>
    <w:rsid w:val="009D75D1"/>
    <w:rsid w:val="009F58DF"/>
    <w:rsid w:val="00A064F9"/>
    <w:rsid w:val="00A33174"/>
    <w:rsid w:val="00B71F7F"/>
    <w:rsid w:val="00B74989"/>
    <w:rsid w:val="00B83D7D"/>
    <w:rsid w:val="00C030B5"/>
    <w:rsid w:val="00C81BF6"/>
    <w:rsid w:val="00F55B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28F2E37-C61C-4A48-B03E-A9CE64C26F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624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30B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4824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671" Type="http://schemas.openxmlformats.org/officeDocument/2006/relationships/image" Target="media/image334.emf"/><Relationship Id="rId769" Type="http://schemas.openxmlformats.org/officeDocument/2006/relationships/image" Target="media/image383.emf"/><Relationship Id="rId21" Type="http://schemas.openxmlformats.org/officeDocument/2006/relationships/oleObject" Target="embeddings/oleObject8.bin"/><Relationship Id="rId324" Type="http://schemas.openxmlformats.org/officeDocument/2006/relationships/image" Target="media/image161.emf"/><Relationship Id="rId531" Type="http://schemas.openxmlformats.org/officeDocument/2006/relationships/customXml" Target="ink/ink252.xml"/><Relationship Id="rId629" Type="http://schemas.openxmlformats.org/officeDocument/2006/relationships/image" Target="media/image313.emf"/><Relationship Id="rId170" Type="http://schemas.openxmlformats.org/officeDocument/2006/relationships/image" Target="media/image84.emf"/><Relationship Id="rId836" Type="http://schemas.openxmlformats.org/officeDocument/2006/relationships/image" Target="media/image419.emf"/><Relationship Id="rId268" Type="http://schemas.openxmlformats.org/officeDocument/2006/relationships/image" Target="media/image133.emf"/><Relationship Id="rId475" Type="http://schemas.openxmlformats.org/officeDocument/2006/relationships/customXml" Target="ink/ink224.xml"/><Relationship Id="rId682" Type="http://schemas.openxmlformats.org/officeDocument/2006/relationships/customXml" Target="ink/ink327.xml"/><Relationship Id="rId903" Type="http://schemas.openxmlformats.org/officeDocument/2006/relationships/image" Target="media/image25.wmf"/><Relationship Id="rId32" Type="http://schemas.openxmlformats.org/officeDocument/2006/relationships/customXml" Target="ink/ink5.xml"/><Relationship Id="rId128" Type="http://schemas.openxmlformats.org/officeDocument/2006/relationships/customXml" Target="ink/ink53.xml"/><Relationship Id="rId335" Type="http://schemas.openxmlformats.org/officeDocument/2006/relationships/customXml" Target="ink/ink155.xml"/><Relationship Id="rId542" Type="http://schemas.openxmlformats.org/officeDocument/2006/relationships/image" Target="media/image270.emf"/><Relationship Id="rId181" Type="http://schemas.openxmlformats.org/officeDocument/2006/relationships/customXml" Target="ink/ink79.xml"/><Relationship Id="rId402" Type="http://schemas.openxmlformats.org/officeDocument/2006/relationships/image" Target="media/image200.emf"/><Relationship Id="rId847" Type="http://schemas.openxmlformats.org/officeDocument/2006/relationships/customXml" Target="ink/ink403.xml"/><Relationship Id="rId279" Type="http://schemas.openxmlformats.org/officeDocument/2006/relationships/customXml" Target="ink/ink127.xml"/><Relationship Id="rId486" Type="http://schemas.openxmlformats.org/officeDocument/2006/relationships/image" Target="media/image242.emf"/><Relationship Id="rId693" Type="http://schemas.openxmlformats.org/officeDocument/2006/relationships/image" Target="media/image345.emf"/><Relationship Id="rId707" Type="http://schemas.openxmlformats.org/officeDocument/2006/relationships/image" Target="media/image352.emf"/><Relationship Id="rId914" Type="http://schemas.openxmlformats.org/officeDocument/2006/relationships/image" Target="media/image458.emf"/><Relationship Id="rId43" Type="http://schemas.openxmlformats.org/officeDocument/2006/relationships/image" Target="media/image20.emf"/><Relationship Id="rId139" Type="http://schemas.openxmlformats.org/officeDocument/2006/relationships/image" Target="media/image68.emf"/><Relationship Id="rId346" Type="http://schemas.openxmlformats.org/officeDocument/2006/relationships/image" Target="media/image172.emf"/><Relationship Id="rId553" Type="http://schemas.openxmlformats.org/officeDocument/2006/relationships/customXml" Target="ink/ink263.xml"/><Relationship Id="rId760" Type="http://schemas.openxmlformats.org/officeDocument/2006/relationships/customXml" Target="ink/ink366.xml"/><Relationship Id="rId192" Type="http://schemas.openxmlformats.org/officeDocument/2006/relationships/image" Target="media/image95.emf"/><Relationship Id="rId206" Type="http://schemas.openxmlformats.org/officeDocument/2006/relationships/image" Target="media/image102.emf"/><Relationship Id="rId413" Type="http://schemas.openxmlformats.org/officeDocument/2006/relationships/customXml" Target="ink/ink194.xml"/><Relationship Id="rId858" Type="http://schemas.openxmlformats.org/officeDocument/2006/relationships/image" Target="media/image430.emf"/><Relationship Id="rId497" Type="http://schemas.openxmlformats.org/officeDocument/2006/relationships/customXml" Target="ink/ink235.xml"/><Relationship Id="rId620" Type="http://schemas.openxmlformats.org/officeDocument/2006/relationships/customXml" Target="ink/ink296.xml"/><Relationship Id="rId718" Type="http://schemas.openxmlformats.org/officeDocument/2006/relationships/customXml" Target="ink/ink345.xml"/><Relationship Id="rId357" Type="http://schemas.openxmlformats.org/officeDocument/2006/relationships/customXml" Target="ink/ink166.xml"/><Relationship Id="rId54" Type="http://schemas.openxmlformats.org/officeDocument/2006/relationships/customXml" Target="ink/ink16.xml"/><Relationship Id="rId217" Type="http://schemas.openxmlformats.org/officeDocument/2006/relationships/customXml" Target="ink/ink96.xml"/><Relationship Id="rId564" Type="http://schemas.openxmlformats.org/officeDocument/2006/relationships/customXml" Target="ink/ink269.xml"/><Relationship Id="rId771" Type="http://schemas.openxmlformats.org/officeDocument/2006/relationships/image" Target="media/image384.emf"/><Relationship Id="rId869" Type="http://schemas.openxmlformats.org/officeDocument/2006/relationships/customXml" Target="ink/ink414.xml"/><Relationship Id="rId424" Type="http://schemas.openxmlformats.org/officeDocument/2006/relationships/image" Target="media/image211.emf"/><Relationship Id="rId631" Type="http://schemas.openxmlformats.org/officeDocument/2006/relationships/image" Target="media/image314.emf"/><Relationship Id="rId729" Type="http://schemas.openxmlformats.org/officeDocument/2006/relationships/image" Target="media/image363.emf"/><Relationship Id="rId270" Type="http://schemas.openxmlformats.org/officeDocument/2006/relationships/image" Target="media/image134.emf"/><Relationship Id="rId65" Type="http://schemas.openxmlformats.org/officeDocument/2006/relationships/image" Target="media/image31.emf"/><Relationship Id="rId130" Type="http://schemas.openxmlformats.org/officeDocument/2006/relationships/customXml" Target="ink/ink54.xml"/><Relationship Id="rId368" Type="http://schemas.openxmlformats.org/officeDocument/2006/relationships/image" Target="media/image183.emf"/><Relationship Id="rId575" Type="http://schemas.openxmlformats.org/officeDocument/2006/relationships/image" Target="media/image286.emf"/><Relationship Id="rId782" Type="http://schemas.openxmlformats.org/officeDocument/2006/relationships/customXml" Target="ink/ink377.xml"/><Relationship Id="rId228" Type="http://schemas.openxmlformats.org/officeDocument/2006/relationships/image" Target="media/image113.emf"/><Relationship Id="rId435" Type="http://schemas.openxmlformats.org/officeDocument/2006/relationships/customXml" Target="ink/ink205.xml"/><Relationship Id="rId642" Type="http://schemas.openxmlformats.org/officeDocument/2006/relationships/customXml" Target="ink/ink307.xml"/><Relationship Id="rId281" Type="http://schemas.openxmlformats.org/officeDocument/2006/relationships/customXml" Target="ink/ink128.xml"/><Relationship Id="rId502" Type="http://schemas.openxmlformats.org/officeDocument/2006/relationships/image" Target="media/image250.emf"/><Relationship Id="rId76" Type="http://schemas.openxmlformats.org/officeDocument/2006/relationships/customXml" Target="ink/ink27.xml"/><Relationship Id="rId141" Type="http://schemas.openxmlformats.org/officeDocument/2006/relationships/image" Target="media/image69.emf"/><Relationship Id="rId379" Type="http://schemas.openxmlformats.org/officeDocument/2006/relationships/customXml" Target="ink/ink177.xml"/><Relationship Id="rId586" Type="http://schemas.openxmlformats.org/officeDocument/2006/relationships/customXml" Target="ink/ink279.xml"/><Relationship Id="rId793" Type="http://schemas.openxmlformats.org/officeDocument/2006/relationships/oleObject" Target="embeddings/oleObject14.bin"/><Relationship Id="rId807" Type="http://schemas.openxmlformats.org/officeDocument/2006/relationships/customXml" Target="ink/ink383.xml"/><Relationship Id="rId7" Type="http://schemas.openxmlformats.org/officeDocument/2006/relationships/oleObject" Target="embeddings/oleObject1.bin"/><Relationship Id="rId239" Type="http://schemas.openxmlformats.org/officeDocument/2006/relationships/customXml" Target="ink/ink107.xml"/><Relationship Id="rId446" Type="http://schemas.openxmlformats.org/officeDocument/2006/relationships/oleObject" Target="embeddings/oleObject11.bin"/><Relationship Id="rId653" Type="http://schemas.openxmlformats.org/officeDocument/2006/relationships/image" Target="media/image325.emf"/><Relationship Id="rId292" Type="http://schemas.openxmlformats.org/officeDocument/2006/relationships/image" Target="media/image145.emf"/><Relationship Id="rId306" Type="http://schemas.openxmlformats.org/officeDocument/2006/relationships/image" Target="media/image152.emf"/><Relationship Id="rId860" Type="http://schemas.openxmlformats.org/officeDocument/2006/relationships/image" Target="media/image431.emf"/><Relationship Id="rId87" Type="http://schemas.openxmlformats.org/officeDocument/2006/relationships/image" Target="media/image42.emf"/><Relationship Id="rId513" Type="http://schemas.openxmlformats.org/officeDocument/2006/relationships/customXml" Target="ink/ink243.xml"/><Relationship Id="rId597" Type="http://schemas.openxmlformats.org/officeDocument/2006/relationships/image" Target="media/image297.emf"/><Relationship Id="rId720" Type="http://schemas.openxmlformats.org/officeDocument/2006/relationships/customXml" Target="ink/ink346.xml"/><Relationship Id="rId818" Type="http://schemas.openxmlformats.org/officeDocument/2006/relationships/image" Target="media/image410.emf"/><Relationship Id="rId152" Type="http://schemas.openxmlformats.org/officeDocument/2006/relationships/customXml" Target="ink/ink65.xml"/><Relationship Id="rId457" Type="http://schemas.openxmlformats.org/officeDocument/2006/relationships/customXml" Target="ink/ink215.xml"/><Relationship Id="rId664" Type="http://schemas.openxmlformats.org/officeDocument/2006/relationships/customXml" Target="ink/ink318.xml"/><Relationship Id="rId871" Type="http://schemas.openxmlformats.org/officeDocument/2006/relationships/customXml" Target="ink/ink415.xml"/><Relationship Id="rId14" Type="http://schemas.openxmlformats.org/officeDocument/2006/relationships/image" Target="media/image6.wmf"/><Relationship Id="rId317" Type="http://schemas.openxmlformats.org/officeDocument/2006/relationships/customXml" Target="ink/ink146.xml"/><Relationship Id="rId524" Type="http://schemas.openxmlformats.org/officeDocument/2006/relationships/image" Target="media/image261.emf"/><Relationship Id="rId731" Type="http://schemas.openxmlformats.org/officeDocument/2006/relationships/image" Target="media/image364.emf"/><Relationship Id="rId98" Type="http://schemas.openxmlformats.org/officeDocument/2006/relationships/customXml" Target="ink/ink38.xml"/><Relationship Id="rId163" Type="http://schemas.openxmlformats.org/officeDocument/2006/relationships/image" Target="media/image80.emf"/><Relationship Id="rId370" Type="http://schemas.openxmlformats.org/officeDocument/2006/relationships/image" Target="media/image184.emf"/><Relationship Id="rId829" Type="http://schemas.openxmlformats.org/officeDocument/2006/relationships/customXml" Target="ink/ink394.xml"/><Relationship Id="rId230" Type="http://schemas.openxmlformats.org/officeDocument/2006/relationships/image" Target="media/image114.emf"/><Relationship Id="rId468" Type="http://schemas.openxmlformats.org/officeDocument/2006/relationships/image" Target="media/image233.emf"/><Relationship Id="rId675" Type="http://schemas.openxmlformats.org/officeDocument/2006/relationships/image" Target="media/image336.emf"/><Relationship Id="rId882" Type="http://schemas.openxmlformats.org/officeDocument/2006/relationships/image" Target="media/image442.emf"/><Relationship Id="rId25" Type="http://schemas.openxmlformats.org/officeDocument/2006/relationships/image" Target="media/image11.emf"/><Relationship Id="rId67" Type="http://schemas.openxmlformats.org/officeDocument/2006/relationships/image" Target="media/image32.emf"/><Relationship Id="rId272" Type="http://schemas.openxmlformats.org/officeDocument/2006/relationships/image" Target="media/image135.emf"/><Relationship Id="rId328" Type="http://schemas.openxmlformats.org/officeDocument/2006/relationships/image" Target="media/image163.emf"/><Relationship Id="rId535" Type="http://schemas.openxmlformats.org/officeDocument/2006/relationships/customXml" Target="ink/ink254.xml"/><Relationship Id="rId577" Type="http://schemas.openxmlformats.org/officeDocument/2006/relationships/oleObject" Target="embeddings/oleObject12.bin"/><Relationship Id="rId700" Type="http://schemas.openxmlformats.org/officeDocument/2006/relationships/customXml" Target="ink/ink336.xml"/><Relationship Id="rId742" Type="http://schemas.openxmlformats.org/officeDocument/2006/relationships/customXml" Target="ink/ink357.xml"/><Relationship Id="rId132" Type="http://schemas.openxmlformats.org/officeDocument/2006/relationships/customXml" Target="ink/ink55.xml"/><Relationship Id="rId174" Type="http://schemas.openxmlformats.org/officeDocument/2006/relationships/image" Target="media/image86.emf"/><Relationship Id="rId381" Type="http://schemas.openxmlformats.org/officeDocument/2006/relationships/customXml" Target="ink/ink178.xml"/><Relationship Id="rId602" Type="http://schemas.openxmlformats.org/officeDocument/2006/relationships/customXml" Target="ink/ink287.xml"/><Relationship Id="rId784" Type="http://schemas.openxmlformats.org/officeDocument/2006/relationships/customXml" Target="ink/ink378.xml"/><Relationship Id="rId241" Type="http://schemas.openxmlformats.org/officeDocument/2006/relationships/customXml" Target="ink/ink108.xml"/><Relationship Id="rId437" Type="http://schemas.openxmlformats.org/officeDocument/2006/relationships/customXml" Target="ink/ink206.xml"/><Relationship Id="rId479" Type="http://schemas.openxmlformats.org/officeDocument/2006/relationships/customXml" Target="ink/ink226.xml"/><Relationship Id="rId644" Type="http://schemas.openxmlformats.org/officeDocument/2006/relationships/customXml" Target="ink/ink308.xml"/><Relationship Id="rId686" Type="http://schemas.openxmlformats.org/officeDocument/2006/relationships/customXml" Target="ink/ink329.xml"/><Relationship Id="rId851" Type="http://schemas.openxmlformats.org/officeDocument/2006/relationships/customXml" Target="ink/ink405.xml"/><Relationship Id="rId893" Type="http://schemas.openxmlformats.org/officeDocument/2006/relationships/customXml" Target="ink/ink426.xml"/><Relationship Id="rId907" Type="http://schemas.openxmlformats.org/officeDocument/2006/relationships/image" Target="media/image27.wmf"/><Relationship Id="rId36" Type="http://schemas.openxmlformats.org/officeDocument/2006/relationships/customXml" Target="ink/ink7.xml"/><Relationship Id="rId283" Type="http://schemas.openxmlformats.org/officeDocument/2006/relationships/customXml" Target="ink/ink129.xml"/><Relationship Id="rId339" Type="http://schemas.openxmlformats.org/officeDocument/2006/relationships/customXml" Target="ink/ink157.xml"/><Relationship Id="rId490" Type="http://schemas.openxmlformats.org/officeDocument/2006/relationships/image" Target="media/image244.emf"/><Relationship Id="rId504" Type="http://schemas.openxmlformats.org/officeDocument/2006/relationships/image" Target="media/image251.emf"/><Relationship Id="rId546" Type="http://schemas.openxmlformats.org/officeDocument/2006/relationships/image" Target="media/image272.emf"/><Relationship Id="rId711" Type="http://schemas.openxmlformats.org/officeDocument/2006/relationships/image" Target="media/image354.emf"/><Relationship Id="rId753" Type="http://schemas.openxmlformats.org/officeDocument/2006/relationships/image" Target="media/image375.emf"/><Relationship Id="rId78" Type="http://schemas.openxmlformats.org/officeDocument/2006/relationships/customXml" Target="ink/ink28.xml"/><Relationship Id="rId101" Type="http://schemas.openxmlformats.org/officeDocument/2006/relationships/image" Target="media/image49.emf"/><Relationship Id="rId143" Type="http://schemas.openxmlformats.org/officeDocument/2006/relationships/image" Target="media/image70.emf"/><Relationship Id="rId185" Type="http://schemas.openxmlformats.org/officeDocument/2006/relationships/customXml" Target="ink/ink81.xml"/><Relationship Id="rId350" Type="http://schemas.openxmlformats.org/officeDocument/2006/relationships/image" Target="media/image174.emf"/><Relationship Id="rId406" Type="http://schemas.openxmlformats.org/officeDocument/2006/relationships/image" Target="media/image202.emf"/><Relationship Id="rId588" Type="http://schemas.openxmlformats.org/officeDocument/2006/relationships/customXml" Target="ink/ink280.xml"/><Relationship Id="rId795" Type="http://schemas.openxmlformats.org/officeDocument/2006/relationships/oleObject" Target="embeddings/oleObject15.bin"/><Relationship Id="rId809" Type="http://schemas.openxmlformats.org/officeDocument/2006/relationships/customXml" Target="ink/ink384.xml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.bin"/><Relationship Id="rId392" Type="http://schemas.openxmlformats.org/officeDocument/2006/relationships/image" Target="media/image195.emf"/><Relationship Id="rId448" Type="http://schemas.openxmlformats.org/officeDocument/2006/relationships/image" Target="media/image223.emf"/><Relationship Id="rId613" Type="http://schemas.openxmlformats.org/officeDocument/2006/relationships/image" Target="media/image305.emf"/><Relationship Id="rId655" Type="http://schemas.openxmlformats.org/officeDocument/2006/relationships/image" Target="media/image326.emf"/><Relationship Id="rId697" Type="http://schemas.openxmlformats.org/officeDocument/2006/relationships/image" Target="media/image347.emf"/><Relationship Id="rId820" Type="http://schemas.openxmlformats.org/officeDocument/2006/relationships/image" Target="media/image411.emf"/><Relationship Id="rId862" Type="http://schemas.openxmlformats.org/officeDocument/2006/relationships/image" Target="media/image432.emf"/><Relationship Id="rId918" Type="http://schemas.openxmlformats.org/officeDocument/2006/relationships/oleObject" Target="embeddings/oleObject23.bin"/><Relationship Id="rId252" Type="http://schemas.openxmlformats.org/officeDocument/2006/relationships/image" Target="media/image125.emf"/><Relationship Id="rId294" Type="http://schemas.openxmlformats.org/officeDocument/2006/relationships/image" Target="media/image146.emf"/><Relationship Id="rId308" Type="http://schemas.openxmlformats.org/officeDocument/2006/relationships/image" Target="media/image153.emf"/><Relationship Id="rId515" Type="http://schemas.openxmlformats.org/officeDocument/2006/relationships/customXml" Target="ink/ink244.xml"/><Relationship Id="rId722" Type="http://schemas.openxmlformats.org/officeDocument/2006/relationships/customXml" Target="ink/ink347.xml"/><Relationship Id="rId47" Type="http://schemas.openxmlformats.org/officeDocument/2006/relationships/image" Target="media/image22.emf"/><Relationship Id="rId89" Type="http://schemas.openxmlformats.org/officeDocument/2006/relationships/image" Target="media/image43.emf"/><Relationship Id="rId112" Type="http://schemas.openxmlformats.org/officeDocument/2006/relationships/customXml" Target="ink/ink45.xml"/><Relationship Id="rId154" Type="http://schemas.openxmlformats.org/officeDocument/2006/relationships/customXml" Target="ink/ink66.xml"/><Relationship Id="rId361" Type="http://schemas.openxmlformats.org/officeDocument/2006/relationships/customXml" Target="ink/ink168.xml"/><Relationship Id="rId557" Type="http://schemas.openxmlformats.org/officeDocument/2006/relationships/customXml" Target="ink/ink265.xml"/><Relationship Id="rId599" Type="http://schemas.openxmlformats.org/officeDocument/2006/relationships/image" Target="media/image298.emf"/><Relationship Id="rId764" Type="http://schemas.openxmlformats.org/officeDocument/2006/relationships/customXml" Target="ink/ink368.xml"/><Relationship Id="rId196" Type="http://schemas.openxmlformats.org/officeDocument/2006/relationships/image" Target="media/image97.emf"/><Relationship Id="rId417" Type="http://schemas.openxmlformats.org/officeDocument/2006/relationships/customXml" Target="ink/ink196.xml"/><Relationship Id="rId459" Type="http://schemas.openxmlformats.org/officeDocument/2006/relationships/customXml" Target="ink/ink216.xml"/><Relationship Id="rId624" Type="http://schemas.openxmlformats.org/officeDocument/2006/relationships/customXml" Target="ink/ink298.xml"/><Relationship Id="rId666" Type="http://schemas.openxmlformats.org/officeDocument/2006/relationships/customXml" Target="ink/ink319.xml"/><Relationship Id="rId831" Type="http://schemas.openxmlformats.org/officeDocument/2006/relationships/customXml" Target="ink/ink395.xml"/><Relationship Id="rId873" Type="http://schemas.openxmlformats.org/officeDocument/2006/relationships/customXml" Target="ink/ink416.xml"/><Relationship Id="rId16" Type="http://schemas.openxmlformats.org/officeDocument/2006/relationships/image" Target="media/image7.wmf"/><Relationship Id="rId221" Type="http://schemas.openxmlformats.org/officeDocument/2006/relationships/customXml" Target="ink/ink98.xml"/><Relationship Id="rId263" Type="http://schemas.openxmlformats.org/officeDocument/2006/relationships/customXml" Target="ink/ink119.xml"/><Relationship Id="rId319" Type="http://schemas.openxmlformats.org/officeDocument/2006/relationships/customXml" Target="ink/ink147.xml"/><Relationship Id="rId470" Type="http://schemas.openxmlformats.org/officeDocument/2006/relationships/image" Target="media/image234.emf"/><Relationship Id="rId526" Type="http://schemas.openxmlformats.org/officeDocument/2006/relationships/image" Target="media/image262.emf"/><Relationship Id="rId58" Type="http://schemas.openxmlformats.org/officeDocument/2006/relationships/customXml" Target="ink/ink18.xml"/><Relationship Id="rId123" Type="http://schemas.openxmlformats.org/officeDocument/2006/relationships/image" Target="media/image60.emf"/><Relationship Id="rId330" Type="http://schemas.openxmlformats.org/officeDocument/2006/relationships/image" Target="media/image164.emf"/><Relationship Id="rId568" Type="http://schemas.openxmlformats.org/officeDocument/2006/relationships/customXml" Target="ink/ink271.xml"/><Relationship Id="rId733" Type="http://schemas.openxmlformats.org/officeDocument/2006/relationships/image" Target="media/image365.emf"/><Relationship Id="rId775" Type="http://schemas.openxmlformats.org/officeDocument/2006/relationships/image" Target="media/image386.emf"/><Relationship Id="rId165" Type="http://schemas.openxmlformats.org/officeDocument/2006/relationships/image" Target="media/image81.emf"/><Relationship Id="rId372" Type="http://schemas.openxmlformats.org/officeDocument/2006/relationships/image" Target="media/image185.emf"/><Relationship Id="rId428" Type="http://schemas.openxmlformats.org/officeDocument/2006/relationships/image" Target="media/image213.emf"/><Relationship Id="rId635" Type="http://schemas.openxmlformats.org/officeDocument/2006/relationships/image" Target="media/image316.emf"/><Relationship Id="rId677" Type="http://schemas.openxmlformats.org/officeDocument/2006/relationships/image" Target="media/image337.emf"/><Relationship Id="rId800" Type="http://schemas.openxmlformats.org/officeDocument/2006/relationships/oleObject" Target="embeddings/oleObject16.bin"/><Relationship Id="rId842" Type="http://schemas.openxmlformats.org/officeDocument/2006/relationships/image" Target="media/image422.emf"/><Relationship Id="rId232" Type="http://schemas.openxmlformats.org/officeDocument/2006/relationships/image" Target="media/image115.emf"/><Relationship Id="rId274" Type="http://schemas.openxmlformats.org/officeDocument/2006/relationships/image" Target="media/image136.emf"/><Relationship Id="rId481" Type="http://schemas.openxmlformats.org/officeDocument/2006/relationships/customXml" Target="ink/ink227.xml"/><Relationship Id="rId702" Type="http://schemas.openxmlformats.org/officeDocument/2006/relationships/customXml" Target="ink/ink337.xml"/><Relationship Id="rId884" Type="http://schemas.openxmlformats.org/officeDocument/2006/relationships/image" Target="media/image443.emf"/><Relationship Id="rId27" Type="http://schemas.openxmlformats.org/officeDocument/2006/relationships/image" Target="media/image12.emf"/><Relationship Id="rId69" Type="http://schemas.openxmlformats.org/officeDocument/2006/relationships/image" Target="media/image33.emf"/><Relationship Id="rId134" Type="http://schemas.openxmlformats.org/officeDocument/2006/relationships/customXml" Target="ink/ink56.xml"/><Relationship Id="rId537" Type="http://schemas.openxmlformats.org/officeDocument/2006/relationships/customXml" Target="ink/ink255.xml"/><Relationship Id="rId579" Type="http://schemas.openxmlformats.org/officeDocument/2006/relationships/image" Target="media/image288.emf"/><Relationship Id="rId744" Type="http://schemas.openxmlformats.org/officeDocument/2006/relationships/customXml" Target="ink/ink358.xml"/><Relationship Id="rId786" Type="http://schemas.openxmlformats.org/officeDocument/2006/relationships/customXml" Target="ink/ink379.xml"/><Relationship Id="rId80" Type="http://schemas.openxmlformats.org/officeDocument/2006/relationships/customXml" Target="ink/ink29.xml"/><Relationship Id="rId176" Type="http://schemas.openxmlformats.org/officeDocument/2006/relationships/image" Target="media/image87.emf"/><Relationship Id="rId341" Type="http://schemas.openxmlformats.org/officeDocument/2006/relationships/customXml" Target="ink/ink158.xml"/><Relationship Id="rId383" Type="http://schemas.openxmlformats.org/officeDocument/2006/relationships/customXml" Target="ink/ink179.xml"/><Relationship Id="rId439" Type="http://schemas.openxmlformats.org/officeDocument/2006/relationships/customXml" Target="ink/ink207.xml"/><Relationship Id="rId590" Type="http://schemas.openxmlformats.org/officeDocument/2006/relationships/customXml" Target="ink/ink281.xml"/><Relationship Id="rId604" Type="http://schemas.openxmlformats.org/officeDocument/2006/relationships/customXml" Target="ink/ink288.xml"/><Relationship Id="rId646" Type="http://schemas.openxmlformats.org/officeDocument/2006/relationships/customXml" Target="ink/ink309.xml"/><Relationship Id="rId811" Type="http://schemas.openxmlformats.org/officeDocument/2006/relationships/customXml" Target="ink/ink385.xml"/><Relationship Id="rId201" Type="http://schemas.openxmlformats.org/officeDocument/2006/relationships/customXml" Target="ink/ink89.xml"/><Relationship Id="rId243" Type="http://schemas.openxmlformats.org/officeDocument/2006/relationships/customXml" Target="ink/ink109.xml"/><Relationship Id="rId285" Type="http://schemas.openxmlformats.org/officeDocument/2006/relationships/customXml" Target="ink/ink130.xml"/><Relationship Id="rId450" Type="http://schemas.openxmlformats.org/officeDocument/2006/relationships/image" Target="media/image224.emf"/><Relationship Id="rId506" Type="http://schemas.openxmlformats.org/officeDocument/2006/relationships/image" Target="media/image252.emf"/><Relationship Id="rId688" Type="http://schemas.openxmlformats.org/officeDocument/2006/relationships/customXml" Target="ink/ink330.xml"/><Relationship Id="rId853" Type="http://schemas.openxmlformats.org/officeDocument/2006/relationships/customXml" Target="ink/ink406.xml"/><Relationship Id="rId895" Type="http://schemas.openxmlformats.org/officeDocument/2006/relationships/customXml" Target="ink/ink427.xml"/><Relationship Id="rId909" Type="http://schemas.openxmlformats.org/officeDocument/2006/relationships/image" Target="media/image28.wmf"/><Relationship Id="rId38" Type="http://schemas.openxmlformats.org/officeDocument/2006/relationships/customXml" Target="ink/ink8.xml"/><Relationship Id="rId103" Type="http://schemas.openxmlformats.org/officeDocument/2006/relationships/image" Target="media/image50.emf"/><Relationship Id="rId310" Type="http://schemas.openxmlformats.org/officeDocument/2006/relationships/image" Target="media/image154.emf"/><Relationship Id="rId492" Type="http://schemas.openxmlformats.org/officeDocument/2006/relationships/image" Target="media/image245.emf"/><Relationship Id="rId548" Type="http://schemas.openxmlformats.org/officeDocument/2006/relationships/image" Target="media/image273.emf"/><Relationship Id="rId713" Type="http://schemas.openxmlformats.org/officeDocument/2006/relationships/image" Target="media/image355.emf"/><Relationship Id="rId755" Type="http://schemas.openxmlformats.org/officeDocument/2006/relationships/image" Target="media/image376.emf"/><Relationship Id="rId797" Type="http://schemas.openxmlformats.org/officeDocument/2006/relationships/image" Target="media/image21.png"/><Relationship Id="rId920" Type="http://schemas.openxmlformats.org/officeDocument/2006/relationships/theme" Target="theme/theme1.xml"/><Relationship Id="rId91" Type="http://schemas.openxmlformats.org/officeDocument/2006/relationships/image" Target="media/image44.emf"/><Relationship Id="rId145" Type="http://schemas.openxmlformats.org/officeDocument/2006/relationships/image" Target="media/image71.emf"/><Relationship Id="rId187" Type="http://schemas.openxmlformats.org/officeDocument/2006/relationships/customXml" Target="ink/ink82.xml"/><Relationship Id="rId352" Type="http://schemas.openxmlformats.org/officeDocument/2006/relationships/image" Target="media/image175.emf"/><Relationship Id="rId394" Type="http://schemas.openxmlformats.org/officeDocument/2006/relationships/image" Target="media/image196.emf"/><Relationship Id="rId408" Type="http://schemas.openxmlformats.org/officeDocument/2006/relationships/image" Target="media/image203.emf"/><Relationship Id="rId615" Type="http://schemas.openxmlformats.org/officeDocument/2006/relationships/image" Target="media/image306.emf"/><Relationship Id="rId822" Type="http://schemas.openxmlformats.org/officeDocument/2006/relationships/image" Target="media/image412.emf"/><Relationship Id="rId212" Type="http://schemas.openxmlformats.org/officeDocument/2006/relationships/image" Target="media/image105.emf"/><Relationship Id="rId254" Type="http://schemas.openxmlformats.org/officeDocument/2006/relationships/image" Target="media/image126.emf"/><Relationship Id="rId657" Type="http://schemas.openxmlformats.org/officeDocument/2006/relationships/image" Target="media/image327.emf"/><Relationship Id="rId699" Type="http://schemas.openxmlformats.org/officeDocument/2006/relationships/image" Target="media/image348.emf"/><Relationship Id="rId864" Type="http://schemas.openxmlformats.org/officeDocument/2006/relationships/image" Target="media/image433.emf"/><Relationship Id="rId49" Type="http://schemas.openxmlformats.org/officeDocument/2006/relationships/image" Target="media/image23.emf"/><Relationship Id="rId114" Type="http://schemas.openxmlformats.org/officeDocument/2006/relationships/customXml" Target="ink/ink46.xml"/><Relationship Id="rId296" Type="http://schemas.openxmlformats.org/officeDocument/2006/relationships/image" Target="media/image147.emf"/><Relationship Id="rId461" Type="http://schemas.openxmlformats.org/officeDocument/2006/relationships/customXml" Target="ink/ink217.xml"/><Relationship Id="rId517" Type="http://schemas.openxmlformats.org/officeDocument/2006/relationships/customXml" Target="ink/ink245.xml"/><Relationship Id="rId559" Type="http://schemas.openxmlformats.org/officeDocument/2006/relationships/customXml" Target="ink/ink266.xml"/><Relationship Id="rId724" Type="http://schemas.openxmlformats.org/officeDocument/2006/relationships/customXml" Target="ink/ink348.xml"/><Relationship Id="rId766" Type="http://schemas.openxmlformats.org/officeDocument/2006/relationships/customXml" Target="ink/ink369.xml"/><Relationship Id="rId60" Type="http://schemas.openxmlformats.org/officeDocument/2006/relationships/customXml" Target="ink/ink19.xml"/><Relationship Id="rId156" Type="http://schemas.openxmlformats.org/officeDocument/2006/relationships/customXml" Target="ink/ink67.xml"/><Relationship Id="rId198" Type="http://schemas.openxmlformats.org/officeDocument/2006/relationships/image" Target="media/image98.emf"/><Relationship Id="rId321" Type="http://schemas.openxmlformats.org/officeDocument/2006/relationships/customXml" Target="ink/ink148.xml"/><Relationship Id="rId363" Type="http://schemas.openxmlformats.org/officeDocument/2006/relationships/customXml" Target="ink/ink169.xml"/><Relationship Id="rId419" Type="http://schemas.openxmlformats.org/officeDocument/2006/relationships/customXml" Target="ink/ink197.xml"/><Relationship Id="rId570" Type="http://schemas.openxmlformats.org/officeDocument/2006/relationships/customXml" Target="ink/ink272.xml"/><Relationship Id="rId626" Type="http://schemas.openxmlformats.org/officeDocument/2006/relationships/customXml" Target="ink/ink299.xml"/><Relationship Id="rId223" Type="http://schemas.openxmlformats.org/officeDocument/2006/relationships/customXml" Target="ink/ink99.xml"/><Relationship Id="rId430" Type="http://schemas.openxmlformats.org/officeDocument/2006/relationships/image" Target="media/image214.emf"/><Relationship Id="rId668" Type="http://schemas.openxmlformats.org/officeDocument/2006/relationships/customXml" Target="ink/ink320.xml"/><Relationship Id="rId833" Type="http://schemas.openxmlformats.org/officeDocument/2006/relationships/customXml" Target="ink/ink396.xml"/><Relationship Id="rId875" Type="http://schemas.openxmlformats.org/officeDocument/2006/relationships/customXml" Target="ink/ink417.xml"/><Relationship Id="rId18" Type="http://schemas.openxmlformats.org/officeDocument/2006/relationships/image" Target="media/image8.wmf"/><Relationship Id="rId265" Type="http://schemas.openxmlformats.org/officeDocument/2006/relationships/customXml" Target="ink/ink120.xml"/><Relationship Id="rId472" Type="http://schemas.openxmlformats.org/officeDocument/2006/relationships/image" Target="media/image235.emf"/><Relationship Id="rId528" Type="http://schemas.openxmlformats.org/officeDocument/2006/relationships/image" Target="media/image263.emf"/><Relationship Id="rId735" Type="http://schemas.openxmlformats.org/officeDocument/2006/relationships/image" Target="media/image366.emf"/><Relationship Id="rId900" Type="http://schemas.openxmlformats.org/officeDocument/2006/relationships/image" Target="media/image451.emf"/><Relationship Id="rId125" Type="http://schemas.openxmlformats.org/officeDocument/2006/relationships/image" Target="media/image61.emf"/><Relationship Id="rId167" Type="http://schemas.openxmlformats.org/officeDocument/2006/relationships/customXml" Target="ink/ink72.xml"/><Relationship Id="rId332" Type="http://schemas.openxmlformats.org/officeDocument/2006/relationships/image" Target="media/image165.emf"/><Relationship Id="rId374" Type="http://schemas.openxmlformats.org/officeDocument/2006/relationships/image" Target="media/image186.emf"/><Relationship Id="rId581" Type="http://schemas.openxmlformats.org/officeDocument/2006/relationships/image" Target="media/image289.emf"/><Relationship Id="rId777" Type="http://schemas.openxmlformats.org/officeDocument/2006/relationships/image" Target="media/image387.emf"/><Relationship Id="rId71" Type="http://schemas.openxmlformats.org/officeDocument/2006/relationships/image" Target="media/image34.emf"/><Relationship Id="rId234" Type="http://schemas.openxmlformats.org/officeDocument/2006/relationships/image" Target="media/image116.emf"/><Relationship Id="rId637" Type="http://schemas.openxmlformats.org/officeDocument/2006/relationships/image" Target="media/image317.emf"/><Relationship Id="rId679" Type="http://schemas.openxmlformats.org/officeDocument/2006/relationships/image" Target="media/image338.emf"/><Relationship Id="rId802" Type="http://schemas.openxmlformats.org/officeDocument/2006/relationships/image" Target="media/image402.emf"/><Relationship Id="rId844" Type="http://schemas.openxmlformats.org/officeDocument/2006/relationships/image" Target="media/image423.emf"/><Relationship Id="rId886" Type="http://schemas.openxmlformats.org/officeDocument/2006/relationships/image" Target="media/image444.emf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76" Type="http://schemas.openxmlformats.org/officeDocument/2006/relationships/image" Target="media/image137.emf"/><Relationship Id="rId441" Type="http://schemas.openxmlformats.org/officeDocument/2006/relationships/customXml" Target="ink/ink208.xml"/><Relationship Id="rId483" Type="http://schemas.openxmlformats.org/officeDocument/2006/relationships/customXml" Target="ink/ink228.xml"/><Relationship Id="rId539" Type="http://schemas.openxmlformats.org/officeDocument/2006/relationships/customXml" Target="ink/ink256.xml"/><Relationship Id="rId690" Type="http://schemas.openxmlformats.org/officeDocument/2006/relationships/customXml" Target="ink/ink331.xml"/><Relationship Id="rId704" Type="http://schemas.openxmlformats.org/officeDocument/2006/relationships/customXml" Target="ink/ink338.xml"/><Relationship Id="rId746" Type="http://schemas.openxmlformats.org/officeDocument/2006/relationships/customXml" Target="ink/ink359.xml"/><Relationship Id="rId911" Type="http://schemas.openxmlformats.org/officeDocument/2006/relationships/customXml" Target="ink/ink430.xml"/><Relationship Id="rId40" Type="http://schemas.openxmlformats.org/officeDocument/2006/relationships/customXml" Target="ink/ink9.xml"/><Relationship Id="rId136" Type="http://schemas.openxmlformats.org/officeDocument/2006/relationships/customXml" Target="ink/ink57.xml"/><Relationship Id="rId178" Type="http://schemas.openxmlformats.org/officeDocument/2006/relationships/image" Target="media/image88.emf"/><Relationship Id="rId301" Type="http://schemas.openxmlformats.org/officeDocument/2006/relationships/customXml" Target="ink/ink138.xml"/><Relationship Id="rId343" Type="http://schemas.openxmlformats.org/officeDocument/2006/relationships/customXml" Target="ink/ink159.xml"/><Relationship Id="rId550" Type="http://schemas.openxmlformats.org/officeDocument/2006/relationships/image" Target="media/image274.emf"/><Relationship Id="rId788" Type="http://schemas.openxmlformats.org/officeDocument/2006/relationships/image" Target="media/image15.png"/><Relationship Id="rId82" Type="http://schemas.openxmlformats.org/officeDocument/2006/relationships/customXml" Target="ink/ink30.xml"/><Relationship Id="rId203" Type="http://schemas.openxmlformats.org/officeDocument/2006/relationships/customXml" Target="ink/ink90.xml"/><Relationship Id="rId385" Type="http://schemas.openxmlformats.org/officeDocument/2006/relationships/customXml" Target="ink/ink180.xml"/><Relationship Id="rId592" Type="http://schemas.openxmlformats.org/officeDocument/2006/relationships/customXml" Target="ink/ink282.xml"/><Relationship Id="rId606" Type="http://schemas.openxmlformats.org/officeDocument/2006/relationships/customXml" Target="ink/ink289.xml"/><Relationship Id="rId648" Type="http://schemas.openxmlformats.org/officeDocument/2006/relationships/customXml" Target="ink/ink310.xml"/><Relationship Id="rId813" Type="http://schemas.openxmlformats.org/officeDocument/2006/relationships/customXml" Target="ink/ink386.xml"/><Relationship Id="rId855" Type="http://schemas.openxmlformats.org/officeDocument/2006/relationships/customXml" Target="ink/ink407.xml"/><Relationship Id="rId245" Type="http://schemas.openxmlformats.org/officeDocument/2006/relationships/customXml" Target="ink/ink110.xml"/><Relationship Id="rId287" Type="http://schemas.openxmlformats.org/officeDocument/2006/relationships/customXml" Target="ink/ink131.xml"/><Relationship Id="rId410" Type="http://schemas.openxmlformats.org/officeDocument/2006/relationships/image" Target="media/image204.emf"/><Relationship Id="rId452" Type="http://schemas.openxmlformats.org/officeDocument/2006/relationships/image" Target="media/image225.emf"/><Relationship Id="rId494" Type="http://schemas.openxmlformats.org/officeDocument/2006/relationships/image" Target="media/image246.emf"/><Relationship Id="rId508" Type="http://schemas.openxmlformats.org/officeDocument/2006/relationships/image" Target="media/image253.emf"/><Relationship Id="rId715" Type="http://schemas.openxmlformats.org/officeDocument/2006/relationships/image" Target="media/image356.emf"/><Relationship Id="rId897" Type="http://schemas.openxmlformats.org/officeDocument/2006/relationships/customXml" Target="ink/ink428.xml"/><Relationship Id="rId105" Type="http://schemas.openxmlformats.org/officeDocument/2006/relationships/image" Target="media/image51.emf"/><Relationship Id="rId147" Type="http://schemas.openxmlformats.org/officeDocument/2006/relationships/image" Target="media/image72.emf"/><Relationship Id="rId312" Type="http://schemas.openxmlformats.org/officeDocument/2006/relationships/image" Target="media/image155.emf"/><Relationship Id="rId354" Type="http://schemas.openxmlformats.org/officeDocument/2006/relationships/image" Target="media/image176.emf"/><Relationship Id="rId757" Type="http://schemas.openxmlformats.org/officeDocument/2006/relationships/image" Target="media/image377.emf"/><Relationship Id="rId799" Type="http://schemas.openxmlformats.org/officeDocument/2006/relationships/image" Target="media/image23.wmf"/><Relationship Id="rId51" Type="http://schemas.openxmlformats.org/officeDocument/2006/relationships/image" Target="media/image24.emf"/><Relationship Id="rId93" Type="http://schemas.openxmlformats.org/officeDocument/2006/relationships/image" Target="media/image45.emf"/><Relationship Id="rId189" Type="http://schemas.openxmlformats.org/officeDocument/2006/relationships/customXml" Target="ink/ink83.xml"/><Relationship Id="rId396" Type="http://schemas.openxmlformats.org/officeDocument/2006/relationships/image" Target="media/image197.emf"/><Relationship Id="rId561" Type="http://schemas.openxmlformats.org/officeDocument/2006/relationships/image" Target="media/image279.emf"/><Relationship Id="rId617" Type="http://schemas.openxmlformats.org/officeDocument/2006/relationships/image" Target="media/image307.emf"/><Relationship Id="rId659" Type="http://schemas.openxmlformats.org/officeDocument/2006/relationships/image" Target="media/image328.emf"/><Relationship Id="rId824" Type="http://schemas.openxmlformats.org/officeDocument/2006/relationships/image" Target="media/image413.emf"/><Relationship Id="rId866" Type="http://schemas.openxmlformats.org/officeDocument/2006/relationships/image" Target="media/image434.emf"/><Relationship Id="rId214" Type="http://schemas.openxmlformats.org/officeDocument/2006/relationships/image" Target="media/image106.emf"/><Relationship Id="rId256" Type="http://schemas.openxmlformats.org/officeDocument/2006/relationships/image" Target="media/image127.emf"/><Relationship Id="rId298" Type="http://schemas.openxmlformats.org/officeDocument/2006/relationships/image" Target="media/image148.emf"/><Relationship Id="rId421" Type="http://schemas.openxmlformats.org/officeDocument/2006/relationships/customXml" Target="ink/ink198.xml"/><Relationship Id="rId463" Type="http://schemas.openxmlformats.org/officeDocument/2006/relationships/customXml" Target="ink/ink218.xml"/><Relationship Id="rId519" Type="http://schemas.openxmlformats.org/officeDocument/2006/relationships/customXml" Target="ink/ink246.xml"/><Relationship Id="rId670" Type="http://schemas.openxmlformats.org/officeDocument/2006/relationships/customXml" Target="ink/ink321.xml"/><Relationship Id="rId116" Type="http://schemas.openxmlformats.org/officeDocument/2006/relationships/customXml" Target="ink/ink47.xml"/><Relationship Id="rId158" Type="http://schemas.openxmlformats.org/officeDocument/2006/relationships/customXml" Target="ink/ink68.xml"/><Relationship Id="rId323" Type="http://schemas.openxmlformats.org/officeDocument/2006/relationships/customXml" Target="ink/ink149.xml"/><Relationship Id="rId530" Type="http://schemas.openxmlformats.org/officeDocument/2006/relationships/image" Target="media/image264.emf"/><Relationship Id="rId726" Type="http://schemas.openxmlformats.org/officeDocument/2006/relationships/customXml" Target="ink/ink349.xml"/><Relationship Id="rId768" Type="http://schemas.openxmlformats.org/officeDocument/2006/relationships/customXml" Target="ink/ink370.xml"/><Relationship Id="rId20" Type="http://schemas.openxmlformats.org/officeDocument/2006/relationships/image" Target="media/image9.wmf"/><Relationship Id="rId62" Type="http://schemas.openxmlformats.org/officeDocument/2006/relationships/customXml" Target="ink/ink20.xml"/><Relationship Id="rId365" Type="http://schemas.openxmlformats.org/officeDocument/2006/relationships/customXml" Target="ink/ink170.xml"/><Relationship Id="rId572" Type="http://schemas.openxmlformats.org/officeDocument/2006/relationships/customXml" Target="ink/ink273.xml"/><Relationship Id="rId628" Type="http://schemas.openxmlformats.org/officeDocument/2006/relationships/customXml" Target="ink/ink300.xml"/><Relationship Id="rId835" Type="http://schemas.openxmlformats.org/officeDocument/2006/relationships/customXml" Target="ink/ink397.xml"/><Relationship Id="rId225" Type="http://schemas.openxmlformats.org/officeDocument/2006/relationships/customXml" Target="ink/ink100.xml"/><Relationship Id="rId267" Type="http://schemas.openxmlformats.org/officeDocument/2006/relationships/customXml" Target="ink/ink121.xml"/><Relationship Id="rId432" Type="http://schemas.openxmlformats.org/officeDocument/2006/relationships/image" Target="media/image215.emf"/><Relationship Id="rId474" Type="http://schemas.openxmlformats.org/officeDocument/2006/relationships/image" Target="media/image236.emf"/><Relationship Id="rId877" Type="http://schemas.openxmlformats.org/officeDocument/2006/relationships/customXml" Target="ink/ink418.xml"/><Relationship Id="rId127" Type="http://schemas.openxmlformats.org/officeDocument/2006/relationships/image" Target="media/image62.emf"/><Relationship Id="rId681" Type="http://schemas.openxmlformats.org/officeDocument/2006/relationships/image" Target="media/image339.emf"/><Relationship Id="rId737" Type="http://schemas.openxmlformats.org/officeDocument/2006/relationships/image" Target="media/image367.emf"/><Relationship Id="rId779" Type="http://schemas.openxmlformats.org/officeDocument/2006/relationships/image" Target="media/image388.emf"/><Relationship Id="rId902" Type="http://schemas.openxmlformats.org/officeDocument/2006/relationships/oleObject" Target="embeddings/oleObject17.bin"/><Relationship Id="rId31" Type="http://schemas.openxmlformats.org/officeDocument/2006/relationships/image" Target="media/image14.emf"/><Relationship Id="rId73" Type="http://schemas.openxmlformats.org/officeDocument/2006/relationships/image" Target="media/image35.emf"/><Relationship Id="rId169" Type="http://schemas.openxmlformats.org/officeDocument/2006/relationships/customXml" Target="ink/ink73.xml"/><Relationship Id="rId334" Type="http://schemas.openxmlformats.org/officeDocument/2006/relationships/image" Target="media/image166.emf"/><Relationship Id="rId376" Type="http://schemas.openxmlformats.org/officeDocument/2006/relationships/image" Target="media/image187.emf"/><Relationship Id="rId541" Type="http://schemas.openxmlformats.org/officeDocument/2006/relationships/customXml" Target="ink/ink257.xml"/><Relationship Id="rId583" Type="http://schemas.openxmlformats.org/officeDocument/2006/relationships/image" Target="media/image290.emf"/><Relationship Id="rId639" Type="http://schemas.openxmlformats.org/officeDocument/2006/relationships/image" Target="media/image318.emf"/><Relationship Id="rId790" Type="http://schemas.openxmlformats.org/officeDocument/2006/relationships/image" Target="media/image17.wmf"/><Relationship Id="rId804" Type="http://schemas.openxmlformats.org/officeDocument/2006/relationships/image" Target="media/image403.emf"/><Relationship Id="rId4" Type="http://schemas.openxmlformats.org/officeDocument/2006/relationships/webSettings" Target="webSettings.xml"/><Relationship Id="rId180" Type="http://schemas.openxmlformats.org/officeDocument/2006/relationships/image" Target="media/image89.emf"/><Relationship Id="rId236" Type="http://schemas.openxmlformats.org/officeDocument/2006/relationships/image" Target="media/image117.emf"/><Relationship Id="rId278" Type="http://schemas.openxmlformats.org/officeDocument/2006/relationships/image" Target="media/image138.emf"/><Relationship Id="rId401" Type="http://schemas.openxmlformats.org/officeDocument/2006/relationships/customXml" Target="ink/ink188.xml"/><Relationship Id="rId443" Type="http://schemas.openxmlformats.org/officeDocument/2006/relationships/customXml" Target="ink/ink209.xml"/><Relationship Id="rId650" Type="http://schemas.openxmlformats.org/officeDocument/2006/relationships/customXml" Target="ink/ink311.xml"/><Relationship Id="rId846" Type="http://schemas.openxmlformats.org/officeDocument/2006/relationships/image" Target="media/image424.emf"/><Relationship Id="rId888" Type="http://schemas.openxmlformats.org/officeDocument/2006/relationships/image" Target="media/image445.emf"/><Relationship Id="rId303" Type="http://schemas.openxmlformats.org/officeDocument/2006/relationships/customXml" Target="ink/ink139.xml"/><Relationship Id="rId485" Type="http://schemas.openxmlformats.org/officeDocument/2006/relationships/customXml" Target="ink/ink229.xml"/><Relationship Id="rId692" Type="http://schemas.openxmlformats.org/officeDocument/2006/relationships/customXml" Target="ink/ink332.xml"/><Relationship Id="rId706" Type="http://schemas.openxmlformats.org/officeDocument/2006/relationships/customXml" Target="ink/ink339.xml"/><Relationship Id="rId748" Type="http://schemas.openxmlformats.org/officeDocument/2006/relationships/customXml" Target="ink/ink360.xml"/><Relationship Id="rId913" Type="http://schemas.openxmlformats.org/officeDocument/2006/relationships/customXml" Target="ink/ink431.xml"/><Relationship Id="rId42" Type="http://schemas.openxmlformats.org/officeDocument/2006/relationships/customXml" Target="ink/ink10.xml"/><Relationship Id="rId84" Type="http://schemas.openxmlformats.org/officeDocument/2006/relationships/customXml" Target="ink/ink31.xml"/><Relationship Id="rId138" Type="http://schemas.openxmlformats.org/officeDocument/2006/relationships/customXml" Target="ink/ink58.xml"/><Relationship Id="rId345" Type="http://schemas.openxmlformats.org/officeDocument/2006/relationships/customXml" Target="ink/ink160.xml"/><Relationship Id="rId387" Type="http://schemas.openxmlformats.org/officeDocument/2006/relationships/customXml" Target="ink/ink181.xml"/><Relationship Id="rId510" Type="http://schemas.openxmlformats.org/officeDocument/2006/relationships/image" Target="media/image254.emf"/><Relationship Id="rId552" Type="http://schemas.openxmlformats.org/officeDocument/2006/relationships/image" Target="media/image275.emf"/><Relationship Id="rId594" Type="http://schemas.openxmlformats.org/officeDocument/2006/relationships/customXml" Target="ink/ink283.xml"/><Relationship Id="rId608" Type="http://schemas.openxmlformats.org/officeDocument/2006/relationships/customXml" Target="ink/ink290.xml"/><Relationship Id="rId815" Type="http://schemas.openxmlformats.org/officeDocument/2006/relationships/customXml" Target="ink/ink387.xml"/><Relationship Id="rId191" Type="http://schemas.openxmlformats.org/officeDocument/2006/relationships/customXml" Target="ink/ink84.xml"/><Relationship Id="rId205" Type="http://schemas.openxmlformats.org/officeDocument/2006/relationships/customXml" Target="ink/ink91.xml"/><Relationship Id="rId247" Type="http://schemas.openxmlformats.org/officeDocument/2006/relationships/customXml" Target="ink/ink111.xml"/><Relationship Id="rId412" Type="http://schemas.openxmlformats.org/officeDocument/2006/relationships/image" Target="media/image205.emf"/><Relationship Id="rId857" Type="http://schemas.openxmlformats.org/officeDocument/2006/relationships/customXml" Target="ink/ink408.xml"/><Relationship Id="rId899" Type="http://schemas.openxmlformats.org/officeDocument/2006/relationships/customXml" Target="ink/ink429.xml"/><Relationship Id="rId107" Type="http://schemas.openxmlformats.org/officeDocument/2006/relationships/image" Target="media/image52.emf"/><Relationship Id="rId289" Type="http://schemas.openxmlformats.org/officeDocument/2006/relationships/customXml" Target="ink/ink132.xml"/><Relationship Id="rId454" Type="http://schemas.openxmlformats.org/officeDocument/2006/relationships/image" Target="media/image226.emf"/><Relationship Id="rId496" Type="http://schemas.openxmlformats.org/officeDocument/2006/relationships/image" Target="media/image247.emf"/><Relationship Id="rId661" Type="http://schemas.openxmlformats.org/officeDocument/2006/relationships/image" Target="media/image329.emf"/><Relationship Id="rId717" Type="http://schemas.openxmlformats.org/officeDocument/2006/relationships/image" Target="media/image357.emf"/><Relationship Id="rId759" Type="http://schemas.openxmlformats.org/officeDocument/2006/relationships/image" Target="media/image378.emf"/><Relationship Id="rId11" Type="http://schemas.openxmlformats.org/officeDocument/2006/relationships/oleObject" Target="embeddings/oleObject3.bin"/><Relationship Id="rId53" Type="http://schemas.openxmlformats.org/officeDocument/2006/relationships/image" Target="media/image25.emf"/><Relationship Id="rId149" Type="http://schemas.openxmlformats.org/officeDocument/2006/relationships/image" Target="media/image73.emf"/><Relationship Id="rId314" Type="http://schemas.openxmlformats.org/officeDocument/2006/relationships/image" Target="media/image156.emf"/><Relationship Id="rId356" Type="http://schemas.openxmlformats.org/officeDocument/2006/relationships/image" Target="media/image177.emf"/><Relationship Id="rId398" Type="http://schemas.openxmlformats.org/officeDocument/2006/relationships/image" Target="media/image198.emf"/><Relationship Id="rId521" Type="http://schemas.openxmlformats.org/officeDocument/2006/relationships/customXml" Target="ink/ink247.xml"/><Relationship Id="rId563" Type="http://schemas.openxmlformats.org/officeDocument/2006/relationships/image" Target="media/image280.emf"/><Relationship Id="rId619" Type="http://schemas.openxmlformats.org/officeDocument/2006/relationships/image" Target="media/image308.emf"/><Relationship Id="rId770" Type="http://schemas.openxmlformats.org/officeDocument/2006/relationships/customXml" Target="ink/ink371.xml"/><Relationship Id="rId95" Type="http://schemas.openxmlformats.org/officeDocument/2006/relationships/image" Target="media/image46.emf"/><Relationship Id="rId160" Type="http://schemas.openxmlformats.org/officeDocument/2006/relationships/customXml" Target="ink/ink69.xml"/><Relationship Id="rId216" Type="http://schemas.openxmlformats.org/officeDocument/2006/relationships/image" Target="media/image107.emf"/><Relationship Id="rId423" Type="http://schemas.openxmlformats.org/officeDocument/2006/relationships/customXml" Target="ink/ink199.xml"/><Relationship Id="rId826" Type="http://schemas.openxmlformats.org/officeDocument/2006/relationships/image" Target="media/image414.emf"/><Relationship Id="rId868" Type="http://schemas.openxmlformats.org/officeDocument/2006/relationships/image" Target="media/image435.emf"/><Relationship Id="rId258" Type="http://schemas.openxmlformats.org/officeDocument/2006/relationships/image" Target="media/image128.emf"/><Relationship Id="rId465" Type="http://schemas.openxmlformats.org/officeDocument/2006/relationships/customXml" Target="ink/ink219.xml"/><Relationship Id="rId630" Type="http://schemas.openxmlformats.org/officeDocument/2006/relationships/customXml" Target="ink/ink301.xml"/><Relationship Id="rId672" Type="http://schemas.openxmlformats.org/officeDocument/2006/relationships/customXml" Target="ink/ink322.xml"/><Relationship Id="rId728" Type="http://schemas.openxmlformats.org/officeDocument/2006/relationships/customXml" Target="ink/ink350.xml"/><Relationship Id="rId22" Type="http://schemas.openxmlformats.org/officeDocument/2006/relationships/image" Target="media/image10.wmf"/><Relationship Id="rId64" Type="http://schemas.openxmlformats.org/officeDocument/2006/relationships/customXml" Target="ink/ink21.xml"/><Relationship Id="rId118" Type="http://schemas.openxmlformats.org/officeDocument/2006/relationships/customXml" Target="ink/ink48.xml"/><Relationship Id="rId325" Type="http://schemas.openxmlformats.org/officeDocument/2006/relationships/customXml" Target="ink/ink150.xml"/><Relationship Id="rId367" Type="http://schemas.openxmlformats.org/officeDocument/2006/relationships/customXml" Target="ink/ink171.xml"/><Relationship Id="rId532" Type="http://schemas.openxmlformats.org/officeDocument/2006/relationships/image" Target="media/image265.emf"/><Relationship Id="rId574" Type="http://schemas.openxmlformats.org/officeDocument/2006/relationships/customXml" Target="ink/ink274.xml"/><Relationship Id="rId171" Type="http://schemas.openxmlformats.org/officeDocument/2006/relationships/customXml" Target="ink/ink74.xml"/><Relationship Id="rId227" Type="http://schemas.openxmlformats.org/officeDocument/2006/relationships/customXml" Target="ink/ink101.xml"/><Relationship Id="rId781" Type="http://schemas.openxmlformats.org/officeDocument/2006/relationships/image" Target="media/image389.emf"/><Relationship Id="rId837" Type="http://schemas.openxmlformats.org/officeDocument/2006/relationships/customXml" Target="ink/ink398.xml"/><Relationship Id="rId879" Type="http://schemas.openxmlformats.org/officeDocument/2006/relationships/customXml" Target="ink/ink419.xml"/><Relationship Id="rId269" Type="http://schemas.openxmlformats.org/officeDocument/2006/relationships/customXml" Target="ink/ink122.xml"/><Relationship Id="rId434" Type="http://schemas.openxmlformats.org/officeDocument/2006/relationships/image" Target="media/image216.emf"/><Relationship Id="rId476" Type="http://schemas.openxmlformats.org/officeDocument/2006/relationships/image" Target="media/image237.emf"/><Relationship Id="rId641" Type="http://schemas.openxmlformats.org/officeDocument/2006/relationships/image" Target="media/image319.emf"/><Relationship Id="rId683" Type="http://schemas.openxmlformats.org/officeDocument/2006/relationships/image" Target="media/image340.emf"/><Relationship Id="rId739" Type="http://schemas.openxmlformats.org/officeDocument/2006/relationships/image" Target="media/image368.emf"/><Relationship Id="rId890" Type="http://schemas.openxmlformats.org/officeDocument/2006/relationships/image" Target="media/image446.emf"/><Relationship Id="rId904" Type="http://schemas.openxmlformats.org/officeDocument/2006/relationships/oleObject" Target="embeddings/oleObject18.bin"/><Relationship Id="rId33" Type="http://schemas.openxmlformats.org/officeDocument/2006/relationships/image" Target="media/image15.emf"/><Relationship Id="rId129" Type="http://schemas.openxmlformats.org/officeDocument/2006/relationships/image" Target="media/image63.emf"/><Relationship Id="rId280" Type="http://schemas.openxmlformats.org/officeDocument/2006/relationships/image" Target="media/image139.emf"/><Relationship Id="rId336" Type="http://schemas.openxmlformats.org/officeDocument/2006/relationships/image" Target="media/image167.emf"/><Relationship Id="rId501" Type="http://schemas.openxmlformats.org/officeDocument/2006/relationships/customXml" Target="ink/ink237.xml"/><Relationship Id="rId543" Type="http://schemas.openxmlformats.org/officeDocument/2006/relationships/customXml" Target="ink/ink258.xml"/><Relationship Id="rId75" Type="http://schemas.openxmlformats.org/officeDocument/2006/relationships/image" Target="media/image36.emf"/><Relationship Id="rId140" Type="http://schemas.openxmlformats.org/officeDocument/2006/relationships/customXml" Target="ink/ink59.xml"/><Relationship Id="rId182" Type="http://schemas.openxmlformats.org/officeDocument/2006/relationships/image" Target="media/image90.emf"/><Relationship Id="rId378" Type="http://schemas.openxmlformats.org/officeDocument/2006/relationships/image" Target="media/image188.emf"/><Relationship Id="rId403" Type="http://schemas.openxmlformats.org/officeDocument/2006/relationships/customXml" Target="ink/ink189.xml"/><Relationship Id="rId585" Type="http://schemas.openxmlformats.org/officeDocument/2006/relationships/image" Target="media/image291.emf"/><Relationship Id="rId750" Type="http://schemas.openxmlformats.org/officeDocument/2006/relationships/customXml" Target="ink/ink361.xml"/><Relationship Id="rId792" Type="http://schemas.openxmlformats.org/officeDocument/2006/relationships/image" Target="media/image18.wmf"/><Relationship Id="rId806" Type="http://schemas.openxmlformats.org/officeDocument/2006/relationships/image" Target="media/image404.emf"/><Relationship Id="rId848" Type="http://schemas.openxmlformats.org/officeDocument/2006/relationships/image" Target="media/image425.emf"/><Relationship Id="rId6" Type="http://schemas.openxmlformats.org/officeDocument/2006/relationships/image" Target="media/image2.wmf"/><Relationship Id="rId238" Type="http://schemas.openxmlformats.org/officeDocument/2006/relationships/image" Target="media/image118.emf"/><Relationship Id="rId445" Type="http://schemas.openxmlformats.org/officeDocument/2006/relationships/image" Target="media/image13.wmf"/><Relationship Id="rId487" Type="http://schemas.openxmlformats.org/officeDocument/2006/relationships/customXml" Target="ink/ink230.xml"/><Relationship Id="rId610" Type="http://schemas.openxmlformats.org/officeDocument/2006/relationships/customXml" Target="ink/ink291.xml"/><Relationship Id="rId652" Type="http://schemas.openxmlformats.org/officeDocument/2006/relationships/customXml" Target="ink/ink312.xml"/><Relationship Id="rId694" Type="http://schemas.openxmlformats.org/officeDocument/2006/relationships/customXml" Target="ink/ink333.xml"/><Relationship Id="rId708" Type="http://schemas.openxmlformats.org/officeDocument/2006/relationships/customXml" Target="ink/ink340.xml"/><Relationship Id="rId915" Type="http://schemas.openxmlformats.org/officeDocument/2006/relationships/image" Target="media/image29.wmf"/><Relationship Id="rId291" Type="http://schemas.openxmlformats.org/officeDocument/2006/relationships/customXml" Target="ink/ink133.xml"/><Relationship Id="rId305" Type="http://schemas.openxmlformats.org/officeDocument/2006/relationships/customXml" Target="ink/ink140.xml"/><Relationship Id="rId347" Type="http://schemas.openxmlformats.org/officeDocument/2006/relationships/customXml" Target="ink/ink161.xml"/><Relationship Id="rId512" Type="http://schemas.openxmlformats.org/officeDocument/2006/relationships/image" Target="media/image255.emf"/><Relationship Id="rId44" Type="http://schemas.openxmlformats.org/officeDocument/2006/relationships/customXml" Target="ink/ink11.xml"/><Relationship Id="rId86" Type="http://schemas.openxmlformats.org/officeDocument/2006/relationships/customXml" Target="ink/ink32.xml"/><Relationship Id="rId151" Type="http://schemas.openxmlformats.org/officeDocument/2006/relationships/image" Target="media/image74.emf"/><Relationship Id="rId389" Type="http://schemas.openxmlformats.org/officeDocument/2006/relationships/customXml" Target="ink/ink182.xml"/><Relationship Id="rId554" Type="http://schemas.openxmlformats.org/officeDocument/2006/relationships/image" Target="media/image276.emf"/><Relationship Id="rId596" Type="http://schemas.openxmlformats.org/officeDocument/2006/relationships/customXml" Target="ink/ink284.xml"/><Relationship Id="rId761" Type="http://schemas.openxmlformats.org/officeDocument/2006/relationships/image" Target="media/image379.emf"/><Relationship Id="rId817" Type="http://schemas.openxmlformats.org/officeDocument/2006/relationships/customXml" Target="ink/ink388.xml"/><Relationship Id="rId859" Type="http://schemas.openxmlformats.org/officeDocument/2006/relationships/customXml" Target="ink/ink409.xml"/><Relationship Id="rId193" Type="http://schemas.openxmlformats.org/officeDocument/2006/relationships/customXml" Target="ink/ink85.xml"/><Relationship Id="rId207" Type="http://schemas.openxmlformats.org/officeDocument/2006/relationships/customXml" Target="ink/ink92.xml"/><Relationship Id="rId249" Type="http://schemas.openxmlformats.org/officeDocument/2006/relationships/customXml" Target="ink/ink112.xml"/><Relationship Id="rId414" Type="http://schemas.openxmlformats.org/officeDocument/2006/relationships/image" Target="media/image206.emf"/><Relationship Id="rId456" Type="http://schemas.openxmlformats.org/officeDocument/2006/relationships/image" Target="media/image227.emf"/><Relationship Id="rId498" Type="http://schemas.openxmlformats.org/officeDocument/2006/relationships/image" Target="media/image248.emf"/><Relationship Id="rId621" Type="http://schemas.openxmlformats.org/officeDocument/2006/relationships/image" Target="media/image309.emf"/><Relationship Id="rId663" Type="http://schemas.openxmlformats.org/officeDocument/2006/relationships/image" Target="media/image330.emf"/><Relationship Id="rId870" Type="http://schemas.openxmlformats.org/officeDocument/2006/relationships/image" Target="media/image436.e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emf"/><Relationship Id="rId260" Type="http://schemas.openxmlformats.org/officeDocument/2006/relationships/image" Target="media/image129.emf"/><Relationship Id="rId316" Type="http://schemas.openxmlformats.org/officeDocument/2006/relationships/image" Target="media/image157.emf"/><Relationship Id="rId523" Type="http://schemas.openxmlformats.org/officeDocument/2006/relationships/customXml" Target="ink/ink248.xml"/><Relationship Id="rId719" Type="http://schemas.openxmlformats.org/officeDocument/2006/relationships/image" Target="media/image358.emf"/><Relationship Id="rId55" Type="http://schemas.openxmlformats.org/officeDocument/2006/relationships/image" Target="media/image26.emf"/><Relationship Id="rId97" Type="http://schemas.openxmlformats.org/officeDocument/2006/relationships/image" Target="media/image47.emf"/><Relationship Id="rId120" Type="http://schemas.openxmlformats.org/officeDocument/2006/relationships/customXml" Target="ink/ink49.xml"/><Relationship Id="rId358" Type="http://schemas.openxmlformats.org/officeDocument/2006/relationships/image" Target="media/image178.emf"/><Relationship Id="rId565" Type="http://schemas.openxmlformats.org/officeDocument/2006/relationships/image" Target="media/image281.emf"/><Relationship Id="rId730" Type="http://schemas.openxmlformats.org/officeDocument/2006/relationships/customXml" Target="ink/ink351.xml"/><Relationship Id="rId772" Type="http://schemas.openxmlformats.org/officeDocument/2006/relationships/customXml" Target="ink/ink372.xml"/><Relationship Id="rId828" Type="http://schemas.openxmlformats.org/officeDocument/2006/relationships/image" Target="media/image415.emf"/><Relationship Id="rId162" Type="http://schemas.openxmlformats.org/officeDocument/2006/relationships/customXml" Target="ink/ink70.xml"/><Relationship Id="rId218" Type="http://schemas.openxmlformats.org/officeDocument/2006/relationships/image" Target="media/image108.emf"/><Relationship Id="rId425" Type="http://schemas.openxmlformats.org/officeDocument/2006/relationships/customXml" Target="ink/ink200.xml"/><Relationship Id="rId467" Type="http://schemas.openxmlformats.org/officeDocument/2006/relationships/customXml" Target="ink/ink220.xml"/><Relationship Id="rId632" Type="http://schemas.openxmlformats.org/officeDocument/2006/relationships/customXml" Target="ink/ink302.xml"/><Relationship Id="rId271" Type="http://schemas.openxmlformats.org/officeDocument/2006/relationships/customXml" Target="ink/ink123.xml"/><Relationship Id="rId674" Type="http://schemas.openxmlformats.org/officeDocument/2006/relationships/customXml" Target="ink/ink323.xml"/><Relationship Id="rId881" Type="http://schemas.openxmlformats.org/officeDocument/2006/relationships/customXml" Target="ink/ink420.xml"/><Relationship Id="rId24" Type="http://schemas.openxmlformats.org/officeDocument/2006/relationships/customXml" Target="ink/ink1.xml"/><Relationship Id="rId66" Type="http://schemas.openxmlformats.org/officeDocument/2006/relationships/customXml" Target="ink/ink22.xml"/><Relationship Id="rId131" Type="http://schemas.openxmlformats.org/officeDocument/2006/relationships/image" Target="media/image64.emf"/><Relationship Id="rId327" Type="http://schemas.openxmlformats.org/officeDocument/2006/relationships/customXml" Target="ink/ink151.xml"/><Relationship Id="rId369" Type="http://schemas.openxmlformats.org/officeDocument/2006/relationships/customXml" Target="ink/ink172.xml"/><Relationship Id="rId534" Type="http://schemas.openxmlformats.org/officeDocument/2006/relationships/image" Target="media/image266.emf"/><Relationship Id="rId576" Type="http://schemas.openxmlformats.org/officeDocument/2006/relationships/image" Target="media/image14.wmf"/><Relationship Id="rId741" Type="http://schemas.openxmlformats.org/officeDocument/2006/relationships/image" Target="media/image369.emf"/><Relationship Id="rId783" Type="http://schemas.openxmlformats.org/officeDocument/2006/relationships/image" Target="media/image390.emf"/><Relationship Id="rId839" Type="http://schemas.openxmlformats.org/officeDocument/2006/relationships/customXml" Target="ink/ink399.xml"/><Relationship Id="rId173" Type="http://schemas.openxmlformats.org/officeDocument/2006/relationships/customXml" Target="ink/ink75.xml"/><Relationship Id="rId229" Type="http://schemas.openxmlformats.org/officeDocument/2006/relationships/customXml" Target="ink/ink102.xml"/><Relationship Id="rId380" Type="http://schemas.openxmlformats.org/officeDocument/2006/relationships/image" Target="media/image189.emf"/><Relationship Id="rId436" Type="http://schemas.openxmlformats.org/officeDocument/2006/relationships/image" Target="media/image217.emf"/><Relationship Id="rId601" Type="http://schemas.openxmlformats.org/officeDocument/2006/relationships/image" Target="media/image299.emf"/><Relationship Id="rId643" Type="http://schemas.openxmlformats.org/officeDocument/2006/relationships/image" Target="media/image320.emf"/><Relationship Id="rId240" Type="http://schemas.openxmlformats.org/officeDocument/2006/relationships/image" Target="media/image119.emf"/><Relationship Id="rId478" Type="http://schemas.openxmlformats.org/officeDocument/2006/relationships/image" Target="media/image238.emf"/><Relationship Id="rId685" Type="http://schemas.openxmlformats.org/officeDocument/2006/relationships/image" Target="media/image341.emf"/><Relationship Id="rId850" Type="http://schemas.openxmlformats.org/officeDocument/2006/relationships/image" Target="media/image426.emf"/><Relationship Id="rId892" Type="http://schemas.openxmlformats.org/officeDocument/2006/relationships/image" Target="media/image447.emf"/><Relationship Id="rId906" Type="http://schemas.openxmlformats.org/officeDocument/2006/relationships/oleObject" Target="embeddings/oleObject19.bin"/><Relationship Id="rId35" Type="http://schemas.openxmlformats.org/officeDocument/2006/relationships/image" Target="media/image16.emf"/><Relationship Id="rId77" Type="http://schemas.openxmlformats.org/officeDocument/2006/relationships/image" Target="media/image37.emf"/><Relationship Id="rId100" Type="http://schemas.openxmlformats.org/officeDocument/2006/relationships/customXml" Target="ink/ink39.xml"/><Relationship Id="rId282" Type="http://schemas.openxmlformats.org/officeDocument/2006/relationships/image" Target="media/image140.emf"/><Relationship Id="rId338" Type="http://schemas.openxmlformats.org/officeDocument/2006/relationships/image" Target="media/image168.emf"/><Relationship Id="rId503" Type="http://schemas.openxmlformats.org/officeDocument/2006/relationships/customXml" Target="ink/ink238.xml"/><Relationship Id="rId545" Type="http://schemas.openxmlformats.org/officeDocument/2006/relationships/customXml" Target="ink/ink259.xml"/><Relationship Id="rId587" Type="http://schemas.openxmlformats.org/officeDocument/2006/relationships/image" Target="media/image292.emf"/><Relationship Id="rId710" Type="http://schemas.openxmlformats.org/officeDocument/2006/relationships/customXml" Target="ink/ink341.xml"/><Relationship Id="rId752" Type="http://schemas.openxmlformats.org/officeDocument/2006/relationships/customXml" Target="ink/ink362.xml"/><Relationship Id="rId808" Type="http://schemas.openxmlformats.org/officeDocument/2006/relationships/image" Target="media/image405.emf"/><Relationship Id="rId8" Type="http://schemas.openxmlformats.org/officeDocument/2006/relationships/image" Target="media/image3.wmf"/><Relationship Id="rId142" Type="http://schemas.openxmlformats.org/officeDocument/2006/relationships/customXml" Target="ink/ink60.xml"/><Relationship Id="rId184" Type="http://schemas.openxmlformats.org/officeDocument/2006/relationships/image" Target="media/image91.emf"/><Relationship Id="rId391" Type="http://schemas.openxmlformats.org/officeDocument/2006/relationships/customXml" Target="ink/ink183.xml"/><Relationship Id="rId405" Type="http://schemas.openxmlformats.org/officeDocument/2006/relationships/customXml" Target="ink/ink190.xml"/><Relationship Id="rId447" Type="http://schemas.openxmlformats.org/officeDocument/2006/relationships/customXml" Target="ink/ink210.xml"/><Relationship Id="rId612" Type="http://schemas.openxmlformats.org/officeDocument/2006/relationships/customXml" Target="ink/ink292.xml"/><Relationship Id="rId794" Type="http://schemas.openxmlformats.org/officeDocument/2006/relationships/image" Target="media/image19.wmf"/><Relationship Id="rId251" Type="http://schemas.openxmlformats.org/officeDocument/2006/relationships/customXml" Target="ink/ink113.xml"/><Relationship Id="rId489" Type="http://schemas.openxmlformats.org/officeDocument/2006/relationships/customXml" Target="ink/ink231.xml"/><Relationship Id="rId654" Type="http://schemas.openxmlformats.org/officeDocument/2006/relationships/customXml" Target="ink/ink313.xml"/><Relationship Id="rId696" Type="http://schemas.openxmlformats.org/officeDocument/2006/relationships/customXml" Target="ink/ink334.xml"/><Relationship Id="rId861" Type="http://schemas.openxmlformats.org/officeDocument/2006/relationships/customXml" Target="ink/ink410.xml"/><Relationship Id="rId917" Type="http://schemas.openxmlformats.org/officeDocument/2006/relationships/image" Target="media/image30.wmf"/><Relationship Id="rId46" Type="http://schemas.openxmlformats.org/officeDocument/2006/relationships/customXml" Target="ink/ink12.xml"/><Relationship Id="rId293" Type="http://schemas.openxmlformats.org/officeDocument/2006/relationships/customXml" Target="ink/ink134.xml"/><Relationship Id="rId307" Type="http://schemas.openxmlformats.org/officeDocument/2006/relationships/customXml" Target="ink/ink141.xml"/><Relationship Id="rId349" Type="http://schemas.openxmlformats.org/officeDocument/2006/relationships/customXml" Target="ink/ink162.xml"/><Relationship Id="rId514" Type="http://schemas.openxmlformats.org/officeDocument/2006/relationships/image" Target="media/image256.emf"/><Relationship Id="rId556" Type="http://schemas.openxmlformats.org/officeDocument/2006/relationships/image" Target="media/image277.emf"/><Relationship Id="rId721" Type="http://schemas.openxmlformats.org/officeDocument/2006/relationships/image" Target="media/image359.emf"/><Relationship Id="rId763" Type="http://schemas.openxmlformats.org/officeDocument/2006/relationships/image" Target="media/image380.emf"/><Relationship Id="rId88" Type="http://schemas.openxmlformats.org/officeDocument/2006/relationships/customXml" Target="ink/ink33.xml"/><Relationship Id="rId111" Type="http://schemas.openxmlformats.org/officeDocument/2006/relationships/image" Target="media/image54.emf"/><Relationship Id="rId153" Type="http://schemas.openxmlformats.org/officeDocument/2006/relationships/image" Target="media/image75.emf"/><Relationship Id="rId195" Type="http://schemas.openxmlformats.org/officeDocument/2006/relationships/customXml" Target="ink/ink86.xml"/><Relationship Id="rId209" Type="http://schemas.openxmlformats.org/officeDocument/2006/relationships/image" Target="media/image12.wmf"/><Relationship Id="rId360" Type="http://schemas.openxmlformats.org/officeDocument/2006/relationships/image" Target="media/image179.emf"/><Relationship Id="rId416" Type="http://schemas.openxmlformats.org/officeDocument/2006/relationships/image" Target="media/image207.emf"/><Relationship Id="rId598" Type="http://schemas.openxmlformats.org/officeDocument/2006/relationships/customXml" Target="ink/ink285.xml"/><Relationship Id="rId819" Type="http://schemas.openxmlformats.org/officeDocument/2006/relationships/customXml" Target="ink/ink389.xml"/><Relationship Id="rId220" Type="http://schemas.openxmlformats.org/officeDocument/2006/relationships/image" Target="media/image109.emf"/><Relationship Id="rId458" Type="http://schemas.openxmlformats.org/officeDocument/2006/relationships/image" Target="media/image228.emf"/><Relationship Id="rId623" Type="http://schemas.openxmlformats.org/officeDocument/2006/relationships/image" Target="media/image310.emf"/><Relationship Id="rId665" Type="http://schemas.openxmlformats.org/officeDocument/2006/relationships/image" Target="media/image331.emf"/><Relationship Id="rId830" Type="http://schemas.openxmlformats.org/officeDocument/2006/relationships/image" Target="media/image416.emf"/><Relationship Id="rId872" Type="http://schemas.openxmlformats.org/officeDocument/2006/relationships/image" Target="media/image437.emf"/><Relationship Id="rId15" Type="http://schemas.openxmlformats.org/officeDocument/2006/relationships/oleObject" Target="embeddings/oleObject5.bin"/><Relationship Id="rId57" Type="http://schemas.openxmlformats.org/officeDocument/2006/relationships/image" Target="media/image27.emf"/><Relationship Id="rId262" Type="http://schemas.openxmlformats.org/officeDocument/2006/relationships/image" Target="media/image130.emf"/><Relationship Id="rId318" Type="http://schemas.openxmlformats.org/officeDocument/2006/relationships/image" Target="media/image158.emf"/><Relationship Id="rId525" Type="http://schemas.openxmlformats.org/officeDocument/2006/relationships/customXml" Target="ink/ink249.xml"/><Relationship Id="rId567" Type="http://schemas.openxmlformats.org/officeDocument/2006/relationships/image" Target="media/image282.emf"/><Relationship Id="rId732" Type="http://schemas.openxmlformats.org/officeDocument/2006/relationships/customXml" Target="ink/ink352.xml"/><Relationship Id="rId99" Type="http://schemas.openxmlformats.org/officeDocument/2006/relationships/image" Target="media/image48.emf"/><Relationship Id="rId122" Type="http://schemas.openxmlformats.org/officeDocument/2006/relationships/customXml" Target="ink/ink50.xml"/><Relationship Id="rId164" Type="http://schemas.openxmlformats.org/officeDocument/2006/relationships/customXml" Target="ink/ink71.xml"/><Relationship Id="rId371" Type="http://schemas.openxmlformats.org/officeDocument/2006/relationships/customXml" Target="ink/ink173.xml"/><Relationship Id="rId774" Type="http://schemas.openxmlformats.org/officeDocument/2006/relationships/customXml" Target="ink/ink373.xml"/><Relationship Id="rId427" Type="http://schemas.openxmlformats.org/officeDocument/2006/relationships/customXml" Target="ink/ink201.xml"/><Relationship Id="rId469" Type="http://schemas.openxmlformats.org/officeDocument/2006/relationships/customXml" Target="ink/ink221.xml"/><Relationship Id="rId634" Type="http://schemas.openxmlformats.org/officeDocument/2006/relationships/customXml" Target="ink/ink303.xml"/><Relationship Id="rId676" Type="http://schemas.openxmlformats.org/officeDocument/2006/relationships/customXml" Target="ink/ink324.xml"/><Relationship Id="rId841" Type="http://schemas.openxmlformats.org/officeDocument/2006/relationships/customXml" Target="ink/ink400.xml"/><Relationship Id="rId883" Type="http://schemas.openxmlformats.org/officeDocument/2006/relationships/customXml" Target="ink/ink421.xml"/><Relationship Id="rId26" Type="http://schemas.openxmlformats.org/officeDocument/2006/relationships/customXml" Target="ink/ink2.xml"/><Relationship Id="rId231" Type="http://schemas.openxmlformats.org/officeDocument/2006/relationships/customXml" Target="ink/ink103.xml"/><Relationship Id="rId273" Type="http://schemas.openxmlformats.org/officeDocument/2006/relationships/customXml" Target="ink/ink124.xml"/><Relationship Id="rId329" Type="http://schemas.openxmlformats.org/officeDocument/2006/relationships/customXml" Target="ink/ink152.xml"/><Relationship Id="rId480" Type="http://schemas.openxmlformats.org/officeDocument/2006/relationships/image" Target="media/image239.emf"/><Relationship Id="rId536" Type="http://schemas.openxmlformats.org/officeDocument/2006/relationships/image" Target="media/image267.emf"/><Relationship Id="rId701" Type="http://schemas.openxmlformats.org/officeDocument/2006/relationships/image" Target="media/image349.emf"/><Relationship Id="rId68" Type="http://schemas.openxmlformats.org/officeDocument/2006/relationships/customXml" Target="ink/ink23.xml"/><Relationship Id="rId133" Type="http://schemas.openxmlformats.org/officeDocument/2006/relationships/image" Target="media/image65.emf"/><Relationship Id="rId175" Type="http://schemas.openxmlformats.org/officeDocument/2006/relationships/customXml" Target="ink/ink76.xml"/><Relationship Id="rId340" Type="http://schemas.openxmlformats.org/officeDocument/2006/relationships/image" Target="media/image169.emf"/><Relationship Id="rId578" Type="http://schemas.openxmlformats.org/officeDocument/2006/relationships/customXml" Target="ink/ink275.xml"/><Relationship Id="rId743" Type="http://schemas.openxmlformats.org/officeDocument/2006/relationships/image" Target="media/image370.emf"/><Relationship Id="rId785" Type="http://schemas.openxmlformats.org/officeDocument/2006/relationships/image" Target="media/image391.emf"/><Relationship Id="rId200" Type="http://schemas.openxmlformats.org/officeDocument/2006/relationships/image" Target="media/image99.emf"/><Relationship Id="rId382" Type="http://schemas.openxmlformats.org/officeDocument/2006/relationships/image" Target="media/image190.emf"/><Relationship Id="rId438" Type="http://schemas.openxmlformats.org/officeDocument/2006/relationships/image" Target="media/image218.emf"/><Relationship Id="rId603" Type="http://schemas.openxmlformats.org/officeDocument/2006/relationships/image" Target="media/image300.emf"/><Relationship Id="rId645" Type="http://schemas.openxmlformats.org/officeDocument/2006/relationships/image" Target="media/image321.emf"/><Relationship Id="rId687" Type="http://schemas.openxmlformats.org/officeDocument/2006/relationships/image" Target="media/image342.emf"/><Relationship Id="rId810" Type="http://schemas.openxmlformats.org/officeDocument/2006/relationships/image" Target="media/image406.emf"/><Relationship Id="rId852" Type="http://schemas.openxmlformats.org/officeDocument/2006/relationships/image" Target="media/image427.emf"/><Relationship Id="rId908" Type="http://schemas.openxmlformats.org/officeDocument/2006/relationships/oleObject" Target="embeddings/oleObject20.bin"/><Relationship Id="rId242" Type="http://schemas.openxmlformats.org/officeDocument/2006/relationships/image" Target="media/image120.emf"/><Relationship Id="rId284" Type="http://schemas.openxmlformats.org/officeDocument/2006/relationships/image" Target="media/image141.emf"/><Relationship Id="rId491" Type="http://schemas.openxmlformats.org/officeDocument/2006/relationships/customXml" Target="ink/ink232.xml"/><Relationship Id="rId505" Type="http://schemas.openxmlformats.org/officeDocument/2006/relationships/customXml" Target="ink/ink239.xml"/><Relationship Id="rId712" Type="http://schemas.openxmlformats.org/officeDocument/2006/relationships/customXml" Target="ink/ink342.xml"/><Relationship Id="rId894" Type="http://schemas.openxmlformats.org/officeDocument/2006/relationships/image" Target="media/image448.emf"/><Relationship Id="rId37" Type="http://schemas.openxmlformats.org/officeDocument/2006/relationships/image" Target="media/image17.emf"/><Relationship Id="rId79" Type="http://schemas.openxmlformats.org/officeDocument/2006/relationships/image" Target="media/image38.emf"/><Relationship Id="rId102" Type="http://schemas.openxmlformats.org/officeDocument/2006/relationships/customXml" Target="ink/ink40.xml"/><Relationship Id="rId144" Type="http://schemas.openxmlformats.org/officeDocument/2006/relationships/customXml" Target="ink/ink61.xml"/><Relationship Id="rId547" Type="http://schemas.openxmlformats.org/officeDocument/2006/relationships/customXml" Target="ink/ink260.xml"/><Relationship Id="rId589" Type="http://schemas.openxmlformats.org/officeDocument/2006/relationships/image" Target="media/image293.emf"/><Relationship Id="rId754" Type="http://schemas.openxmlformats.org/officeDocument/2006/relationships/customXml" Target="ink/ink363.xml"/><Relationship Id="rId796" Type="http://schemas.openxmlformats.org/officeDocument/2006/relationships/image" Target="media/image20.png"/><Relationship Id="rId90" Type="http://schemas.openxmlformats.org/officeDocument/2006/relationships/customXml" Target="ink/ink34.xml"/><Relationship Id="rId186" Type="http://schemas.openxmlformats.org/officeDocument/2006/relationships/image" Target="media/image92.emf"/><Relationship Id="rId351" Type="http://schemas.openxmlformats.org/officeDocument/2006/relationships/customXml" Target="ink/ink163.xml"/><Relationship Id="rId393" Type="http://schemas.openxmlformats.org/officeDocument/2006/relationships/customXml" Target="ink/ink184.xml"/><Relationship Id="rId407" Type="http://schemas.openxmlformats.org/officeDocument/2006/relationships/customXml" Target="ink/ink191.xml"/><Relationship Id="rId449" Type="http://schemas.openxmlformats.org/officeDocument/2006/relationships/customXml" Target="ink/ink211.xml"/><Relationship Id="rId614" Type="http://schemas.openxmlformats.org/officeDocument/2006/relationships/customXml" Target="ink/ink293.xml"/><Relationship Id="rId656" Type="http://schemas.openxmlformats.org/officeDocument/2006/relationships/customXml" Target="ink/ink314.xml"/><Relationship Id="rId821" Type="http://schemas.openxmlformats.org/officeDocument/2006/relationships/customXml" Target="ink/ink390.xml"/><Relationship Id="rId863" Type="http://schemas.openxmlformats.org/officeDocument/2006/relationships/customXml" Target="ink/ink411.xml"/><Relationship Id="rId211" Type="http://schemas.openxmlformats.org/officeDocument/2006/relationships/customXml" Target="ink/ink93.xml"/><Relationship Id="rId253" Type="http://schemas.openxmlformats.org/officeDocument/2006/relationships/customXml" Target="ink/ink114.xml"/><Relationship Id="rId295" Type="http://schemas.openxmlformats.org/officeDocument/2006/relationships/customXml" Target="ink/ink135.xml"/><Relationship Id="rId309" Type="http://schemas.openxmlformats.org/officeDocument/2006/relationships/customXml" Target="ink/ink142.xml"/><Relationship Id="rId460" Type="http://schemas.openxmlformats.org/officeDocument/2006/relationships/image" Target="media/image229.emf"/><Relationship Id="rId516" Type="http://schemas.openxmlformats.org/officeDocument/2006/relationships/image" Target="media/image257.emf"/><Relationship Id="rId698" Type="http://schemas.openxmlformats.org/officeDocument/2006/relationships/customXml" Target="ink/ink335.xml"/><Relationship Id="rId919" Type="http://schemas.openxmlformats.org/officeDocument/2006/relationships/fontTable" Target="fontTable.xml"/><Relationship Id="rId48" Type="http://schemas.openxmlformats.org/officeDocument/2006/relationships/customXml" Target="ink/ink13.xml"/><Relationship Id="rId113" Type="http://schemas.openxmlformats.org/officeDocument/2006/relationships/image" Target="media/image55.emf"/><Relationship Id="rId320" Type="http://schemas.openxmlformats.org/officeDocument/2006/relationships/image" Target="media/image159.emf"/><Relationship Id="rId558" Type="http://schemas.openxmlformats.org/officeDocument/2006/relationships/image" Target="media/image278.emf"/><Relationship Id="rId723" Type="http://schemas.openxmlformats.org/officeDocument/2006/relationships/image" Target="media/image360.emf"/><Relationship Id="rId765" Type="http://schemas.openxmlformats.org/officeDocument/2006/relationships/image" Target="media/image381.emf"/><Relationship Id="rId155" Type="http://schemas.openxmlformats.org/officeDocument/2006/relationships/image" Target="media/image76.emf"/><Relationship Id="rId197" Type="http://schemas.openxmlformats.org/officeDocument/2006/relationships/customXml" Target="ink/ink87.xml"/><Relationship Id="rId362" Type="http://schemas.openxmlformats.org/officeDocument/2006/relationships/image" Target="media/image180.emf"/><Relationship Id="rId418" Type="http://schemas.openxmlformats.org/officeDocument/2006/relationships/image" Target="media/image208.emf"/><Relationship Id="rId625" Type="http://schemas.openxmlformats.org/officeDocument/2006/relationships/image" Target="media/image311.emf"/><Relationship Id="rId832" Type="http://schemas.openxmlformats.org/officeDocument/2006/relationships/image" Target="media/image417.emf"/><Relationship Id="rId222" Type="http://schemas.openxmlformats.org/officeDocument/2006/relationships/image" Target="media/image110.emf"/><Relationship Id="rId264" Type="http://schemas.openxmlformats.org/officeDocument/2006/relationships/image" Target="media/image131.emf"/><Relationship Id="rId471" Type="http://schemas.openxmlformats.org/officeDocument/2006/relationships/customXml" Target="ink/ink222.xml"/><Relationship Id="rId667" Type="http://schemas.openxmlformats.org/officeDocument/2006/relationships/image" Target="media/image332.emf"/><Relationship Id="rId874" Type="http://schemas.openxmlformats.org/officeDocument/2006/relationships/image" Target="media/image438.emf"/><Relationship Id="rId17" Type="http://schemas.openxmlformats.org/officeDocument/2006/relationships/oleObject" Target="embeddings/oleObject6.bin"/><Relationship Id="rId59" Type="http://schemas.openxmlformats.org/officeDocument/2006/relationships/image" Target="media/image28.emf"/><Relationship Id="rId124" Type="http://schemas.openxmlformats.org/officeDocument/2006/relationships/customXml" Target="ink/ink51.xml"/><Relationship Id="rId527" Type="http://schemas.openxmlformats.org/officeDocument/2006/relationships/customXml" Target="ink/ink250.xml"/><Relationship Id="rId569" Type="http://schemas.openxmlformats.org/officeDocument/2006/relationships/image" Target="media/image283.emf"/><Relationship Id="rId734" Type="http://schemas.openxmlformats.org/officeDocument/2006/relationships/customXml" Target="ink/ink353.xml"/><Relationship Id="rId776" Type="http://schemas.openxmlformats.org/officeDocument/2006/relationships/customXml" Target="ink/ink374.xml"/><Relationship Id="rId70" Type="http://schemas.openxmlformats.org/officeDocument/2006/relationships/customXml" Target="ink/ink24.xml"/><Relationship Id="rId166" Type="http://schemas.openxmlformats.org/officeDocument/2006/relationships/image" Target="media/image11.png"/><Relationship Id="rId331" Type="http://schemas.openxmlformats.org/officeDocument/2006/relationships/customXml" Target="ink/ink153.xml"/><Relationship Id="rId373" Type="http://schemas.openxmlformats.org/officeDocument/2006/relationships/customXml" Target="ink/ink174.xml"/><Relationship Id="rId429" Type="http://schemas.openxmlformats.org/officeDocument/2006/relationships/customXml" Target="ink/ink202.xml"/><Relationship Id="rId580" Type="http://schemas.openxmlformats.org/officeDocument/2006/relationships/customXml" Target="ink/ink276.xml"/><Relationship Id="rId636" Type="http://schemas.openxmlformats.org/officeDocument/2006/relationships/customXml" Target="ink/ink304.xml"/><Relationship Id="rId801" Type="http://schemas.openxmlformats.org/officeDocument/2006/relationships/customXml" Target="ink/ink380.xml"/><Relationship Id="rId1" Type="http://schemas.openxmlformats.org/officeDocument/2006/relationships/numbering" Target="numbering.xml"/><Relationship Id="rId233" Type="http://schemas.openxmlformats.org/officeDocument/2006/relationships/customXml" Target="ink/ink104.xml"/><Relationship Id="rId440" Type="http://schemas.openxmlformats.org/officeDocument/2006/relationships/image" Target="media/image219.emf"/><Relationship Id="rId678" Type="http://schemas.openxmlformats.org/officeDocument/2006/relationships/customXml" Target="ink/ink325.xml"/><Relationship Id="rId843" Type="http://schemas.openxmlformats.org/officeDocument/2006/relationships/customXml" Target="ink/ink401.xml"/><Relationship Id="rId885" Type="http://schemas.openxmlformats.org/officeDocument/2006/relationships/customXml" Target="ink/ink422.xml"/><Relationship Id="rId28" Type="http://schemas.openxmlformats.org/officeDocument/2006/relationships/customXml" Target="ink/ink3.xml"/><Relationship Id="rId275" Type="http://schemas.openxmlformats.org/officeDocument/2006/relationships/customXml" Target="ink/ink125.xml"/><Relationship Id="rId300" Type="http://schemas.openxmlformats.org/officeDocument/2006/relationships/image" Target="media/image149.emf"/><Relationship Id="rId482" Type="http://schemas.openxmlformats.org/officeDocument/2006/relationships/image" Target="media/image240.emf"/><Relationship Id="rId538" Type="http://schemas.openxmlformats.org/officeDocument/2006/relationships/image" Target="media/image268.emf"/><Relationship Id="rId703" Type="http://schemas.openxmlformats.org/officeDocument/2006/relationships/image" Target="media/image350.emf"/><Relationship Id="rId745" Type="http://schemas.openxmlformats.org/officeDocument/2006/relationships/image" Target="media/image371.emf"/><Relationship Id="rId910" Type="http://schemas.openxmlformats.org/officeDocument/2006/relationships/oleObject" Target="embeddings/oleObject21.bin"/><Relationship Id="rId81" Type="http://schemas.openxmlformats.org/officeDocument/2006/relationships/image" Target="media/image39.emf"/><Relationship Id="rId135" Type="http://schemas.openxmlformats.org/officeDocument/2006/relationships/image" Target="media/image66.emf"/><Relationship Id="rId177" Type="http://schemas.openxmlformats.org/officeDocument/2006/relationships/customXml" Target="ink/ink77.xml"/><Relationship Id="rId342" Type="http://schemas.openxmlformats.org/officeDocument/2006/relationships/image" Target="media/image170.emf"/><Relationship Id="rId384" Type="http://schemas.openxmlformats.org/officeDocument/2006/relationships/image" Target="media/image191.emf"/><Relationship Id="rId591" Type="http://schemas.openxmlformats.org/officeDocument/2006/relationships/image" Target="media/image294.emf"/><Relationship Id="rId605" Type="http://schemas.openxmlformats.org/officeDocument/2006/relationships/image" Target="media/image301.emf"/><Relationship Id="rId787" Type="http://schemas.openxmlformats.org/officeDocument/2006/relationships/image" Target="media/image392.emf"/><Relationship Id="rId812" Type="http://schemas.openxmlformats.org/officeDocument/2006/relationships/image" Target="media/image407.emf"/><Relationship Id="rId202" Type="http://schemas.openxmlformats.org/officeDocument/2006/relationships/image" Target="media/image100.emf"/><Relationship Id="rId244" Type="http://schemas.openxmlformats.org/officeDocument/2006/relationships/image" Target="media/image121.emf"/><Relationship Id="rId647" Type="http://schemas.openxmlformats.org/officeDocument/2006/relationships/image" Target="media/image322.emf"/><Relationship Id="rId689" Type="http://schemas.openxmlformats.org/officeDocument/2006/relationships/image" Target="media/image343.emf"/><Relationship Id="rId854" Type="http://schemas.openxmlformats.org/officeDocument/2006/relationships/image" Target="media/image428.emf"/><Relationship Id="rId896" Type="http://schemas.openxmlformats.org/officeDocument/2006/relationships/image" Target="media/image449.emf"/><Relationship Id="rId39" Type="http://schemas.openxmlformats.org/officeDocument/2006/relationships/image" Target="media/image18.emf"/><Relationship Id="rId286" Type="http://schemas.openxmlformats.org/officeDocument/2006/relationships/image" Target="media/image142.emf"/><Relationship Id="rId451" Type="http://schemas.openxmlformats.org/officeDocument/2006/relationships/customXml" Target="ink/ink212.xml"/><Relationship Id="rId493" Type="http://schemas.openxmlformats.org/officeDocument/2006/relationships/customXml" Target="ink/ink233.xml"/><Relationship Id="rId507" Type="http://schemas.openxmlformats.org/officeDocument/2006/relationships/customXml" Target="ink/ink240.xml"/><Relationship Id="rId549" Type="http://schemas.openxmlformats.org/officeDocument/2006/relationships/customXml" Target="ink/ink261.xml"/><Relationship Id="rId714" Type="http://schemas.openxmlformats.org/officeDocument/2006/relationships/customXml" Target="ink/ink343.xml"/><Relationship Id="rId756" Type="http://schemas.openxmlformats.org/officeDocument/2006/relationships/customXml" Target="ink/ink364.xml"/><Relationship Id="rId50" Type="http://schemas.openxmlformats.org/officeDocument/2006/relationships/customXml" Target="ink/ink14.xml"/><Relationship Id="rId104" Type="http://schemas.openxmlformats.org/officeDocument/2006/relationships/customXml" Target="ink/ink41.xml"/><Relationship Id="rId146" Type="http://schemas.openxmlformats.org/officeDocument/2006/relationships/customXml" Target="ink/ink62.xml"/><Relationship Id="rId188" Type="http://schemas.openxmlformats.org/officeDocument/2006/relationships/image" Target="media/image93.emf"/><Relationship Id="rId311" Type="http://schemas.openxmlformats.org/officeDocument/2006/relationships/customXml" Target="ink/ink143.xml"/><Relationship Id="rId353" Type="http://schemas.openxmlformats.org/officeDocument/2006/relationships/customXml" Target="ink/ink164.xml"/><Relationship Id="rId395" Type="http://schemas.openxmlformats.org/officeDocument/2006/relationships/customXml" Target="ink/ink185.xml"/><Relationship Id="rId409" Type="http://schemas.openxmlformats.org/officeDocument/2006/relationships/customXml" Target="ink/ink192.xml"/><Relationship Id="rId560" Type="http://schemas.openxmlformats.org/officeDocument/2006/relationships/customXml" Target="ink/ink267.xml"/><Relationship Id="rId798" Type="http://schemas.openxmlformats.org/officeDocument/2006/relationships/image" Target="media/image22.png"/><Relationship Id="rId92" Type="http://schemas.openxmlformats.org/officeDocument/2006/relationships/customXml" Target="ink/ink35.xml"/><Relationship Id="rId213" Type="http://schemas.openxmlformats.org/officeDocument/2006/relationships/customXml" Target="ink/ink94.xml"/><Relationship Id="rId420" Type="http://schemas.openxmlformats.org/officeDocument/2006/relationships/image" Target="media/image209.emf"/><Relationship Id="rId616" Type="http://schemas.openxmlformats.org/officeDocument/2006/relationships/customXml" Target="ink/ink294.xml"/><Relationship Id="rId658" Type="http://schemas.openxmlformats.org/officeDocument/2006/relationships/customXml" Target="ink/ink315.xml"/><Relationship Id="rId823" Type="http://schemas.openxmlformats.org/officeDocument/2006/relationships/customXml" Target="ink/ink391.xml"/><Relationship Id="rId865" Type="http://schemas.openxmlformats.org/officeDocument/2006/relationships/customXml" Target="ink/ink412.xml"/><Relationship Id="rId255" Type="http://schemas.openxmlformats.org/officeDocument/2006/relationships/customXml" Target="ink/ink115.xml"/><Relationship Id="rId297" Type="http://schemas.openxmlformats.org/officeDocument/2006/relationships/customXml" Target="ink/ink136.xml"/><Relationship Id="rId462" Type="http://schemas.openxmlformats.org/officeDocument/2006/relationships/image" Target="media/image230.emf"/><Relationship Id="rId518" Type="http://schemas.openxmlformats.org/officeDocument/2006/relationships/image" Target="media/image258.emf"/><Relationship Id="rId725" Type="http://schemas.openxmlformats.org/officeDocument/2006/relationships/image" Target="media/image361.emf"/><Relationship Id="rId115" Type="http://schemas.openxmlformats.org/officeDocument/2006/relationships/image" Target="media/image56.emf"/><Relationship Id="rId157" Type="http://schemas.openxmlformats.org/officeDocument/2006/relationships/image" Target="media/image77.emf"/><Relationship Id="rId322" Type="http://schemas.openxmlformats.org/officeDocument/2006/relationships/image" Target="media/image160.emf"/><Relationship Id="rId364" Type="http://schemas.openxmlformats.org/officeDocument/2006/relationships/image" Target="media/image181.emf"/><Relationship Id="rId767" Type="http://schemas.openxmlformats.org/officeDocument/2006/relationships/image" Target="media/image382.emf"/><Relationship Id="rId61" Type="http://schemas.openxmlformats.org/officeDocument/2006/relationships/image" Target="media/image29.emf"/><Relationship Id="rId199" Type="http://schemas.openxmlformats.org/officeDocument/2006/relationships/customXml" Target="ink/ink88.xml"/><Relationship Id="rId571" Type="http://schemas.openxmlformats.org/officeDocument/2006/relationships/image" Target="media/image284.emf"/><Relationship Id="rId627" Type="http://schemas.openxmlformats.org/officeDocument/2006/relationships/image" Target="media/image312.emf"/><Relationship Id="rId669" Type="http://schemas.openxmlformats.org/officeDocument/2006/relationships/image" Target="media/image333.emf"/><Relationship Id="rId834" Type="http://schemas.openxmlformats.org/officeDocument/2006/relationships/image" Target="media/image418.emf"/><Relationship Id="rId876" Type="http://schemas.openxmlformats.org/officeDocument/2006/relationships/image" Target="media/image439.emf"/><Relationship Id="rId19" Type="http://schemas.openxmlformats.org/officeDocument/2006/relationships/oleObject" Target="embeddings/oleObject7.bin"/><Relationship Id="rId224" Type="http://schemas.openxmlformats.org/officeDocument/2006/relationships/image" Target="media/image111.emf"/><Relationship Id="rId266" Type="http://schemas.openxmlformats.org/officeDocument/2006/relationships/image" Target="media/image132.emf"/><Relationship Id="rId431" Type="http://schemas.openxmlformats.org/officeDocument/2006/relationships/customXml" Target="ink/ink203.xml"/><Relationship Id="rId473" Type="http://schemas.openxmlformats.org/officeDocument/2006/relationships/customXml" Target="ink/ink223.xml"/><Relationship Id="rId529" Type="http://schemas.openxmlformats.org/officeDocument/2006/relationships/customXml" Target="ink/ink251.xml"/><Relationship Id="rId680" Type="http://schemas.openxmlformats.org/officeDocument/2006/relationships/customXml" Target="ink/ink326.xml"/><Relationship Id="rId736" Type="http://schemas.openxmlformats.org/officeDocument/2006/relationships/customXml" Target="ink/ink354.xml"/><Relationship Id="rId901" Type="http://schemas.openxmlformats.org/officeDocument/2006/relationships/image" Target="media/image24.wmf"/><Relationship Id="rId30" Type="http://schemas.openxmlformats.org/officeDocument/2006/relationships/customXml" Target="ink/ink4.xml"/><Relationship Id="rId126" Type="http://schemas.openxmlformats.org/officeDocument/2006/relationships/customXml" Target="ink/ink52.xml"/><Relationship Id="rId168" Type="http://schemas.openxmlformats.org/officeDocument/2006/relationships/image" Target="media/image83.emf"/><Relationship Id="rId333" Type="http://schemas.openxmlformats.org/officeDocument/2006/relationships/customXml" Target="ink/ink154.xml"/><Relationship Id="rId540" Type="http://schemas.openxmlformats.org/officeDocument/2006/relationships/image" Target="media/image269.emf"/><Relationship Id="rId778" Type="http://schemas.openxmlformats.org/officeDocument/2006/relationships/customXml" Target="ink/ink375.xml"/><Relationship Id="rId72" Type="http://schemas.openxmlformats.org/officeDocument/2006/relationships/customXml" Target="ink/ink25.xml"/><Relationship Id="rId375" Type="http://schemas.openxmlformats.org/officeDocument/2006/relationships/customXml" Target="ink/ink175.xml"/><Relationship Id="rId582" Type="http://schemas.openxmlformats.org/officeDocument/2006/relationships/customXml" Target="ink/ink277.xml"/><Relationship Id="rId638" Type="http://schemas.openxmlformats.org/officeDocument/2006/relationships/customXml" Target="ink/ink305.xml"/><Relationship Id="rId803" Type="http://schemas.openxmlformats.org/officeDocument/2006/relationships/customXml" Target="ink/ink381.xml"/><Relationship Id="rId845" Type="http://schemas.openxmlformats.org/officeDocument/2006/relationships/customXml" Target="ink/ink402.xml"/><Relationship Id="rId3" Type="http://schemas.openxmlformats.org/officeDocument/2006/relationships/settings" Target="settings.xml"/><Relationship Id="rId235" Type="http://schemas.openxmlformats.org/officeDocument/2006/relationships/customXml" Target="ink/ink105.xml"/><Relationship Id="rId277" Type="http://schemas.openxmlformats.org/officeDocument/2006/relationships/customXml" Target="ink/ink126.xml"/><Relationship Id="rId400" Type="http://schemas.openxmlformats.org/officeDocument/2006/relationships/image" Target="media/image199.emf"/><Relationship Id="rId442" Type="http://schemas.openxmlformats.org/officeDocument/2006/relationships/image" Target="media/image220.emf"/><Relationship Id="rId484" Type="http://schemas.openxmlformats.org/officeDocument/2006/relationships/image" Target="media/image241.emf"/><Relationship Id="rId705" Type="http://schemas.openxmlformats.org/officeDocument/2006/relationships/image" Target="media/image351.emf"/><Relationship Id="rId887" Type="http://schemas.openxmlformats.org/officeDocument/2006/relationships/customXml" Target="ink/ink423.xml"/><Relationship Id="rId137" Type="http://schemas.openxmlformats.org/officeDocument/2006/relationships/image" Target="media/image67.emf"/><Relationship Id="rId302" Type="http://schemas.openxmlformats.org/officeDocument/2006/relationships/image" Target="media/image150.emf"/><Relationship Id="rId344" Type="http://schemas.openxmlformats.org/officeDocument/2006/relationships/image" Target="media/image171.emf"/><Relationship Id="rId691" Type="http://schemas.openxmlformats.org/officeDocument/2006/relationships/image" Target="media/image344.emf"/><Relationship Id="rId747" Type="http://schemas.openxmlformats.org/officeDocument/2006/relationships/image" Target="media/image372.emf"/><Relationship Id="rId789" Type="http://schemas.openxmlformats.org/officeDocument/2006/relationships/image" Target="media/image16.png"/><Relationship Id="rId912" Type="http://schemas.openxmlformats.org/officeDocument/2006/relationships/image" Target="media/image457.emf"/><Relationship Id="rId41" Type="http://schemas.openxmlformats.org/officeDocument/2006/relationships/image" Target="media/image19.emf"/><Relationship Id="rId83" Type="http://schemas.openxmlformats.org/officeDocument/2006/relationships/image" Target="media/image40.emf"/><Relationship Id="rId179" Type="http://schemas.openxmlformats.org/officeDocument/2006/relationships/customXml" Target="ink/ink78.xml"/><Relationship Id="rId386" Type="http://schemas.openxmlformats.org/officeDocument/2006/relationships/image" Target="media/image192.emf"/><Relationship Id="rId551" Type="http://schemas.openxmlformats.org/officeDocument/2006/relationships/customXml" Target="ink/ink262.xml"/><Relationship Id="rId593" Type="http://schemas.openxmlformats.org/officeDocument/2006/relationships/image" Target="media/image295.emf"/><Relationship Id="rId607" Type="http://schemas.openxmlformats.org/officeDocument/2006/relationships/image" Target="media/image302.emf"/><Relationship Id="rId649" Type="http://schemas.openxmlformats.org/officeDocument/2006/relationships/image" Target="media/image323.emf"/><Relationship Id="rId814" Type="http://schemas.openxmlformats.org/officeDocument/2006/relationships/image" Target="media/image408.emf"/><Relationship Id="rId856" Type="http://schemas.openxmlformats.org/officeDocument/2006/relationships/image" Target="media/image429.emf"/><Relationship Id="rId190" Type="http://schemas.openxmlformats.org/officeDocument/2006/relationships/image" Target="media/image94.emf"/><Relationship Id="rId204" Type="http://schemas.openxmlformats.org/officeDocument/2006/relationships/image" Target="media/image101.emf"/><Relationship Id="rId246" Type="http://schemas.openxmlformats.org/officeDocument/2006/relationships/image" Target="media/image122.emf"/><Relationship Id="rId288" Type="http://schemas.openxmlformats.org/officeDocument/2006/relationships/image" Target="media/image143.emf"/><Relationship Id="rId411" Type="http://schemas.openxmlformats.org/officeDocument/2006/relationships/customXml" Target="ink/ink193.xml"/><Relationship Id="rId453" Type="http://schemas.openxmlformats.org/officeDocument/2006/relationships/customXml" Target="ink/ink213.xml"/><Relationship Id="rId509" Type="http://schemas.openxmlformats.org/officeDocument/2006/relationships/customXml" Target="ink/ink241.xml"/><Relationship Id="rId660" Type="http://schemas.openxmlformats.org/officeDocument/2006/relationships/customXml" Target="ink/ink316.xml"/><Relationship Id="rId898" Type="http://schemas.openxmlformats.org/officeDocument/2006/relationships/image" Target="media/image450.emf"/><Relationship Id="rId106" Type="http://schemas.openxmlformats.org/officeDocument/2006/relationships/customXml" Target="ink/ink42.xml"/><Relationship Id="rId313" Type="http://schemas.openxmlformats.org/officeDocument/2006/relationships/customXml" Target="ink/ink144.xml"/><Relationship Id="rId495" Type="http://schemas.openxmlformats.org/officeDocument/2006/relationships/customXml" Target="ink/ink234.xml"/><Relationship Id="rId716" Type="http://schemas.openxmlformats.org/officeDocument/2006/relationships/customXml" Target="ink/ink344.xml"/><Relationship Id="rId758" Type="http://schemas.openxmlformats.org/officeDocument/2006/relationships/customXml" Target="ink/ink365.xml"/><Relationship Id="rId10" Type="http://schemas.openxmlformats.org/officeDocument/2006/relationships/image" Target="media/image4.wmf"/><Relationship Id="rId52" Type="http://schemas.openxmlformats.org/officeDocument/2006/relationships/customXml" Target="ink/ink15.xml"/><Relationship Id="rId94" Type="http://schemas.openxmlformats.org/officeDocument/2006/relationships/customXml" Target="ink/ink36.xml"/><Relationship Id="rId148" Type="http://schemas.openxmlformats.org/officeDocument/2006/relationships/customXml" Target="ink/ink63.xml"/><Relationship Id="rId355" Type="http://schemas.openxmlformats.org/officeDocument/2006/relationships/customXml" Target="ink/ink165.xml"/><Relationship Id="rId397" Type="http://schemas.openxmlformats.org/officeDocument/2006/relationships/customXml" Target="ink/ink186.xml"/><Relationship Id="rId520" Type="http://schemas.openxmlformats.org/officeDocument/2006/relationships/image" Target="media/image259.emf"/><Relationship Id="rId562" Type="http://schemas.openxmlformats.org/officeDocument/2006/relationships/customXml" Target="ink/ink268.xml"/><Relationship Id="rId618" Type="http://schemas.openxmlformats.org/officeDocument/2006/relationships/customXml" Target="ink/ink295.xml"/><Relationship Id="rId825" Type="http://schemas.openxmlformats.org/officeDocument/2006/relationships/customXml" Target="ink/ink392.xml"/><Relationship Id="rId215" Type="http://schemas.openxmlformats.org/officeDocument/2006/relationships/customXml" Target="ink/ink95.xml"/><Relationship Id="rId257" Type="http://schemas.openxmlformats.org/officeDocument/2006/relationships/customXml" Target="ink/ink116.xml"/><Relationship Id="rId422" Type="http://schemas.openxmlformats.org/officeDocument/2006/relationships/image" Target="media/image210.emf"/><Relationship Id="rId464" Type="http://schemas.openxmlformats.org/officeDocument/2006/relationships/image" Target="media/image231.emf"/><Relationship Id="rId867" Type="http://schemas.openxmlformats.org/officeDocument/2006/relationships/customXml" Target="ink/ink413.xml"/><Relationship Id="rId299" Type="http://schemas.openxmlformats.org/officeDocument/2006/relationships/customXml" Target="ink/ink137.xml"/><Relationship Id="rId727" Type="http://schemas.openxmlformats.org/officeDocument/2006/relationships/image" Target="media/image362.emf"/><Relationship Id="rId63" Type="http://schemas.openxmlformats.org/officeDocument/2006/relationships/image" Target="media/image30.emf"/><Relationship Id="rId159" Type="http://schemas.openxmlformats.org/officeDocument/2006/relationships/image" Target="media/image78.emf"/><Relationship Id="rId366" Type="http://schemas.openxmlformats.org/officeDocument/2006/relationships/image" Target="media/image182.emf"/><Relationship Id="rId573" Type="http://schemas.openxmlformats.org/officeDocument/2006/relationships/image" Target="media/image285.emf"/><Relationship Id="rId780" Type="http://schemas.openxmlformats.org/officeDocument/2006/relationships/customXml" Target="ink/ink376.xml"/><Relationship Id="rId226" Type="http://schemas.openxmlformats.org/officeDocument/2006/relationships/image" Target="media/image112.emf"/><Relationship Id="rId433" Type="http://schemas.openxmlformats.org/officeDocument/2006/relationships/customXml" Target="ink/ink204.xml"/><Relationship Id="rId878" Type="http://schemas.openxmlformats.org/officeDocument/2006/relationships/image" Target="media/image440.emf"/><Relationship Id="rId640" Type="http://schemas.openxmlformats.org/officeDocument/2006/relationships/customXml" Target="ink/ink306.xml"/><Relationship Id="rId738" Type="http://schemas.openxmlformats.org/officeDocument/2006/relationships/customXml" Target="ink/ink355.xml"/><Relationship Id="rId74" Type="http://schemas.openxmlformats.org/officeDocument/2006/relationships/customXml" Target="ink/ink26.xml"/><Relationship Id="rId377" Type="http://schemas.openxmlformats.org/officeDocument/2006/relationships/customXml" Target="ink/ink176.xml"/><Relationship Id="rId500" Type="http://schemas.openxmlformats.org/officeDocument/2006/relationships/image" Target="media/image249.emf"/><Relationship Id="rId584" Type="http://schemas.openxmlformats.org/officeDocument/2006/relationships/customXml" Target="ink/ink278.xml"/><Relationship Id="rId805" Type="http://schemas.openxmlformats.org/officeDocument/2006/relationships/customXml" Target="ink/ink382.xml"/><Relationship Id="rId5" Type="http://schemas.openxmlformats.org/officeDocument/2006/relationships/image" Target="media/image1.wmf"/><Relationship Id="rId237" Type="http://schemas.openxmlformats.org/officeDocument/2006/relationships/customXml" Target="ink/ink106.xml"/><Relationship Id="rId791" Type="http://schemas.openxmlformats.org/officeDocument/2006/relationships/oleObject" Target="embeddings/oleObject13.bin"/><Relationship Id="rId889" Type="http://schemas.openxmlformats.org/officeDocument/2006/relationships/customXml" Target="ink/ink424.xml"/><Relationship Id="rId444" Type="http://schemas.openxmlformats.org/officeDocument/2006/relationships/image" Target="media/image221.emf"/><Relationship Id="rId651" Type="http://schemas.openxmlformats.org/officeDocument/2006/relationships/image" Target="media/image324.emf"/><Relationship Id="rId749" Type="http://schemas.openxmlformats.org/officeDocument/2006/relationships/image" Target="media/image373.emf"/><Relationship Id="rId290" Type="http://schemas.openxmlformats.org/officeDocument/2006/relationships/image" Target="media/image144.emf"/><Relationship Id="rId304" Type="http://schemas.openxmlformats.org/officeDocument/2006/relationships/image" Target="media/image151.emf"/><Relationship Id="rId388" Type="http://schemas.openxmlformats.org/officeDocument/2006/relationships/image" Target="media/image193.emf"/><Relationship Id="rId511" Type="http://schemas.openxmlformats.org/officeDocument/2006/relationships/customXml" Target="ink/ink242.xml"/><Relationship Id="rId609" Type="http://schemas.openxmlformats.org/officeDocument/2006/relationships/image" Target="media/image303.emf"/><Relationship Id="rId85" Type="http://schemas.openxmlformats.org/officeDocument/2006/relationships/image" Target="media/image41.emf"/><Relationship Id="rId150" Type="http://schemas.openxmlformats.org/officeDocument/2006/relationships/customXml" Target="ink/ink64.xml"/><Relationship Id="rId595" Type="http://schemas.openxmlformats.org/officeDocument/2006/relationships/image" Target="media/image296.emf"/><Relationship Id="rId816" Type="http://schemas.openxmlformats.org/officeDocument/2006/relationships/image" Target="media/image409.emf"/><Relationship Id="rId248" Type="http://schemas.openxmlformats.org/officeDocument/2006/relationships/image" Target="media/image123.emf"/><Relationship Id="rId455" Type="http://schemas.openxmlformats.org/officeDocument/2006/relationships/customXml" Target="ink/ink214.xml"/><Relationship Id="rId662" Type="http://schemas.openxmlformats.org/officeDocument/2006/relationships/customXml" Target="ink/ink317.xml"/><Relationship Id="rId12" Type="http://schemas.openxmlformats.org/officeDocument/2006/relationships/image" Target="media/image5.wmf"/><Relationship Id="rId108" Type="http://schemas.openxmlformats.org/officeDocument/2006/relationships/customXml" Target="ink/ink43.xml"/><Relationship Id="rId315" Type="http://schemas.openxmlformats.org/officeDocument/2006/relationships/customXml" Target="ink/ink145.xml"/><Relationship Id="rId522" Type="http://schemas.openxmlformats.org/officeDocument/2006/relationships/image" Target="media/image260.emf"/><Relationship Id="rId96" Type="http://schemas.openxmlformats.org/officeDocument/2006/relationships/customXml" Target="ink/ink37.xml"/><Relationship Id="rId161" Type="http://schemas.openxmlformats.org/officeDocument/2006/relationships/image" Target="media/image79.emf"/><Relationship Id="rId399" Type="http://schemas.openxmlformats.org/officeDocument/2006/relationships/customXml" Target="ink/ink187.xml"/><Relationship Id="rId827" Type="http://schemas.openxmlformats.org/officeDocument/2006/relationships/customXml" Target="ink/ink393.xml"/><Relationship Id="rId259" Type="http://schemas.openxmlformats.org/officeDocument/2006/relationships/customXml" Target="ink/ink117.xml"/><Relationship Id="rId466" Type="http://schemas.openxmlformats.org/officeDocument/2006/relationships/image" Target="media/image232.emf"/><Relationship Id="rId673" Type="http://schemas.openxmlformats.org/officeDocument/2006/relationships/image" Target="media/image335.emf"/><Relationship Id="rId880" Type="http://schemas.openxmlformats.org/officeDocument/2006/relationships/image" Target="media/image441.e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emf"/><Relationship Id="rId326" Type="http://schemas.openxmlformats.org/officeDocument/2006/relationships/image" Target="media/image162.emf"/><Relationship Id="rId533" Type="http://schemas.openxmlformats.org/officeDocument/2006/relationships/customXml" Target="ink/ink253.xml"/><Relationship Id="rId740" Type="http://schemas.openxmlformats.org/officeDocument/2006/relationships/customXml" Target="ink/ink356.xml"/><Relationship Id="rId838" Type="http://schemas.openxmlformats.org/officeDocument/2006/relationships/image" Target="media/image420.emf"/><Relationship Id="rId172" Type="http://schemas.openxmlformats.org/officeDocument/2006/relationships/image" Target="media/image85.emf"/><Relationship Id="rId477" Type="http://schemas.openxmlformats.org/officeDocument/2006/relationships/customXml" Target="ink/ink225.xml"/><Relationship Id="rId600" Type="http://schemas.openxmlformats.org/officeDocument/2006/relationships/customXml" Target="ink/ink286.xml"/><Relationship Id="rId684" Type="http://schemas.openxmlformats.org/officeDocument/2006/relationships/customXml" Target="ink/ink328.xml"/><Relationship Id="rId337" Type="http://schemas.openxmlformats.org/officeDocument/2006/relationships/customXml" Target="ink/ink156.xml"/><Relationship Id="rId891" Type="http://schemas.openxmlformats.org/officeDocument/2006/relationships/customXml" Target="ink/ink425.xml"/><Relationship Id="rId905" Type="http://schemas.openxmlformats.org/officeDocument/2006/relationships/image" Target="media/image26.wmf"/><Relationship Id="rId34" Type="http://schemas.openxmlformats.org/officeDocument/2006/relationships/customXml" Target="ink/ink6.xml"/><Relationship Id="rId544" Type="http://schemas.openxmlformats.org/officeDocument/2006/relationships/image" Target="media/image271.emf"/><Relationship Id="rId751" Type="http://schemas.openxmlformats.org/officeDocument/2006/relationships/image" Target="media/image374.emf"/><Relationship Id="rId849" Type="http://schemas.openxmlformats.org/officeDocument/2006/relationships/customXml" Target="ink/ink404.xml"/><Relationship Id="rId183" Type="http://schemas.openxmlformats.org/officeDocument/2006/relationships/customXml" Target="ink/ink80.xml"/><Relationship Id="rId390" Type="http://schemas.openxmlformats.org/officeDocument/2006/relationships/image" Target="media/image194.emf"/><Relationship Id="rId404" Type="http://schemas.openxmlformats.org/officeDocument/2006/relationships/image" Target="media/image201.emf"/><Relationship Id="rId611" Type="http://schemas.openxmlformats.org/officeDocument/2006/relationships/image" Target="media/image304.emf"/><Relationship Id="rId250" Type="http://schemas.openxmlformats.org/officeDocument/2006/relationships/image" Target="media/image124.emf"/><Relationship Id="rId488" Type="http://schemas.openxmlformats.org/officeDocument/2006/relationships/image" Target="media/image243.emf"/><Relationship Id="rId695" Type="http://schemas.openxmlformats.org/officeDocument/2006/relationships/image" Target="media/image346.emf"/><Relationship Id="rId709" Type="http://schemas.openxmlformats.org/officeDocument/2006/relationships/image" Target="media/image353.emf"/><Relationship Id="rId916" Type="http://schemas.openxmlformats.org/officeDocument/2006/relationships/oleObject" Target="embeddings/oleObject22.bin"/><Relationship Id="rId45" Type="http://schemas.openxmlformats.org/officeDocument/2006/relationships/image" Target="media/image21.emf"/><Relationship Id="rId110" Type="http://schemas.openxmlformats.org/officeDocument/2006/relationships/customXml" Target="ink/ink44.xml"/><Relationship Id="rId348" Type="http://schemas.openxmlformats.org/officeDocument/2006/relationships/image" Target="media/image173.emf"/><Relationship Id="rId555" Type="http://schemas.openxmlformats.org/officeDocument/2006/relationships/customXml" Target="ink/ink264.xml"/><Relationship Id="rId762" Type="http://schemas.openxmlformats.org/officeDocument/2006/relationships/customXml" Target="ink/ink367.xml"/><Relationship Id="rId194" Type="http://schemas.openxmlformats.org/officeDocument/2006/relationships/image" Target="media/image96.emf"/><Relationship Id="rId208" Type="http://schemas.openxmlformats.org/officeDocument/2006/relationships/image" Target="media/image103.emf"/><Relationship Id="rId415" Type="http://schemas.openxmlformats.org/officeDocument/2006/relationships/customXml" Target="ink/ink195.xml"/><Relationship Id="rId622" Type="http://schemas.openxmlformats.org/officeDocument/2006/relationships/customXml" Target="ink/ink297.xml"/><Relationship Id="rId261" Type="http://schemas.openxmlformats.org/officeDocument/2006/relationships/customXml" Target="ink/ink118.xml"/><Relationship Id="rId499" Type="http://schemas.openxmlformats.org/officeDocument/2006/relationships/customXml" Target="ink/ink236.xml"/><Relationship Id="rId56" Type="http://schemas.openxmlformats.org/officeDocument/2006/relationships/customXml" Target="ink/ink17.xml"/><Relationship Id="rId359" Type="http://schemas.openxmlformats.org/officeDocument/2006/relationships/customXml" Target="ink/ink167.xml"/><Relationship Id="rId566" Type="http://schemas.openxmlformats.org/officeDocument/2006/relationships/customXml" Target="ink/ink270.xml"/><Relationship Id="rId773" Type="http://schemas.openxmlformats.org/officeDocument/2006/relationships/image" Target="media/image385.emf"/><Relationship Id="rId121" Type="http://schemas.openxmlformats.org/officeDocument/2006/relationships/image" Target="media/image59.emf"/><Relationship Id="rId219" Type="http://schemas.openxmlformats.org/officeDocument/2006/relationships/customXml" Target="ink/ink97.xml"/><Relationship Id="rId426" Type="http://schemas.openxmlformats.org/officeDocument/2006/relationships/image" Target="media/image212.emf"/><Relationship Id="rId633" Type="http://schemas.openxmlformats.org/officeDocument/2006/relationships/image" Target="media/image315.emf"/><Relationship Id="rId840" Type="http://schemas.openxmlformats.org/officeDocument/2006/relationships/image" Target="media/image421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18.10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3 0 767 0,'-12'5'0'0,"-12"15"0"0,4 14 0 32,2 26 0-17,0 8 0 1,9-7 0-1,21-19 0 1,32-24 0 0,7-29 0-1,-6-23 0 1,-28-2 0-1,-34-2 0 17,-28 22 0 30,-41 5 0-62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8.58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69 0 767 0,'0'-2'0'16,"-16"4"0"-16,-2 16 0 31,6 25 0-15,3 18 0-1,3 3 0 1,21-14 0 0,3-10 0-1,-9-19 0 1,-6-10 0-1,-6-18 0 1,-3-6 0 0,-6-8 0-1,-12 3 0 1,-3 16 0 15,0 16 0-15,0 15 0-1,0 2 0 1,27-8 0-1,27-10 0 1,33-13 0 0,22-13 0 62,2-16 0-78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3.75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 58 767 0,'-9'-9'0'0,"9"-5"0"0,15 1 0 32,24 6 0-17,21-4 0 1,6 11 0-1,6 11 0 1,-30 23 0 0,-42 20 0-1,-24 2 0 1,3-2 0-1,3-16 0 63,-6-38 0-78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3.43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767 0,'0'0'0'0,"9"11"0"0,6 16 0 31,6 28 0-15,12 15 0-1,-12-3 0 1,-12-15 0 62,-3-36 0-78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2.99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9 0 767 0,'-5'0'0'0,"2"0"0"0,-2 0 0 31,13 5 0 47,-8-3 0-78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2.70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6 2 767 0,'-6'2'0'0,"12"-2"0"0,-12 5 0 31,12-10 0-15,-12 5 0-1,12-2 0 1,-3 2 0-1,-6 2 0 1,-6 12 0 15,-6 11 0-15,3 4 0-1,15 5 0 1,12-9 0 0,12-9 0-1,8-10 0 63,-14 1 0-78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2.32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54 767 0,'9'-9'0'0,"21"-16"0"0,3-2 0 31,-4-2 0-15,-11-3 0-1,-21 5 0 1,-12 18 0-1,-2 11 0 1,-1 23 0 0,-3 9 0-1,-3 16 0 1,21 4 0-1,6-7 0 17,21-15 0-17,12-23 0 1,17-9 0 62,4-22 0-78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1.91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4 0 767 0,'0'0'0'0,"3"22"0"0,3 19 0 31,-3 45 0-15,3 18 0-1,-6 4 0 17,3-15 0-17,-3-32 0 1,-3-25 0-1,3-25 0 1,-6-29 0 0,-12-11 0-1,-9-17 0 1,-18-8 0-1,0 14 0 1,9 26 0 0,0 25 0 15,18 12 0-16,9 15 0 1,6 3 0 0,24 0 0-1,12-7 0 1,33-19 0-1,6-10 0 1,0-12 0 0,-12-18 0 62,-24 3 0-7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0.98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767 0,'0'-7'0'0,"9"7"0"0,6 30 0 32,-3 44 0-17,15 27 0 1,6 1 0-1,3-24 0 1,-15-30 0 0,-6-39 0-1,12-30 0 1,12-12 0-1,12-3 0 1,-24 4 0 15,-9 16 0-15,-6 19 0-1,12 17 0 1,12 14 0 62,18-10 0-78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0.55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7 1 767 0,'-8'0'0'15,"-10"0"0"-15,0 0 0 16,3 11 0 15,3 5 0-15,-3 4 0-1,12 12 0 1,30-10 0 0,12-8 0-1,2-21 0 1,-11-13 0-1,-15-7 0 1,-3 4 0 0,-6 10 0-1,-6 6 0 16,-6 16 0-15,24 16 0 0,18 17 0-1,-1 37 0 1,-2 16 0-1,-24 1 0 1,-27-17 0 0,-14-36 0-1,-7-32 0 63,-12-31 0-78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39.98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1 767 0,'18'3'0'15,"0"15"0"-15,0 4 0 16,-9 12 0 15,0 0 0-15,9-14 0-1,-6-8 0 1,6-19 0-1,6-11 0 1,3-5 0 0,-9-15 0-1,-9-3 0 1,-9 12 0-1,-6 11 0 1,6 18 0 0,-3 20 0 15,6 5 0-16,6 4 0 1,9-2 0 0,-3-6 0 46,31-17 0-4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39.52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4 18 767 0,'-3'0'0'0,"-21"13"0"0,6 10 0 32,9 15 0-17,9 5 0 16,24-9 0-15,-6-16 0 0,9-22 0-1,3-19 0 1,-12-11 0-1,-3 0 0 1,-33 1 0 0,-24 8 0 62,15-9 0-7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8.10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2 112 767 0,'6'-5'0'0,"6"-2"0"15,-3-6 0 1,18-7 0-1,0-7 0 17,-12 0 0-17,-21 14 0 1,-24 17 0-1,-12 12 0 1,6 24 0 0,9 7 0-1,15 7 0 1,30-16 0-1,21-16 0 1,42-15 0 62,-12-36 0-78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39.19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90 767 0,'9'6'0'0,"25"8"0"0,5-12 0 31,15-15 0-15,0-14 0-1,-18-16 0 1,-18-9 0 0,-12 2 0-1,-21 23 0 1,-12 16 0-1,-12 31 0 1,-12 21 0 0,21 13 0 15,24 7 0-16,39-9 0 1,30-18 0 0,9-19 0-1,4-21 0 1,-13-17 0-1,-21-18 0 1,-24-13 0 0,0 7 0-1,-9 20 0 1,-6 27 0-1,-3 22 0 17,0 23 0-17,9 10 0 1,9 1 0-1,0-9 0 1,-2-22 0 0,-4-22 0-1,3-24 0 1,-6-19 0-1,3-17 0 1,6-4 0 0,-3 14 0 15,-12 26 0-16,-3 21 0 1,-3 16 0 0,6 9 0-1,21 4 0 1,21 10 0-1,0-12 0 1,3-18 0 62,-23 2 0-78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37.87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9 21 767 0,'3'7'0'0,"3"27"0"0,3 7 0 31,-6 25 0-15,3 9 0-1,-15-4 0 16,-6-12 0-15,3-31 0 0,12-28 0-1,9-28 0 1,18-24 0-1,10-16 0 1,-7-1 0 0,-3 21 0-1,-3 25 0 1,-3 17 0-1,-6 15 0 17,-12 9 0-17,-3 9 0 1,-12 3 0-1,-21 4 0 1,-6 0 0 0,-3-2 0-1,14-16 0 1,19-9 0-1,9-7 0 1,9 5 0 0,-9-5 0-1,16 2 0 16,20 2 0-15,12-1 0 0,12-3 0-1,-3-14 0 1,-6-6 0-1,-6-3 0 1,-17-2 0 0,-7-3 0-1,-12-6 0 1,-3 0 0-1,-12 11 0 17,-6 19 0-17,-6 15 0 1,-7 12 0-1,7 4 0 1,6 7 0 0,15-2 0-1,24-11 0 1,19-14 0-1,14-12 0 1,12-9 0 0,9-20 0-1,-5-14 0 16,-13 5 0-15,-36 9 0 0,-36 20 0-1,-18 10 0 1,6 8 0-1,-3 12 0 1,11 9 0 0,-5 9 0-1,21-11 0 1,22-5 0-1,20-15 0 17,9-12 0-17,-6-17 0 1,6-15 0-1,-3 0 0 1,-24 14 0 0,-15 18 0-1,-6 11 0 1,-12 16 0-1,3 19 0 1,-3 22 0 0,-6 23 0 15,15 3 0-16,-6-6 0 1,12-24 0 0,-15-21 0-1,-12-25 0 1,6-15 0-1,6-15 0 1,15-22 0 0,6-26 0-1,3-24 0 1,19-3 0-1,20 7 0 17,3 34 0-17,-12 26 0 1,-15 17 0-1,-3 19 0 1,-15 18 0 0,-21 10 0-1,-6 8 0 1,-30 5 0-1,3 0 0 1,-3-10 0 62,6-24 0-78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35.85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92 767 0,'-3'0'0'0,"3"-2"0"0,3 2 0 31,6 0 0-15,6-5 0 0,6-11 0 15,13-11 0-16,-4-11 0 1,-6-3 0 0,-3 7 0-1,-12 12 0 1,-9 15 0-1,-3 7 0 1,12 2 0 0,0 10 0-1,18 8 0 1,30 0 0 15,4 0 0-15,-4-6 0 46,-21-18 0-6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35.24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767 0,'0'0'0'0,"9"6"0"0,3 12 0 31,21 23 0-16,6 20 0 1,4 15 0 0,-4-1 0-1,15-15 0 1,-3-21 0-1,-15-12 0 1,-15-20 0 15,-6-7 0 32,-24-18 0-63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34.59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767 0,'0'2'0'0,"9"9"0"0,3 3 0 32,15 20 0-17,9 8 0 1,0 3 0-1,1-9 0 17,5-15 0-17,21-24 0 1,36-24 0-1,22-20 0 1,14 0 0 0,-26 20 0-1,-40 29 0 1,-39 32 0-1,-3 18 0 1,9 2 0 0,24-12 0-1,7-15 0 16,14-20 0-15,33-29 0 0,31-23 0-1,18-9 0 1,-25 20 0-1,-30 20 0 1,-44 32 0 0,-37 18 0-1,-3 9 0 1,12-4 0-1,21-14 0 17,6-18 0-17,19-18 0 1,-1-11 0-1,6-7 0 1,16-14 0 0,2-4 0-1,-6 9 0 1,-23 16 0-1,-31 13 0 1,6 9 0 0,-12 16 0-1,15 3 0 16,-2-1 0-15,-22-11 0 46,-33-16 0-6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30.8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46 767 0,'3'0'0'0,"6"0"0"0,-12 0 0 31,3-7 0-15,3-2 0-1,15-5 0 1,6 1 0 0,-12-1 0-1,15-6 0 1,-3-5 0-1,6 5 0 17,3-1 0-17,-15 19 0 1,-6 4 0-1,-6 12 0 1,7-3 0 0,11 5 0-1,3 4 0 1,9 5 0-1,-6-2 0 1,6-5 0 0,-9-16 0 15,-9-11 0-16,3-11 0 1,7-7 0 0,5 2 0-1,-12 9 0 1,-21 5 0-1,-12 8 0 63,12-17 0-78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9.80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45 767 0,'6'2'0'0,"-6"9"0"0,0-4 0 31,-6 2 0-15,3-4 0 0,6-3 0-1,-3-4 0 1,6 2 0 15,-6-5 0-15,3 3 0-1,-3-9 0 1,0 2 0-1,6-12 0 1,3 1 0 0,9 0 0-1,0-1 0 1,19-6 0-1,-1 2 0 1,-6 10 0 15,-12 8 0-15,0 14 0-1,6 6 0 1,15 1 0 0,-6 8 0-1,-2 5 0 1,5 0 0-1,0-2 0 1,0-9 0 0,-12-11 0-1,-6-17 0 16,3-10 0-15,-3-10 0 0,-3 3 0-1,-21 2 0 1,6 9 0 62,-18 24 0-78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8.29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38 59 767 0,'0'-5'0'0,"-3"3"0"0,-6-3 0 31,-6 5 0-15,6 7 0 0,9-7 0-1,0 0 0 1,9-2 0-1,-3 2 0 1,-6 0 0 0,-9 0 0 15,3 0 0-16,3 0 0 1,3 0 0 0,-9 7 0-1,-15-1 0 1,-3 3 0-1,-3 9 0 1,21-4 0 0,9 6 0-1,18 3 0 1,27 8 0 15,18 9 0-15,12 1 0-1,-6-12 0 1,-33 5 0-1,-27-7 0 1,-36 0 0 0,-18-9 0-1,-9-25 0 1,3-25 0-1,24-17 0 1,18-5 0 15,33 2 0-15,12-1 0-1,9 3 0 1,0 3 0 0,-15 9 0 62,-48 24 0-7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7.39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84 0 767 0,'-9'6'0'0,"-6"12"0"0,3 9 0 31,3 13 0-15,-15 10 0 15,15 1 0-15,6-8 0-1,15-16 0 1,30-20 0 0,-3-16 0-1,15-25 0 1,-18-6 0-1,-12-1 0 1,-24 3 0 0,-18 9 0-1,-9 4 0 1,9 12 0 62,-6-10 0-78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6.91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50 0 767 0,'-6'7'0'0,"-6"6"0"0,6 3 0 31,3 8 0-15,-3 3 0-1,-11 2 0 63,17-31 0-7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7.72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8 0 767 0,'-16'7'0'0,"-20"13"0"0,0 1 0 31,9 3 0-15,24-8 0 0,6-4 0-1,15-10 0 1,9 2 0 15,18 5 0-15,-2 12 0-1,-31 13 0 1,-24 13 0-1,-22-2 0 1,-2-18 0 0,15-25 0 62,15-29 0-78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6.61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63 767 0,'-6'0'0'0,"15"-7"0"0,6-4 0 31,15-3 0-15,-3 1 0-1,15-1 0 1,-2 12 0 0,2 15 0 15,-21 21 0-16,-24 7 0 1,-24 2 0 0,-9-3 0-1,2-13 0 1,7-2 0-1,18-22 0 1,9-3 0 0,18-7 0-1,0 0 0 1,16 5 0 15,11 2 0-15,12 13 0-1,-15 17 0 1,-33 3 0-1,-33 1 0 1,-15-2 0 0,-6-12 0-1,-6-17 0 1,20-17 0 62,13 5 0-78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5.97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3 0 767 0,'-6'4'0'0,"3"12"0"0,-5 16 0 31,2 15 0-16,12 16 0 1,2 5 0 0,1 4 0-1,-9-11 0 1,-6-11 0-1,-2-16 0 1,-1-21 0 0,9-8 0 15,9-10 0 31,7-15 0-62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5.59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91 0 767 0,'0'-2'0'0,"0"2"0"0,-6 2 0 31,6 16 0-15,-3 16 0 0,-15 22 0-1,-10 10 0 1,4-12 0-1,12-31 0 1,12-19 0 15,21-17 0-15,16-1 0-1,14 7 0 1,3 0 0 0,-24 7 0-1,-21 0 0 1,-3 7 0 62,-6-5 0-78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4.51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23 767 0,'12'4'0'0,"21"-8"0"0,3 2 0 31,12-3 0-15,15-2 0-1,-9 7 0 63,-36-9 0-7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4.25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31 767 0,'4'0'0'0,"11"-4"0"0,6 1 0 31,21-1 0-15,15-3 0 0,24-1 0-1,16 1 0 63,-76 9 0-78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3.34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-3'0'0'0,"15"0"0"0,12 0 0 31,21 7 0-15,9 1 0-1,-6 6 0 1,-12 11 0 0,-27 4 0-1,-18 16 0 1,-3 2 0-1,-12 9 0 1,3 5 0 0,-6 0 0-1,9-14 0 16,18-9 0 32,18-31 0-6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2.90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2 767 0,'9'0'0'0,"12"-3"0"0,15-1 0 31,18 8 0-15,15 3 0 0,-24 2 0-1,-33 11 0 1,-21 11 0-1,-3 12 0 1,-6 11 0 0,-9 6 0 15,-6-2 0-16,12-18 0 1,15-24 0 0,21-18 0 62,33-32 0-78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2.44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03 31 767 0,'-18'16'0'0,"-18"22"0"0,6 2 0 31,12 3 0-15,12 4 0-1,33-13 0 1,24-14 0-1,21-27 0 1,0-15 0 0,-15-23 0-1,-33-9 0 16,-42 5 0-15,-27 4 0 0,-9 16 0 46,0 11 0-4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1.98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9 34 767 0,'-4'3'0'0,"14"-6"0"0,2-3 0 31,21-12 0-15,3 8 0-1,0 6 0 1,-6 15 0 0,-15 16 0-1,-30 16 0 1,-21 11 0-1,-12-6 0 1,3-17 0 15,11-17 0-15,25-12 0-1,24-4 0 1,-2-5 0 0,11 3 0-1,3 4 0 1,21 4 0-1,3 10 0 1,-30 8 0 0,-15 12 0-1,-33 0 0 16,3-2 0-15,6-10 0 0,-3-8 0-1,-12-16 0 48,-6-26 0-48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1.36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4 0 767 0,'-4'7'0'16,"-11"25"0"-16,12 10 0 15,6 19 0 17,22 11 0-17,-7-11 0 1,-9-7 0-1,-9-6 0 1,-15-12 0 0,6-12 0-1,15-17 0 63,-6-11 0-7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7.35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7 0 767 0,'-3'-5'0'0,"-15"10"0"0,-6 4 0 31,3 15 0-15,-5 12 0-1,20 9 0 17,21-2 0-17,5-12 0 1,13-17 0-1,3-19 0 1,-15-17 0 0,6-12 0-1,-3-4 0 1,-6 2 0-1,-6 9 0 1,-12 14 0 0,6 13 0-1,-3 9 0 16,-3 11 0-15,0 7 0 0,15 0 0-1,12-3 0 48,12-24 0-48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1.02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8 0 767 0,'-3'12'0'0,"-3"10"0"0,3 10 0 31,3 10 0-15,3-1 0-1,-12 4 0 1,-3-9 0-1,-3-11 0 1,12-16 0 0,15-12 0-1,30-10 0 1,6-5 0-1,12-2 0 1,-11 4 0 15,-7 9 0-15,-21 14 0-1,-21 0 0 1,9-5 0 62,-9-4 0-78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0.51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9 0 767 0,'-6'0'0'0,"3"0"0"0,3 4 0 31,18-2 0 31,-18 4 0-6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20.2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38 0 767 0,'-15'7'0'0,"-12"18"0"0,1 7 0 31,5 16 0-15,-6-1 0-1,9-14 0 16,3-13 0-15,30-20 0 46,-15 0 0-62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9.94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12'12'0'0,"20"17"0"0,-5-2 0 31,-6 5 0-15,6-12 0-1,-19-6 0 17,-8-21 0 30,18 7 0-62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9.55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6 13 767 0,'-3'18'0'0,"-24"25"0"0,3 12 0 31,12 5 0-15,21 1 0-1,27-20 0 1,18-27 0-1,-3-23 0 1,-8-30 0 0,-13-17 0-1,-24-10 0 16,-21 10 0-15,-15 11 0 0,-13 18 0 46,31 20 0-62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9.17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0 6 767 0,'-6'5'0'0,"-12"22"0"0,0 16 0 16,0 22 0 15,24-1 0-15,24-17 0-1,15-22 0 1,15-36 0 0,-15-23 0-1,-18-16 0 1,-27-11 0-1,-27 2 0 1,-15 17 0 0,-6 17 0 62,30 25 0-78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8.79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0'4'0'0,"0"5"0"16,0 12 0-1,6 24 0 1,3 25 0 15,0 22 0-15,-9-4 0-1,-6-18 0 1,-3-31 0 0,9-26 0-1,9-13 0 63,-9-34 0-78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6.29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 12 767 0,'-9'7'0'0,"18"-5"0"0,21 2 0 31,24-10 0-15,-3 1 0 0,-3-3 0-1,-6 2 0 63,-42 6 0-78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6.0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 5 767 0,'-6'0'0'0,"6"-5"0"0,0 3 0 32,15 4 0-17,3 5 0 1,12-2 0-1,31-3 0 1,11-2 0 0,9 7 0 62,-45 0 0-78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5.09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7 767 0,'6'2'0'0,"-6"-4"0"0,3 2 0 31,6 0 0 31,10-7 0-6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6.83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35 767 0,'0'4'0'0,"6"3"0"0,13-14 0 31,17-11 0-15,3-9 0-1,-12-8 0 1,-21 3 0-1,-12 12 0 1,-15 13 0 0,-6 18 0-1,-9 16 0 1,8 9 0-1,13 16 0 1,15-12 0 15,25-13 0-15,14-13 0-1,21-12 0 48,6-29 0-48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4.78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1 201 767 0,'-12'-4'0'0,"-12"-3"0"0,3 7 0 31,-3 14 0-15,3 6 0-1,3 7 0 17,12-7 0-17,12-6 0 1,12-7 0-1,3-7 0 1,12-9 0 0,-6-12 0-1,-15-10 0 1,6 8 0-1,-12 10 0 1,-6 13 0 0,-6 6 0-1,6 8 0 16,0 2 0-15,18 8 0 0,15-10 0-1,16-14 0 1,2-27 0-1,-12-14 0 1,-3-11 0 0,-12-2 0-1,-21 7 0 1,-6 13 0-1,-15 20 0 17,3 21 0-17,-3 18 0 1,-3 9 0-1,12 9 0 1,21 11 0 0,15-2 0-1,6-12 0 1,-12-17 0-1,-3-5 0 1,0-16 0 62,-18-4 0-78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3.98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33 767 0,'9'3'0'0,"0"15"0"16,-3-2 0 0,-6 11 0-1,0-7 0 16,-6-9 0-15,12-15 0 0,3-12 0-1,8-9 0 1,1-2 0-1,0-2 0 1,-6 8 0 0,-12 15 0-1,6 6 0 1,3 9 0-1,3 4 0 17,3 8 0-17,3 3 0 1,0-3 0-1,3 6 0 48,-21-27 0-48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3.50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6'18'0'0,"-6"23"0"0,0 0 0 32,3-7 0-17,3-7 0 1,-15-7 0 62,27-20 0-78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3.16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11 12 767 0,'0'-5'0'0,"-3"-2"0"0,-6 5 0 16,0 9 0 15,-18 9 0-16,0 8 0 1,0 3 0 0,18-6 0-1,21-12 0 1,24-2 0-1,6-7 0 1,-6-9 0 0,-6-5 0-1,-12-4 0 1,-2 2 0 15,-13 9 0-15,-3 14 0-1,0 9 0 1,6 16 0-1,21 22 0 1,0 20 0 0,-9 10 0-1,-27-5 0 1,-18-16 0-1,-15-22 0 1,-7-35 0 0,-11-28 0 62,30-30 0-78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2.56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1 0 767 0,'0'7'0'0,"-6"23"0"0,6 3 0 31,0 15 0-15,-3-8 0 0,-3-19 0-1,12-14 0 1,12-16 0 62,2-3 0-78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2.29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 126 767 0,'0'9'0'0,"0"16"0"0,0-5 0 32,6-4 0-17,-12-10 0 1,3-6 0-1,3-13 0 1,9-3 0 0,0-16 0 15,-9-9 0-16,9-5 0 1,0 13 0 0,9 17 0-1,-6 11 0 1,3 12 0-1,3-2 0 1,12-3 0 62,-12 5 0-78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1.84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52 27 767 0,'0'0'0'0,"-6"0"0"0,-3 7 0 31,-9 13 0-16,9 14 0 1,-3 6 0 15,15-6 0-15,12-14 0-1,12-11 0 1,2-18 0 0,-2-18 0-1,-10-13 0 1,-17-5 0-1,-9 11 0 1,-8 11 0 0,-4 19 0 62,4-5 0-78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1.17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28 767 0,'3'0'0'0,"12"-7"0"0,-3 1 0 32,15-3 0-17,24-9 0 1,12-12 0-1,0-3 0 1,-24 12 0 0,-24 17 0-1,-15 17 0 1,-6 19 0-1,12 4 0 1,3 9 0 0,3-9 0 15,15-9 0-16,-9-7 0 48,-3-13 0-63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10.67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18 7 767 0,'0'-4'0'0,"3"1"0"0,-6 3 0 31,-6 3 0-15,3 8 0 15,-3 16 0-15,6 16 0-1,-21 22 0 1,-3 5 0 0,8-4 0-1,7-12 0 1,6-20 0-1,6-12 0 1,-3-24 0 0,6-9 0 62,21-5 0-78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09.73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9 4 767 0,'-15'16'0'0,"-12"36"0"0,6-9 0 31,15 4 0-15,33-8 0 15,18-12 0-15,9-18 0-1,6-25 0 1,-12-15 0 0,-21-12 0-1,-36-9 0 1,-30 4 0-1,-48 12 0 63,21 25 0-7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6.44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 102 767 0,'-3'3'0'0,"-3"21"0"15,12 3 0 1,12 0 0 0,-5-6 0 15,-13-21 0-16,-3-12 0 1,3-10 0 0,-7-16 0-1,7-5 0 1,0 5 0-1,10 15 0 1,-1 5 0 0,9 12 0-1,15 3 0 1,6 3 0 62,-3 3 0-78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09.36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88 47 767 0,'-18'3'0'0,"-3"17"0"0,-6 14 0 31,9 11 0-15,9-4 0 0,27-12 0-1,9-16 0 1,12-13 0-1,-3-13 0 1,-3-10 0 15,-5-17 0-15,-28-1 0-1,-19 7 0 1,-14 0 0 0,3 7 0 62,-3 7 0-78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08.97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1 0 767 0,'0'6'0'0,"6"24"0"0,-6 15 0 31,3 11 0-15,-12 3 0 0,1-3 0-1,-1-15 0 1,0-16 0-1,15-18 0 1,-21-12 0 62,33-4 0-78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08.58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51 0 767 0,'-9'6'0'0,"-6"21"0"0,-12 12 0 16,0 8 0 15,-9 0 0-16,6-4 0 1,15-10 0 0,24-15 0 62,-9-22 0-7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08.29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-3'-4'0'0,"3"4"0"0,3 4 0 31,21 10 0-15,21 15 0 0,4 16 0-1,2 9 0 16,-15-11 0-15,-18-18 0 0,-15-16 0-1,-12-11 0 63,-9-12 0-78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07.69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 5 767 0,'-3'0'0'0,"-3"0"0"0,-3-5 0 31,9 5 0-15,9 7 0-1,9 4 0 1,18-2 0 0,18-2 0-1,27-7 0 16,9-7 0-15,9-6 0 0,-30 6 0-1,-39 5 0 1,-33 2 0-1,-12 2 0 1,12 5 0 0,-3 6 0-1,-6 12 0 1,-3 5 0-1,6 4 0 17,9 11 0-17,6 8 0 1,6 3 0-1,3-4 0 1,-12-16 0 0,-3-11 0-1,-3-18 0 1,-6-7 0-1,-6-5 0 1,6 17 0 0,-9-3 0-1,-12 2 0 16,-21-11 0-15,-21-11 0 0,-9-5 0-1,9 2 0 1,15 1 0-1,24 8 0 1,21 10 0 0,12-3 0-1,3 3 0 1,-3 1 0 62,0 1 0-78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06.70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2 0 767 0,'-2'0'0'16,"-7"0"0"-16,9 0 0 15,3 0 0 16,3 9 0-15,-6 18 0 0,2 25 0-1,-4 16 0 1,-7 6 0-1,4-11 0 1,10-15 0 0,-10-28 0-1,2-13 0 1,6-9 0-1,-6-5 0 1,3 7 0 62,3-14 0-7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00.96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8 13 767 0,'-9'0'0'0,"6"-2"0"0,-3 2 0 32,6 0 0-17,0 2 0 1,0-2 0-1,6 0 0 1,-12 0 0 0,12-2 0-1,3 2 0 1,-9 0 0 15,12 0 0-15,15-4 0-1,9 1 0 1,18-1 0-1,-12 2 0 1,-11 4 0 0,-22-2 0-1,-3 0 0 1,-3 0 0-1,3 0 0 1,-6 0 0 15,-6 0 0-15,-3 4 0-1,0-1 0 1,6 3 0 0,-13 15 0-1,-2 13 0 1,-9 18 0-1,0 2 0 1,9-5 0 0,6 6 0-1,-6-10 0 16,3-16 0-15,6-9 0 0,0-15 0-1,15-5 0 1,-3 0 0-1,3 0 0 1,-6-5 0 0,0 5 0-1,9-2 0 63,-9-2 0-78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56.3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8 2 767 0,'-6'0'0'16,"6"0"0"-16,-3 0 0 31,-3 0 0-15,6 0 0-1,0-2 0 1,-3 2 0-1,6 2 0 1,-3 3 0 0,6-5 0-1,3 2 0 1,0-4 0-1,9 2 0 1,9 2 0 0,12 3 0 15,24-3 0-16,7-4 0 1,-16-3 0 0,-24 3 0-1,-15 2 0 1,-24 7 0-1,-15 6 0 1,3 10 0 0,-6 22 0-1,-6 9 0 1,-4 9 0 15,1-2 0-15,15-16 0-1,6-15 0 1,15-19 0-1,9-9 0 1,-9-8 0 0,6 3 0-1,3-1 0 1,-6 2 0-1,12-3 0 1,-21 3 0 62,6-5 0-78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54.46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2 0 767 0,'-3'0'0'0,"-3"0"0"0,3 0 0 31,3 0 0-16,-6 7 0 1,-15 6 0 0,-12 10 0-1,-3 9 0 1,6 1 0-1,12 1 0 1,2 0 0 0,13 7 0-1,22-7 0 1,8-12 0-1,18-22 0 17,3-15 0-17,12-13 0 1,-3-10 0-1,-23-3 0 1,-25 5 0 0,-27 9 0-1,-19 7 0 1,-5 6 0-1,12 3 0 1,15 4 0 62,3 12 0-78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53.26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3 40 767 0,'-6'0'0'0,"3"-7"0"0,-3 3 0 31,12 4 0-15,3 0 0-1,3 0 0 1,12-7 0 0,12-6 0-1,9 4 0 16,0 4 0-15,-15 16 0 0,-24 19 0-1,-30 10 0 1,-21 0 0-1,-9-1 0 1,15-17 0 0,15-9 0-1,15-6 0 1,15-9 0-1,-3 2 0 17,12-5 0-17,6-1 0 1,15 3 0-1,15 10 0 1,-3 13 0 0,-6 10 0-1,-24 3 0 1,-24-1 0-1,-15-3 0 1,-3-11 0 0,-3-11 0-1,-18-7 0 16,-21-5 0 32,15 3 0-63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6.04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0 67 767 0,'-9'4'0'0,"9"10"0"0,0-1 0 31,12-10 0-15,-6-3 0-1,-3-14 0 1,-3-6 0 0,-9-7 0-1,0 0 0 1,-3 14 0-1,-3 26 0 1,6 19 0 15,-3 8 0-15,6 7 0-1,12-6 0 1,12-8 0 0,12-12 0-1,15-15 0 1,0-3 0 62,6-26 0-78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51.27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9 0 767 0,'6'0'0'0,"-3"2"0"0,-6 3 0 31,-3 8 0-15,3 21 0 0,3 20 0 15,-18 21 0-16,9 13 0 1,0-5 0 0,9-10 0-1,-6-26 0 1,3-24 0-1,6-23 0 1,-3 0 0 0,-9-7 0 62,24 7 0-78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50.79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6 5 767 0,'5'-4'0'0,"-2"1"0"0,-3 3 0 31,0 3 0-15,0 3 0-1,6 8 0 1,-6 13 0 15,3 13 0-15,-15 5 0-1,-11 9 0 1,-4-18 0 0,9-9 0-1,15-20 0 1,12-7 0-1,12-9 0 1,12 2 0 0,5-6 0-1,7 1 0 16,0 6 0-15,-12 6 0 0,-15 4 0-1,-9-2 0 1,-9-2 0-1,12 5 0 1,-3-16 0 62,-9 29 0-78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50.01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7 0 767 0,'0'0'0'0,"-2"2"0"0,2-2 0 31,-5 4 0-15,5-2 0-1,0 2 0 1,16-2 0 62,-32 2 0-78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48.0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8 91 767 0,'-6'0'0'0,"3"0"0"0,-3-4 0 31,3 8 0-16,3-2 0 1,0-4 0 0,0 2 0-1,9 0 0 16,-9-4 0-15,9 1 0 0,-6-3 0-1,3-6 0 1,3 6 0-1,-6-1 0 1,15 0 0 0,-12-2 0-1,3-2 0 1,3 5 0-1,3-1 0 17,-3 5 0-17,-12 2 0 1,6 2 0-1,3 2 0 1,3 3 0 0,-3-5 0-1,-3 3 0 1,3-5 0-1,0-5 0 1,0 10 0 0,-9-3 0-1,3 5 0 16,6-3 0-15,6-2 0 0,-3 3 0-1,-3 2 0 1,-3-1 0-1,6-4 0 1,3 5 0 0,-3-2 0-1,6-5 0 1,-3-5 0-1,3-4 0 17,3-4 0-17,-6 2 0 1,-3 2 0-1,6-2 0 1,-9 2 0 0,0-3 0-1,-3 17 0 1,-12-5 0-1,6 9 0 63,-18-9 0-78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33.54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0'0'0'0,"9"5"0"0,18-3 0 32,15 2 0-17,-3 5 0 63,-7-22 0-78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33.31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6'0'0'0,"21"4"0"0,0-8 0 32,3 4 0-17,-6 0 0 1,-15 0 0 46,3 11 0-62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32.74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9'-2'0'0,"28"4"0"0,23 5 0 31,24 10 0-15,30-3 0 0,3-12 0 62,-72-2 0-78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32.50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73 0 767 0,'-9'0'0'0,"0"5"0"16,0 4 0 0,0 9 0-1,-1 2 0 16,-8 9 0-15,9 12 0 0,18 6 0-1,25-6 0 1,14-3 0-1,-3-4 0 1,-12-4 0 0,-30-3 0-1,-21-2 0 1,-9-5 0-1,-12-7 0 17,-15 1 0 30,20-28 0-62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32.0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17 0 767 0,'0'-2'0'0,"0"4"0"0,-9 10 0 31,-9 17 0-15,0 18 0 0,-9 19 0-1,6 11 0 1,-3-3 0-1,21-8 0 1,21-17 0 0,21-10 0 15,12-12 0-16,-3-20 0 1,-2-25 0 0,-19-19 0-1,-15-15 0 1,-12 12 0-1,-21 10 0 1,-13 24 0 0,1 22 0-1,-3 22 0 1,9 9 0 15,18-4 0-15,30-9 0 46,-3-23 0-62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31.21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0'6'0'0,"0"6"0"0,9-3 0 32,6 4 0-17,-6-6 0 1,-9-2 0 62,-6 1 0-78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5.58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 0 767 0,'-3'12'0'0,"-3"15"0"0,6 16 0 31,9 11 0-15,0 4 0-1,-3-15 0 1,-3-11 0 0,-3-16 0-1,6-16 0 1,-12-7 0-1,21-13 0 1,3-23 0 0,10-18 0-1,2-5 0 16,-12 30 0-15,0 29 0 0,-18 23 0-1,6 11 0 1,3 12 0-1,3 8 0 1,15 0 0 0,0-10 0-1,-3-13 0 1,-12-15 0 62,24-18 0-78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30.98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0'0'0'0,"3"5"0"0,6-3 0 32,0 9 0-17,-9 3 0 16,9 13 0 32,6 7 0-63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30.69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45 767 0,'3'2'0'0,"15"2"0"0,18-2 0 31,18-4 0-16,27-4 0 1,-8-6 0 0,-10-3 0-1,-27 4 0 1,-27 9 0-1,-12 4 0 63,3-9 0-78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30.32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08 26 767 0,'0'-7'0'0,"-9"-7"0"0,-9 8 0 31,-3 6 0-16,-6 6 0 1,3 8 0 0,15 2 0-1,9 4 0 1,15 12 0-1,12 1 0 1,12 8 0 0,6-6 0-1,5 10 0 16,-20-2 0-15,-15-4 0 0,-21-10 0-1,-15-9 0 1,-12-13 0-1,-11-9 0 1,5-18 0 0,12-19 0-1,18-11 0 1,18-8 0-1,9-4 0 1,3 7 0 15,12 17 0-15,-16 18 0-1,-8 17 0 1,0 10 0 0,-6 7 0 62,12-8 0-78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29.65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2 71 767 0,'0'-2'0'0,"-6"-2"0"0,6 1 0 31,6-3 0-16,12-8 0 1,9-6 0 0,19 0 0-1,-1 22 0 1,-24 32 0 15,-21 37 0-15,-36 19 0-1,-12-4 0 1,-4-23 0-1,13-30 0 1,15-22 0 0,21-22 0-1,12-11 0 1,3-12 0-1,6 7 0 1,6 9 0 0,13 18 0 15,-1 11 0-16,9 10 0 1,-9-6 0 0,0-1 0-1,0-10 0 1,-15-10 0 62,-3-19 0-78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28.76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6 767 0,'3'2'0'0,"6"-2"0"0,9-2 0 31,18-4 0-16,15 2 0 1,-12 4 0 0,-15 0 0 62,-6-6 0-78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28.50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3 767 0,'-3'-4'0'0,"3"4"0"0,3 0 0 31,21 4 0-15,5-4 0-1,7 0 0 1,9 0 0-1,9 7 0 63,-21 0 0-78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28.10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-3'-4'0'0,"3"4"0"0,-6 0 0 31,15 6 0-15,15 1 0 0,21 5 0-1,12 1 0 1,15-4 0-1,-3-2 0 1,-3 0 0 15,-21-3 0-15,-27-8 0-1,-12 4 0 1,-12 0 0 0,16 0 0-1,-4 4 0 1,3-4 0-1,0 2 0 1,-6 5 0 0,3 0 0-1,-6-3 0 16,0-8 0-15,0 4 0 0,0 0 0-1,0 0 0 1,3 0 0-1,-3 0 0 1,9-7 0 0,0 0 0-1,0 1 0 1,0-1 0-1,-3 11 0 1,-6-4 0 15,-6 7 0-15,3-5 0-1,-3 5 0 1,6 7 0 0,-3 6 0-1,-3 7 0 1,3 11 0-1,12 5 0 1,0 2 0 0,-6 5 0-1,-12 2 0 16,6-3 0-15,3-2 0 0,-6-8 0-1,3-12 0 1,-3-14 0-1,3-6 0 1,6-7 0 0,6 0 0-1,-3-4 0 1,-3 1 0 62,3-10 0-78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26.66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54 0 767 0,'-3'-2'0'0,"3"-2"0"0,0 8 0 31,9 10 0-15,-6 15 0 15,3 32 0-15,-6 24 0-1,-9 12 0 1,-9-16 0 0,0-20 0-1,0-34 0 1,12-22 0-1,3-5 0 1,6-7 0 0,-3 7 0-1,0-4 0 1,9 8 0 15,-3-11 0-15,21 1 0-1,12-8 0 1,15 0 0-1,6 10 0 1,-15 8 0 0,-6 5 0-1,-3 3 0 1,-9-5 0-1,-12-5 0 1,-12-4 0 15,-3 2 0-15,0 0 0-1,0-5 0 1,0 5 0 0,9-2 0-1,0-3 0 1,0 3 0-1,6-3 0 1,-6 5 0 0,-9 0 0-1,3 0 0 1,-6 0 0 15,6 0 0-15,12 0 0-1,-6 0 0 1,0 0 0-1,-15 5 0 1,-3-10 0 0,-9 10 0 62,6-19 0-78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12.12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6 440 767 0,'-6'-2'0'0,"3"-3"0"0,-3 10 0 31,6 18 0-16,-9 8 0 1,9 10 0 0,6-7 0-1,6-7 0 1,24-14 0 15,-9-19 0-15,0-26 0-1,-12-4 0 1,-24-5 0-1,-18 1 0 1,0 6 0 0,-6 7 0-1,15 13 0 1,15 16 0-1,6 3 0 1,24-10 0 0,6-17 0 15,24-30 0-16,-3-16 0 1,-8-9 0 0,-31 16 0-1,-33 9 0 1,-10 23 0-1,4 11 0 1,21 18 0 0,-6 27 0-1,3 20 0 1,3 35 0 15,15 24 0-15,21 2 0-1,7-4 0 1,2-2 0-1,-12-14 0 1,-12-21 0 0,-9-33 0-1,-9-27 0 1,-9-14 0-1,6-2 0 63,-15 3 0-78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11.01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6 24 767 0,'-9'11'0'0,"-9"16"0"16,9 7 0-1,18 7 0 16,15-12 0-15,-3-15 0 0,6-16 0-1,-3-23 0 1,-3-9 0-1,-15 0 0 1,-24 5 0 0,-24-3 0-1,12 9 0 1,3 19 0 62,-18 17 0-78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4.97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 4 767 0,'-3'-4'0'0,"12"4"0"0,-9 0 0 31,9 0 0-15,-6 4 0 0,-6 5 0-1,6 18 0 1,-3 7 0-1,6 14 0 1,5 4 0 0,-2-5 0-1,9-4 0 1,0-18 0 15,8-23 0 31,-26-16 0-62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10.65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1 120 767 0,'-3'-4'0'0,"-6"4"0"0,0 6 0 31,3 19 0-15,3 9 0 0,6 9 0-1,3-10 0 16,15-12 0-15,-3-15 0 0,9-21 0-1,0-24 0 1,-12-10 0-1,-21-3 0 1,-15 9 0 0,-12 16 0-1,-3 9 0 1,24 16 0-1,3 4 0 1,21 3 0 15,12-10 0-15,-12-1 0-1,30-10 0 1,15 2 0 0,6 10 0-1,-9 22 0 1,-30 16 0-1,-12 15 0 1,-6 19 0 0,-12 10 0-1,15-1 0 16,-9 4 0-15,15-14 0 0,3-13 0-1,-6-15 0 1,-6-19 0-1,-6-18 0 1,12-4 0 62,-3-23 0-78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09.59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8 6 767 0,'-6'0'0'0,"3"-5"0"0,-3 5 0 32,-6 0 0-17,3 11 0 1,-15 10 0-1,-12 1 0 1,15 3 0 0,6-3 0-1,24-4 0 1,0-4 0-1,-3-1 0 1,6 3 0 15,-3 11 0-15,9 0 0-1,0 0 0 1,-3-2 0 0,-6-16 0-1,-15-16 0 1,24-13 0-1,18-10 0 1,10-8 0 0,-13 16 0-1,-12 15 0 16,-12 29 0-15,6 26 0 0,-12 12 0-1,-3 1 0 1,0-7 0-1,-18-16 0 1,-12-15 0 0,-12-17 0-1,-7-8 0 63,13-11 0-78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08.73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52 0 767 0,'-4'5'0'0,"-11"18"0"0,6 17 0 31,-3 34 0-15,-3 12 0 0,21-5 0-1,12-13 0 1,22-25 0-1,2-12 0 1,6-22 0 15,12-25 0-15,6-24 0-1,-12-21 0 1,-36-11 0 0,-30 18 0-1,-21 24 0 1,-6 26 0-1,6 22 0 1,-12 18 0 0,18 11 0-1,9 5 0 16,24-9 0-15,12-18 0 0,9-9 0-1,3-12 0 63,-24-29 0-78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07.40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36 0 767 0,'-18'2'0'0,"-6"10"0"0,-4-3 0 32,7 16 0-17,-6-5 0 1,9 2 0-1,18-4 0 1,9-4 0 0,21 0 0-1,13-1 0 16,20 3 0-15,3 16 0 0,-21 10 0-1,-30 10 0 1,-39-2 0-1,3-12 0 1,-12-22 0 0,21-18 0-1,3-30 0 1,0-22 0-1,3-20 0 1,6-8 0 15,6 8 0-15,-12 24 0-1,3 30 0 1,-3 27 0 46,3 2 0-4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06.77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05 767 0,'-3'-2'0'0,"3"-10"0"0,18-3 0 32,18-12 0-17,21-1 0 1,-3 8 0-1,10 22 0 1,-28 30 0 15,-36 31 0-15,-27 16 0-1,-10 5 0 1,1-12 0 0,15-31 0-1,12-26 0 1,12-17 0-1,3-18 0 1,3-7 0 0,18 2 0-1,12 5 0 16,4 6 0-15,-4 12 0 0,-3 2 0-1,-3 2 0 1,-12-2 0-1,-3 0 0 63,-12-20 0-78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06.02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67 0,'12'20'0'0,"33"41"0"0,6 9 0 31,7 18 0-15,-13 5 0-1,-21-23 0 1,-3-18 0-1,-12-18 0 1,0-25 0 0,6-12 0 62,-6-15 0-78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05.58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50 0 767 0,'0'-2'0'16,"0"2"0"-16,-6 0 0 15,-6 9 0 17,-16-2 0-17,-5 6 0 1,-6 8 0-1,-6 10 0 1,0 10 0 0,12-5 0-1,24-4 0 1,18-19 0-1,36-6 0 1,27-7 0 0,6 2 0 15,-11 16 0-16,-40 18 0 1,-27 16 0 0,-27 2 0-1,-12-13 0 1,-16-21 0 62,1-40 0-78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02.59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63 767 0,'6'-3'0'0,"24"-8"0"0,15 2 0 31,9-8 0-15,-12 3 0 62,-57 5 0-78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02.32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5 3 767 0,'-6'0'0'0,"3"-3"0"0,-3 3 0 31,12 9 0-15,-6 10 0-1,-6 1 0 1,6 2 0-1,6 3 0 17,12 2 0-17,3 0 0 1,6 3 0-1,7-3 0 1,11 7 0 0,-6-3 0-1,-6 3 0 1,-24-7 0-1,-9 0 0 63,-6-18 0-78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01.89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82 767 0,'0'-2'0'0,"18"-9"0"0,6-3 0 31,15 1 0-16,6 0 0 17,0-1 0 30,-12-1 0-6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57.93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80 544 767 0,'-6'0'0'0,"3"2"0"0,6-2 0 31,-3 0 0-15,6 0 0-1,-21-7 0 1,3-13 0 15,-12-3 0-15,-7-8 0-1,-11-3 0 1,3-7 0 0,3-2 0-1,12-9 0 1,-3 3 0-1,0-6 0 1,6 4 0 0,3 8 0-1,12 9 0 1,12 2 0 15,-3 16 0-15,-6 5 0-1,-13 11 0 1,13 11 0-1,3-2 0 1,0 5 0 0,0 4 0-1,-9-9 0 1,0 2 0-1,3-8 0 1,6 3 0 15,6 1 0-15,-6 0 0-1,0-3 0 1,3-1 0 0,-6 8 0-1,-6 9 0 1,-6 3 0-1,12-3 0 1,3-13 0 0,9-9 0-1,0-12 0 16,9-13 0-15,0-7 0 0,-8 0 0-1,-7 3 0 1,-3 15 0-1,6 2 0 1,3 3 0 0,0 4 0-1,0 12 0 1,3 2 0-1,6-1 0 1,15 3 0 15,-3 9 0-15,6-4 0-1,-9-5 0 1,-9-11 0 0,-3-10 0 62,25 17 0-78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01.6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87 1 767 0,'-9'-3'0'0,"0"3"0"0,0 3 0 31,-6 3 0-15,3 6 0-1,-6 8 0 1,3 7 0 0,15 2 0-1,9 5 0 1,24 0 0-1,30 11 0 17,0-5 0-17,0 3 0 1,-17 2 0-1,-19-2 0 1,-9 2 0 62,-9-18 0-78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3:01.15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3 18 767 0,'-9'13'0'0,"-3"17"0"0,12 3 0 31,3 15 0-16,12-1 0 1,24-2 0 0,6-18 0-1,15-32 0 1,-24-29 0-1,-27-15 0 1,-27-9 0 0,-24 8 0 15,-3 12 0-16,0 15 0 48,27 19 0-63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59.39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4 86 767 0,'3'9'0'0,"-6"16"0"0,6-5 0 31,3-4 0-15,12 4 0-1,-7-7 0 1,13-6 0-1,3-14 0 1,-6-20 0 15,-6-13 0-15,-15-3 0-1,0 12 0 1,-9 11 0 0,-15 6 0-1,6 7 0 1,-3 1 0-1,-3 3 0 1,7 6 0 0,5 15 0 62,-12-18 0-78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58.91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8 65 767 0,'-12'7'0'0,"-6"13"0"0,0-4 0 31,18 9 0-15,3 2 0-1,15-5 0 1,0-2 0 0,9-8 0-1,9-19 0 1,-9-18 0-1,-18-9 0 1,-21-1 0 0,-15 10 0-1,-9 9 0 16,12 9 0-15,6 7 0 0,18 0 0-1,18-6 0 1,9-15 0-1,9 1 0 1,6 2 0 0,3 18 0-1,-18 25 0 1,-24 9 0-1,-12 8 0 17,9 5 0-17,9 12 0 1,6 2 0-1,-6-1 0 1,-9-6 0 0,3-13 0-1,-6-21 0 1,-12-11 0-1,12-9 0 1,3 0 0 62,-9-20 0-78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58.07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68 0 767 0,'0'0'0'0,"0"0"0"15,0 0 0 1,-6 9 0 0,-6 4 0-1,-15 1 0 16,-9 4 0-15,-6 2 0 0,12-6 0-1,15-5 0 1,15-9 0-1,18-3 0 1,9 10 0 0,-3 7 0-1,3 13 0 1,-15 13 0-1,-6 8 0 17,-6-1 0-17,0-11 0 1,9-18 0-1,-6-16 0 1,6-15 0 0,6-17 0-1,6-8 0 1,6-2 0-1,0 17 0 1,-9 19 0 0,-3 17 0-1,6 19 0 16,3 4 0-15,-3 9 0 0,-12-5 0-1,-18-4 0 1,-21-11 0-1,-6-11 0 1,9-5 0 0,3-9 0 62,-12-21 0-7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57.04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61 767 0,'3'0'0'16,"15"-7"0"-16,0-4 0 31,6-3 0-15,3-1 0-1,12 3 0 1,6 12 0-1,-9 12 0 1,-18 10 0 0,-12 17 0-1,-24 1 0 1,-6 3 0-1,-6-2 0 1,6-14 0 0,21-9 0 15,3-18 0-16,9-5 0 1,3-1 0 0,15 3 0-1,18 12 0 1,-3 10 0-1,-12 10 0 1,-12 16 0 0,-21 2 0-1,-6-6 0 1,-15-18 0 15,12-12 0-15,-6-9 0 46,-15-22 0-62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52.083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804 25 767 0,'-16'0'0'0,"-11"-7"0"0,-9 2 0 31,-3 3 0-15,-12 2 0-1,-6-4 0 16,-13-5 0-15,4 4 0 0,12 5 0-1,3 7 0 1,-7 0 0-1,-11-1 0 1,3-6 0 0,12-2 0-1,9 2 0 1,-7 2 0-1,7 3 0 17,0 4 0-17,9 2 0 1,-3 5 0-1,3 4 0 1,2 1 0 0,4-10 0-1,3-2 0 1,3-4 0-1,21 1 0 1,-3 3 0 0,3 5 0 15,-12 4 0-16,-6-9 0 1,12 2 0 0,-6 5 0-1,15 11 0 1,-9 7 0-1,-3-2 0 1,6-5 0 0,3-5 0-1,3 3 0 1,9 5 0-1,9 1 0 17,3-4 0-17,12 3 0 1,3-10 0-1,12-2 0 1,22-9 0 0,-7-2 0-1,-6-7 0 1,3 7 0-1,-2-10 0 1,2-1 0 0,3-3 0 15,0 0 0-16,-5 7 0 1,2 5 0 0,-6-3 0-1,-9 5 0 1,-6-3 0-1,-3-1 0 1,1 1 0 0,-1-4 0-1,-9 0 0 1,-9 2 0 15,0 5 0-15,9 7 0-1,15-1 0 1,-12 8 0-1,4-8 0 1,2 1 0 0,-9-1 0-1,3 7 0 1,-15-1 0-1,6 1 0 1,6 2 0 0,-9-8 0 15,-12 0 0-16,-12-10 0 1,-12 6 0 0,-3 1 0-1,-12-2 0 1,-6 3 0-1,-15 1 0 1,-16-4 0 0,-2-2 0-1,-9-2 0 1,5-5 0 15,13 2 0-15,18 2 0-1,-6-1 0 1,-13-3 0-1,-11 0 0 1,3 0 0 0,-9-3 0-1,2 3 0 1,-2 3 0-1,-9-3 0 1,14 4 0 15,7 5 0-15,12 2 0-1,15-2 0 1,15-9 0 0,18 0 0-1,15 0 0 1,-12 0 0-1,-13 5 0 1,-11-5 0 0,-15 0 0-1,3 7 0 1,15 0 0 15,18-7 0-15,9 2 0-1,6-4 0 1,-6 2 0-1,-6 0 0 1,-3 0 0 0,-3-5 0-1,-12-2 0 1,3 0 0-1,-7 7 0 1,13 0 0 15,3-2 0-15,3-2 0-1,3 1 0 1,-6-1 0 0,12 4 0-1,-9 0 0 1,-6 0 0-1,-3 0 0 1,-9 4 0 0,0 3 0-1,0 2 0 1,-3 3 0 15,6-3 0-15,12 2 0-1,5 2 0 1,4 3 0-1,3 9 0 1,0 4 0 0,0-2 0-1,19 5 0 1,-1-5 0-1,12 0 0 1,15 7 0 15,9-5 0-15,9-1 0-1,10-8 0 1,-19-9 0 0,6-9 0-1,3-2 0 1,-14-6 0-1,14-3 0 1,0-5 0 0,-3 7 0-1,-6-4 0 1,-8 9 0 15,-10 2 0-15,3-5 0-1,-6 5 0 1,3 0 0-1,9 5 0 1,13-3 0 0,5 3 0-1,-3-10 0 1,-21-2 0-1,3 7 0 1,-11 0 0 15,11 5 0-15,-6 4 0-1,3 2 0 1,-12-4 0 0,-9 0 0-1,15-1 0 1,-12 1 0-1,13 0 0 1,-7-5 0 0,-6 5 0-1,3 0 0 1,-3 0 0 15,-3-1 0-15,9 6 0-1,0 1 0 1,-3 7 0-1,6 3 0 1,-21-5 0 0,7 2 0-1,-4-11 0 1,3 3 0-1,3-5 0 1,-15-1 0 15,-6-3 0-15,-6 8 0-1,3 5 0 1,-3 8 0 0,0-3 0-1,-3-8 0 1,-4-6 0-1,7-5 0 1,-18-2 0 0,-12-2 0-1,-6-2 0 16,0 4 0-15,-6 4 0 0,-13-4 0-1,16-4 0 1,-6 4 0-1,12-3 0 1,-3 3 0 0,-1 0 0-1,-2 0 0 1,6 0 0-1,3 0 0 1,-6 0 0 15,0 3 0-15,-10-3 0-1,-5 0 0 1,21 0 0 0,-12 4 0-1,6-2 0 1,-1 3 0-1,16-3 0 1,6 5 0 0,-3-7 0-1,9 7 0 63,18-10 0-78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48.192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97 0 767 0,'-9'0'0'0,"-18"11"0"0,-12-2 0 31,-6 9 0-15,-10 5 0 15,4-3 0-15,6-6 0-1,0-14 0 1,24 0 0-1,-3-3 0 1,12 6 0 0,-3 10 0-1,6-2 0 1,33-8 0-1,30-10 0 1,21-9 0 0,24 3 0 15,-2 1 0-16,-13 10 0 1,-21 4 0 0,-27 16 0-1,-9 3 0 1,-3-1 0-1,-3-7 0 1,6-3 0 0,0 3 0-1,-3 1 0 1,-12 4 0 15,-3-9 0-15,-3 2 0-1,-12 3 0 1,-3 6 0-1,6 0 0 1,-6-6 0 0,0-8 0-1,-9 1 0 1,0-4 0-1,0 3 0 1,18-1 0 15,3-5 0-15,6-5 0-1,6-1 0 1,3-1 0 0,0 0 0-1,3 0 0 1,3 12 0 62,-15 15 0-78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47.306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39 767 0,'18'-2'0'0,"48"2"0"0,30-7 0 31,34-4 0-15,10 2 0-1,-4 5 0 1,-34 8 0 0,-32 9 0 62,-58 3 0-78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46.792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40 136 767 0,'0'0'0'0,"-3"-7"0"0,-3 0 0 31,3 3 0-15,3 2 0-1,0 4 0 1,0-2 0 0,0 0 0-1,-6 0 0 1,3-2 0-1,-6-3 0 1,3 3 0 0,-3 2 0 15,-1 0 0-16,1 0 0 1,-3-5 0 0,12 2 0-1,-9 3 0 1,0 0 0-1,-15-4 0 1,3 4 0 0,6 4 0-1,6-1 0 1,9-3 0 15,-3 5 0-15,-12-10 0-1,6 2 0 1,-12-1 0-1,3-3 0 1,9 5 0 0,-6-10 0-1,6 10 0 1,0 2 0-1,6 2 0 1,-3-2 0 0,-6-2 0 15,-6-5 0-16,-6 3 0 1,12-3 0 0,-3 5 0-1,2-2 0 1,-2 1 0-1,6 3 0 1,15 0 0 0,-6 0 0-1,0 0 0 1,-15 0 0 15,6-4 0-15,6 4 0-1,-12-2 0 1,12 2 0-1,-21 0 0 1,6-8 0 0,-12 3 0-1,-3 3 0 1,6 4 0-1,0-2 0 1,6 0 0 0,3-2 0 15,0-2 0-16,9 4 0 1,9 0 0 0,-9 0 0-1,3-7 0 1,2 5 0-1,-5 2 0 1,3 0 0 0,-12 0 0-1,0 0 0 1,6-5 0 15,-3 5 0-15,6-2 0-1,6 2 0 1,-15-5 0-1,0 5 0 1,-24 5 0 0,6-3 0-1,-3 3 0 1,6-3 0-1,12-2 0 1,-4-2 0 0,16-3 0 15,9 3 0-16,0 4 0 1,-9 3 0 0,-9-3 0-1,-18 5 0 1,-3-1 0-1,-21-8 0 1,6 2 0 0,-3-4 0-1,14 4 0 1,31-3 0 15,6 3 0-15,15 3 0-1,-9-3 0 1,-3 4 0-1,6-2 0 1,-3 11 0 0,6-7 0-1,-3-3 0 1,-3-3 0 62,-12-7 0-7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17.73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8 8 767 0,'0'-5'0'0,"0"3"0"16,3-3 0 0,-3 10 0-1,-9-5 0 16,6 2 0-15,-21 16 0 0,-3 11 0-1,-9 12 0 1,14-3 0-1,22-15 0 1,13-10 0 0,20-15 0-1,6-16 0 1,6-2 0-1,-9-10 0 1,-18 3 0 15,-21 7 0-15,-15 9 0-1,12 9 0 1,6 2 0 0,9-5 0-1,15 5 0 1,15 0 0-1,21 7 0 1,-3 11 0 0,-21 9 0-1,-36 13 0 16,-27 8 0-15,-18 13 0 0,0 6 0-1,6-4 0 1,15-11 0-1,6-16 0 1,9-9 0 0,9-16 0-1,18-15 0 63,0-3 0-7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56.35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80 348 767 0,'-6'-9'0'0,"-3"-9"0"0,0-2 0 31,0 4 0-15,-3-2 0-1,-15-9 0 17,0-7 0-17,0-2 0 1,3-4 0-1,6 1 0 1,9 6 0 0,6 6 0-1,15 20 0 1,3 5 0-1,12 2 0 1,3-7 0 0,21 0 0 15,-12 0 0-16,3 3 0 1,-21 8 0 46,-3 3 0-62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44.106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4 31 767 0,'-3'-2'0'0,"-3"-9"0"0,6 4 0 31,0 0 0-15,-3 5 0-1,-3-3 0 1,6 10 0 0,9-5 0-1,-3 7 0 1,-6-7 0-1,-6 2 0 1,3-4 0 0,-3 2 0 15,12 0 0-16,-6 0 0 1,12-5 0 0,-15 10 0-1,-3-5 0 1,3 6 0-1,3 3 0 1,0 9 0 0,0 3 0-1,3 6 0 1,3 0 0-1,-6 2 0 17,-6 5 0-17,6 7 0 1,0-1 0-1,0-1 0 1,6-6 0 0,-3 8 0-1,-6 0 0 1,3-5 0-1,3 2 0 1,6-9 0 0,0 3 0 15,-9-3 0-16,-3 3 0 1,3-5 0 0,3 2 0-1,3-2 0 1,-6 0 0-1,-6 0 0 1,6-2 0 0,0 5 0-1,6 1 0 1,-12 3 0-1,12 0 0 17,-3 0 0-17,11-7 0 1,-11 0 0-1,-3 0 0 1,6 2 0 0,-12-11 0-1,6-4 0 1,-9-5 0-1,7 9 0 1,-4 2 0 0,6-4 0 15,6-2 0-16,-6 4 0 1,0-3 0 0,-6 6 0-1,3-3 0 1,3-1 0-1,0 1 0 1,-6 4 0 0,15 3 0-1,-12-5 0 1,6 1 0-1,-12-1 0 17,6 2 0-17,-3 10 0 1,6-3 0-1,6 10 0 1,-6-10 0 0,3 3 0-1,-6-10 0 1,3-4 0-1,9 2 0 1,-9 3 0 0,0 2 0 15,0 4 0-16,0-4 0 1,9-5 0 0,-7-4 0-1,-4 2 0 1,-7-2 0-1,9 9 0 1,3 2 0 0,3 0 0-1,-4-5 0 1,-4-1 0 15,-4 4 0-15,6-5 0-1,0 0 0 1,6-6 0-1,-6-1 0 1,2 8 0 0,4-6 0-1,-3 3 0 1,6-4 0-1,-3 8 0 1,-12 3 0 0,3 5 0 15,6 1 0-16,3-4 0 1,-3-4 0 0,-3-5 0-1,9 4 0 1,-12-1 0-1,3-1 0 1,0 7 0 0,-6-2 0-1,6 4 0 1,6-2 0 15,3-6 0-15,0-3 0-1,-15-9 0 1,3-3 0-1,-3-1 0 1,3-12 0 0,6 9 0 62,3-4 0-78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40.866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36 767 0,'0'0'0'0,"6"0"0"0,3-5 0 32,3 3 0-17,12-2 0 1,-6 1 0-1,3 3 0 1,-6-4 0 0,-6 2 0-1,0-5 0 16,12 7 0-15,-5-4 0 0,5 4 0-1,-3-3 0 1,6-1 0-1,6 4 0 1,-6 4 0 0,3-1 0-1,-6 3 0 1,3 1 0-1,-6-3 0 17,3-1 0-17,6 3 0 1,16 1 0-1,-7-2 0 1,-6-3 0 0,-6 5 0-1,-6 4 0 1,-6-9 0-1,15 5 0 1,0-1 0 0,9 1 0 15,-12-2 0-16,-3 1 0 1,13 1 0 0,5 2 0-1,3-2 0 1,-15-3 0-1,-6-1 0 1,-12 1 0 0,0-2 0-1,-9-4 0 1,-3 2 0-1,15-7 0 17,6 3 0-17,6 2 0 1,-4 2 0-1,-11-7 0 1,6 7 0 0,-3 0 0-1,-3-5 0 1,6 5 0-1,4-2 0 1,-1 2 0 0,3-4 0 15,12-3 0-16,-12 0 0 1,12 5 0 0,-15 2 0-1,9 2 0 1,0 5 0-1,3 0 0 1,12-7 0 0,-5-3 0-1,-10-1 0 1,-24 2 0 15,-15-3 0-15,6 10 0-1,3 1 0 1,6-3 0-1,-6-3 0 1,3 0 0 0,3 0 0-1,3 4 0 1,-12-2 0-1,3-4 0 1,3-2 0 0,0 1 0 15,9 3 0-16,0 0 0 1,-9 0 0 0,0-4 0-1,9 2 0 1,0-5 0-1,0 0 0 1,3 3 0 0,21 2 0-1,15 4 0 1,3 4 0 15,-21-6 0-15,-12 0 0-1,-9-6 0 1,-9 4 0-1,0 2 0 1,0 0 0 0,16 0 0-1,-7-5 0 1,-6-2 0-1,12 1 0 1,-6-1 0 15,0 7 0-15,9-2 0-1,-9 4 0 1,-6-2 0 0,6 0 0-1,18 0 0 1,0 7 0-1,-3-1 0 1,-6-1 0 0,-15-12 0-1,-3 0 0 1,6 3 0 15,-6 2 0-15,3 2 0-1,6-5 0 1,-12 3 0-1,3 2 0 1,0 2 0 0,0-4 0-1,0 2 0 1,0 0 0-1,0 0 0 1,9 0 0 15,3 2 0-15,-3 3 0-1,0-10 0 1,-18-2 0 0,9 1 0-1,9 6 0 1,-9 0 0-1,6 0 0 1,-6 0 0 0,0 4 0-1,0-2 0 1,0-2 0 15,-9-2 0-15,9 2 0-1,3 0 0 1,12 0 0-1,-3 0 0 1,-12 0 0 0,0 0 0-1,6 0 0 1,12 0 0 62,-36-11 0-78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38.027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6 33 767 0,'0'-2'0'0,"0"2"0"0,0-4 0 31,0 10 0-16,-8-6 0 1,8 0 0 0,0 0 0-1,0 0 0 1,-3 0 0 0,-6-2 0-1,12 4 0 1,3-2 0-1,-12 0 0 1,3-6 0 15,-3-3 0-15,6-3 0-1,0 6 0 1,6 6 0 0,-12 4 0-1,12-2 0 1,-3-2 0-1,-3 5 0 1,0-3 0 0,-9 3 0-1,0-3 0 1,6 9 0 15,12 9 0-15,0 3 0-1,-6 11 0 1,-3-3 0-1,0 6 0 1,0-10 0 0,9-7 0-1,-9-7 0 1,5 1 0-1,4 4 0 1,-6 2 0 15,3-4 0-15,-12 4 0-1,6 1 0 1,6-1 0 0,-3 0 0-1,-3-2 0 1,0 9 0-1,0 3 0 1,-3-10 0 0,3 0 0-1,3 1 0 16,-6 6 0-15,12-2 0 0,-18-12 0-1,12 1 0 1,3 1 0-1,-12 10 0 1,15-2 0 0,-18-3 0-1,9 0 0 1,-3 1 0-1,-3 3 0 1,6-8 0 15,0 2 0-15,0-4 0-1,-3 2 0 1,6 2 0 0,-6-9 0-1,-3 2 0 1,3-4 0-1,6 0 0 1,-3-1 0 0,-3-3 0-1,3 8 0 16,3 2 0-15,6 1 0 0,-9-5 0-1,0-2 0 1,-3-3 0-1,-3 5 0 1,6 5 0 0,0 4 0-1,6-5 0 1,-6 1 0-1,3-1 0 17,-6 3 0-17,6 2 0 1,-12-11 0-1,9-5 0 1,9-2 0 0,-9-7 0-1,9 7 0 1,-12-2 0-1,3 4 0 1,0-2 0 0,0 7 0 62,-23-9 0-78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35.204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6 10 767 0,'3'0'0'0,"-6"-2"0"0,-3-2 0 32,3 1 0-17,-3 3 0 1,12 3 0-1,-15-3 0 1,12 0 0 0,-3 4 0-1,6-4 0 1,-6 2 0-1,-6 3 0 17,12-3 0-17,-3 3 0 1,-6-5 0-1,3 0 0 1,-6 2 0 0,6 2 0-1,0 3 0 1,-3 0 0-1,3 0 0 1,-10-1 0 0,13 10 0-1,7 5 0 16,-1 6 0-15,-3 4 0 0,-12-11 0-1,15 3 0 1,0 9 0-1,0-5 0 1,-9-5 0 0,0-4 0-1,-3 2 0 1,3 8 0-1,0-6 0 17,9 3 0-17,-6-3 0 1,6-1 0-1,0 4 0 1,-9-5 0 0,6-4 0-1,-6 2 0 1,0 2 0-1,3 0 0 1,-6 3 0 0,3 2 0 15,0-5 0-16,3-4 0 1,3-3 0 0,3-2 0-1,-15-2 0 1,6 5 0-1,-3 4 0 1,-3 5 0 0,6 4 0-1,0-2 0 1,-3-9 0-1,3 2 0 17,3 5 0-17,3 2 0 1,-3-5 0-1,-3-4 0 1,0 2 0 0,6-2 0-1,-6-5 0 1,0-2 0-1,-6 9 0 1,3 2 0 0,6 0 0 15,6-6 0-16,-9 0 0 1,6 6 0 0,-12-4 0-1,6 8 0 1,0-1 0-1,6 2 0 1,-6-9 0 0,3-3 0-1,-6 5 0 1,6 2 0 15,-3 1 0-15,0-6 0-1,0-1 0 1,0 0 0-1,0 4 0 1,0-5 0 0,0 3 0-1,0-5 0 1,6 5 0-1,-3 4 0 1,-3-2 0 0,6-4 0 15,-12-7 0-16,6 2 0 1,6 4 0 0,-12-2 0-1,6 5 0 1,0 4 0-1,-3-6 0 1,3-7 0 0,-6-7 0-1,15 0 0 1,0 4 0 62,-36 12 0-78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17.04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8 0 767 0,'0'0'0'0,"0"0"0"0,0 0 0 16,-6 4 0 15,6 10 0-16,6-1 0 1,-3 8 0 0,3-5 0-1,-3 8 0 1,5 6 0-1,7 4 0 1,-6-1 0 0,-9 1 0-1,-6-2 0 1,3-3 0 15,3 3 0-15,9-10 0-1,-9-1 0 1,9 6 0-1,0 0 0 1,-9-2 0 0,3 2 0-1,-6-7 0 1,3 3 0-1,9 8 0 1,-6 3 0 0,-3 0 0 15,6 0 0-16,-6-1 0 1,0 2 0 0,0-1 0-1,3-7 0 1,-12-4 0-1,9 4 0 1,6 0 0 0,-6 5 0-1,-6-10 0 1,6 3 0 15,-3 2 0-15,-3-4 0-1,-3-3 0 1,0-2 0-1,6-5 0 1,3 8 0 0,-6 1 0-1,3 3 0 1,-6 2 0-1,-5-4 0 1,5 2 0 15,6-3 0-15,3 3 0-1,-6-12 0 1,3-6 0 0,3 0 0-1,0 0 0 1,-6 9 0-1,3 2 0 1,-3-3 0 0,15 3 0-1,0-4 0 1,0-7 0 15,-3 2 0-15,-12-2 0-1,15-1 0 1,-3-1 0-1,2-5 0 1,-5 0 0 0,12 7 0-1,-3-5 0 1,3-2 0-1,3-2 0 1,-6-10 0 15,6-1 0-15,5-3 0-1,-11-4 0 1,5-7 0 0,-8 0 0-1,0 6 0 1,0 3 0-1,0 5 0 1,-3-3 0 0,6-4 0-1,-4-1 0 1,-2-4 0 15,-3-2 0-15,-3-2 0-1,-3 2 0 1,-3 7 0-1,-2 2 0 1,5 2 0 0,-3-4 0-1,6-5 0 1,6-5 0-1,-12-1 0 1,-3-3 0 15,0 5 0-15,9 2 0-1,-9 2 0 1,6-2 0 0,6 6 0-1,-6-6 0 1,3-1 0-1,-15-1 0 1,13 2 0 0,4 6 0-1,-2 3 0 1,6-2 0 15,-12-2 0-15,-2-3 0-1,5 4 0 1,-3-1 0-1,15 2 0 1,-3-5 0 0,5-2 0-1,-11-7 0 1,0 5 0-1,9-5 0 1,-3 2 0 15,-3 10 0-15,3-10 0-1,-3 9 0 1,3-1 0 0,-12 3 0-1,15 14 0 1,-9 7 0-1,6 5 0 1,-12-5 0 0,12-7 0-1,3 3 0 16,-7 8 0-15,13 3 0 0,-3 7 0-1,3 6 0 1,-6 7 0-1,0 2 0 1,0 12 0 0,0-3 0-1,0-2 0 1,-9-4 0-1,-6-5 0 1,3 0 0 15,-3 2 0-15,12-2 0-1,-6 5 0 1,0 2 0 0,3 0 0-1,-3-5 0 1,0 3 0-1,-9-5 0 1,0-4 0 0,18 9 0-1,-18-3 0 16,0 5 0-15,6-7 0 0,3 5 0-1,12-3 0 1,-15-2 0-1,-3-2 0 1,3-9 0 0,6 9 0-1,3-10 0 1,-15-1 0-1,9-3 0 1,0 3 0 15,3-5 0-15,3 4 0-1,-3 1 0 1,6-1 0 0,-3-1 0-1,-3-6 0 1,-3 1 0-1,0-5 0 1,9 5 0 0,-3 0 0-1,2 4 0 16,-13-4 0-15,5-7 0 0,-3 0 0-1,3 0 0 1,3 7 0-1,2 0 0 1,-2-5 0 0,3-2 0-1,3-2 0 1,-9 2 0-1,-9 2 0 63,12-4 0-78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12.88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32 0 767 0,'0'7'0'0,"3"6"0"0,-6-6 0 31,3 0 0-15,0 6 0-1,3 1 0 1,3-1 0-1,-3-4 0 1,-3-2 0 0,-9 0 0-1,9 4 0 1,9 3 0-1,0 2 0 1,-9-5 0 15,-9-4 0-15,0 0 0-1,9 6 0 1,0 1 0 0,6-1 0-1,-15 1 0 1,3 2 0-1,6-3 0 1,-3 1 0 0,3 4 0-1,-9-3 0 16,12 4 0-15,6-4 0 0,-3-1 0-1,-6-7 0 1,0 6 0-1,0-2 0 1,0 5 0 0,-9-2 0-1,3 4 0 1,6-5 0-1,0 3 0 1,-3-4 0 15,3-3 0-15,3 2 0-1,-3-4 0 1,0-1 0 0,-9 3 0-1,9 5 0 1,0 0 0-1,-3-3 0 1,6 2 0 0,6 3 0-1,-9 4 0 1,-3 1 0 15,-12-1 0-15,12-2 0-1,3 3 0 1,9-8 0-1,-6 1 0 1,-3-8 0 0,-3-3 0-1,-3 1 0 1,-3-2 0-1,9 3 0 1,6 4 0 15,-12-5 0-15,6 6 0-1,-3 1 0 1,3 2 0 0,-7 1 0-1,4 2 0 1,3-5 0-1,0-2 0 1,3 2 0 0,-6-2 0-1,3 3 0 16,3 8 0-15,-6-4 0 0,3 2 0-1,-6-5 0 1,6-4 0-1,6 5 0 1,-6-1 0 0,0 1 0-1,3 0 0 1,4-1 0-1,-4 1 0 17,-6-1 0-17,-7-1 0 1,4-3 0-1,22 4 0 1,-13 1 0 0,-3-1 0-1,0 1 0 1,0-1 0-1,0 1 0 1,0-1 0 0,-3-1 0-1,-4-6 0 16,7 1 0-15,7 7 0 0,2-1 0-1,-6 3 0 1,-6-5 0-1,6-2 0 1,-3 9 0 0,6-8 0-1,-6-4 0 1,-6 1 0-1,6 0 0 17,6 4 0-17,-6-4 0 1,9 2 0-1,-15-2 0 1,12-1 0 0,-6 6 0-1,0-3 0 1,12 2 0-1,-15-2 0 1,3-2 0 0,-6 0 0-1,6-3 0 16,6-2 0-15,-6 5 0 0,0 4 0-1,0-1 0 1,3 3 0-1,3 1 0 1,-6-1 0 0,-9-2 0-1,0-2 0 1,3-2 0-1,6 5 0 17,6-3 0-17,-12 4 0 1,12 1 0-1,-6-1 0 1,0 1 0 0,0-3 0-1,0-2 0 1,3 2 0-1,3-2 0 1,-3-2 0 0,-3 0 0 15,-3 0 0-16,-3-3 0 1,6 3 0 0,0 0 0-1,6 0 0 1,-12-1 0-1,6 3 0 1,6 9 0 0,-3-2 0-1,-3-4 0 1,-12-10 0-1,6 5 0 17,15-1 0-17,0 1 0 1,-9-2 0-1,-3-3 0 1,6 5 0 0,-3-3 0-1,0-2 0 1,6 5 0-1,-12-7 0 1,12 5 0 0,-12 1 0 15,12 8 0-16,-3 0 0 1,-6-8 0 0,3 3 0-1,0-4 0 1,3 4 0-1,-6-11 0 1,3 2 0 0,0 0 0-1,0 0 0 1,0 0 0 15,-6-5 0-15,6 5 0-1,0 5 0 1,0-5 0-1,9 2 0 1,-12-4 0 0,-3 4 0-1,12-2 0 1,-6 0 0-1,0 0 0 1,0 0 0 0,-6 4 0 15,6-1 0-16,9-3 0 1,0-3 0 0,0 6 0-1,-12-6 0 1,-6-1 0-1,-6 2 0 1,12-5 0 0,3 7 0-1,-15-5 0 1,6 10 0 15,-10-10 0-15,1 5 0-1,15 0 0 1,-6 0 0-1,0 5 0 1,0-3 0 0,-15-2 0-1,15 5 0 1,-9-5 0-1,6 0 0 1,-6 0 0 0,-6 2 0 15,12 2 0-16,-15-4 0 1,21 3 0 0,-6 1 0-1,3-2 0 1,3 3 0-1,3-5 0 1,3 0 0 0,-15 2 0-1,2 3 0 1,-11 2 0 15,-3-1 0-15,9 1 0-1,9-5 0 1,0 3 0-1,0 2 0 1,0-1 0 0,-9-3 0-1,0 1 0 1,-3-2 0-1,-3 3 0 1,6-3 0 15,9-2 0-15,6 5 0-1,-3-5 0 1,6 2 0 0,-3-2 0-1,-6 0 0 1,0 0 0-1,-1 4 0 1,1-4 0 0,-6 3 0-1,12 1 0 1,-6-8 0 15,-6 4 0-15,6-3 0-1,0-1 0 1,15 4 0-1,-21-7 0 1,3 5 0 0,-6-5 0-1,9 7 0 1,3 0 0-1,3 0 0 1,-3 2 0 15,-3 3 0-15,0-5 0-1,0 0 0 1,9 0 0 0,-3 0 0-1,-3-5 0 1,3 10 0-1,-3-5 0 1,15 0 0 0,-9 2 0-1,-3 3 0 63,3-10 0-78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06.83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 767 0,'3'3'0'0,"6"-3"0"0,-9 0 0 31,-3-3 0-15,-6-1 0-1,3 4 0 1,6 0 0 15,18 11 0 31,-18-15 0-62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05.32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 767 0,'0'6'0'0,"3"1"0"0,-6 0 0 31,3-5 0-15,0 3 0-1,18-3 0 1,3 2 0-1,3 0 0 1,3-8 0 0,3 0 0-1,4-3 0 1,-7 7 0 15,0 0 0-15,0 7 0-1,0-3 0 1,0 0 0-1,3 0 0 1,-3-1 0 0,0 3 0-1,1-1 0 1,5-3 0-1,-15-2 0 1,-9 0 0 0,9-2 0 15,-9-3 0-16,9 5 0 1,0 0 0 0,3 5 0-1,6 2 0 1,0-1 0-1,0-3 0 1,-2-3 0 0,-7 0 0-1,-6-3 0 1,-3-1 0-1,-3 4 0 17,-12-2 0-17,12 2 0 1,6-5 0-1,3 3 0 1,3-5 0 0,-9 7 0 62,18-7 0-78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03.18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1 0 767 0,'0'4'0'0,"-8"3"0"0,2 0 0 31,-2 0 0-15,8-1 0 0,0 1 0-1,0 0 0 1,0 0 0-1,-3 6 0 1,3-4 0 0,-9 5 0-1,0-1 0 1,3-1 0-1,12-3 0 1,-3-5 0 15,3-4 0-15,-12 7 0-1,3 0 0 1,-3-1 0 0,6 1 0-1,0 7 0 1,0-1 0-1,6 3 0 1,-12 2 0 0,15-2 0-1,6 2 0 16,-12-9 0-15,2-2 0 0,-13-3 0-1,11 3 0 1,-6 2 0-1,3 2 0 1,0 3 0 0,0-5 0-1,11 9 0 1,-5-5 0-1,-6 1 0 1,-6-5 0 15,-2 4 0-15,8 1 0-1,8 4 0 1,-8-5 0 0,0-4 0-1,-3 3 0 1,3-6 0-1,9 1 0 1,-9-5 0 0,-6-2 0-1,3 7 0 16,3 0 0-15,3 0 0 0,3 0 0-1,-6 4 0 1,-6-9 0-1,6 3 0 1,0-3 0 0,-3-2 0-1,6 0 0 1,-3-2 0-1,0 2 0 1,6 2 0 15,-3 5 0-15,-3-1 0-1,-9-1 0 1,6-3 0 0,6 3 0-1,3-3 0 1,-3 9 0-1,2 3 0 1,-2 1 0 0,6-3 0-1,-9-10 0 16,0-4 0-15,-3 2 0 0,3 0 0-1,0 2 0 1,0-2 0-1,0-2 0 1,0 2 0 0,0 0 0-1,0 2 0 1,0 2 0-1,0 3 0 1,3-7 0 15,-3 0 0-15,-3 0 0-1,-6 0 0 1,12-4 0 0,-3 4 0-1,0-3 0 1,-3-1 0-1,6 4 0 1,-3 0 0 0,6 0 0-1,-6 0 0 16,-6-2 0-15,3 2 0 0,-2 0 0-1,10 2 0 1,-2-2 0-1,-14 0 0 63,14-2 0-78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2:00.52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6 767 0,'3'0'0'0,"-3"-5"0"0,6 5 0 31,-3 0 0-15,6 5 0-1,6-10 0 1,3 10 0 0,3 2 0-1,3 0 0 1,-6 0 0 15,9-1 0-15,-6-3 0-1,-3-3 0 1,-3-3 0-1,-2 3 0 1,2 3 0 0,3 1 0-1,-9-4 0 1,0 3 0-1,0 4 0 1,12-2 0 15,-3 2 0-15,-9-12 0-1,6 5 0 1,-12 0 0 0,15 0 0-1,0 0 0 1,0-2 0-1,0 2 0 1,6 2 0 0,-6-2 0-1,0 5 0 1,-9-5 0 15,-9-5 0-15,3 3 0-1,6-3 0 1,15 5 0-1,-12-2 0 1,-3-6 0 0,0 8 0-1,-9 3 0 1,16 2 0-1,-7-3 0 1,0 3 0 15,0-3 0-15,-9-4 0-1,9 2 0 1,-6-5 0 0,-3 5 0-1,0 0 0 1,0 0 0-1,0 5 0 1,6-3 0 0,-15-4 0-1,9 2 0 1,9 0 0 15,-9 0 0-15,3 0 0-1,3 0 0 1,3 0 0-1,0 2 0 1,0 3 0 0,-9-3 0-1,3-2 0 1,-3-2 0-1,0 4 0 1,6-2 0 15,-3 5 0-15,3-3 0-1,-3-2 0 1,-3 0 0 0,6 0 0-1,-3 0 0 1,3 0 0-1,3 0 0 1,0 0 0 0,0 5 0-1,3-3 0 1,-3 5 0 15,6-3 0-15,-3-4 0-1,3-4 0 1,3 4 0-1,-6 0 0 1,-6-3 0 0,-6-1 0-1,0 2 0 1,12-3 0-1,3 5 0 1,-6-7 0 15,-6 5 0-15,21-3 0-1,-6 3 0 1,4-3 0 0,2 5 0-1,-15 0 0 1,-9 0 0-1,0 0 0 1,3 0 0 0,3 0 0-1,-6-2 0 16,0-3 0-15,9 5 0 0,0 0 0-1,-9-3 0 1,12 3 0 62,-15 3 0-78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55.43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3'0'0'0,"15"4"0"0,6-2 0 31,3 10 0-16,0-3 0 1,3-2 0 0,12 13 0-1,12 11 0 1,27 12 0-1,13 11 0 1,11 5 0 0,-21-10 0-1,-15 6 0 1,-23-1 0 15,-7 0 0-15,-3-9 0-1,0-9 0 1,0-16 0-1,-21-9 0 1,-12-15 0 0,-6 4 0 62,-12-14 0-78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23.12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 18 767 0,'-3'-4'0'0,"-3"-2"0"0,6 0 0 31,6 6 0-15,-3 0 0-1,-6 0 0 1,15 0 0 15,15-2 0-15,15 2 0-1,3 0 0 1,-18 0 0-1,-9 0 0 1,-9 2 0 62,-24 10 0-78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7.07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5 0 767 0,'0'3'0'0,"-6"1"0"0,3-2 0 31,-3 5 0-15,12-2 0-1,12 2 0 63,-18 2 0-78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4.03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0'0'0'0,"0"0"0"0,5 1 0 62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0:58.44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0'0'0'0,"0"0"0"0,0 0 0 31,0 2 0-15,0-2 0 0,0 0 0-1,0 0 0 1,0 0 0-1,0 0 0 1,0 5 0 0,0-10 0-1,0 10 0 63,0-10 0-7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2:03.19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5 0 767 0,'0'0'0'0,"-3"2"0"0,-3-2 0 31,3 7 0-15,-3 24 0-1,6 26 0 1,-3 42 0-1,-3 11 0 1,6-9 0 0,-9-29 0-1,9-32 0 1,6-24 0-1,-6-11 0 1,-6-5 0 15,-3-5 0-15,9 3 0 46,9 18 0-62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2:02.37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9 6 767 0,'-9'-2'0'0,"0"-2"0"0,-6 4 0 31,-6 6 0-15,-12 15 0-1,-6-1 0 1,2 0 0-1,13-2 0 1,12-4 0 0,12-5 0 15,9-2 0-16,0 0 0 1,9-1 0 0,12 1 0-1,16 7 0 1,5 4 0-1,-30 2 0 1,-33 3 0 0,-24 4 0-1,-15 0 0 1,14-7 0-1,25-15 0 17,3-5 0 30,-9-5 0-6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2:01.39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3 767 0,'0'0'0'0,"3"0"0"0,15-7 0 31,24 5 0-15,15-2 0-1,-4 10 0 17,-8 15 0-17,-27 10 0 1,-30 16 0-1,-24 3 0 1,-14 8 0 0,14-17 0-1,18-19 0 1,27-8 0-1,33-14 0 1,23 7 0 0,7-7 0 15,-12 4 0 31,-30-29 0-62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2:00.89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06 122 767 0,'0'0'0'0,"3"-7"0"0,3-4 0 31,-6 2 0-15,-9-12 0-1,0-6 0 1,-18 0 0 0,-9 9 0 15,-7 16 0-16,-2 22 0 1,15 16 0 0,12 9 0-1,27-9 0 1,18-4 0-1,9-23 0 1,10-11 0 0,-7-18 0-1,-3-1 0 1,-12 8 0-1,-24 15 0 17,-6 30 0-17,12 31 0 1,-12 23 0-1,15 4 0 1,9-25 0 0,-9-24 0-1,0-32 0 1,-9-9 0-1,-9-2 0 1,0 2 0 62,18-25 0-78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2:00.06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 0 767 0,'-7'7'0'0,"17"6"0"0,-10 1 0 31,9-8 0-15,-18 3 0 0,6 3 0-1,15-10 0 63,-12 3 0-78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59.71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 51 767 0,'0'-2'0'0,"-3"2"0"0,3-4 0 31,0 8 0-15,3-4 0-1,-3-7 0 1,15 1 0 0,21-12 0-1,10 4 0 1,8 12 0-1,-15 11 0 17,-6 11 0-17,-33 7 0 1,-18 5 0-1,-15-5 0 1,3 0 0 0,3-13 0-1,12-12 0 1,6 2 0-1,15-8 0 1,-3 4 0 0,24 0 0 15,18 7 0-16,18 11 0 1,0 4 0 0,-29 17 0-1,-34 1 0 1,-43 3 0-1,-14-2 0 1,6-16 0 0,24-23 0-1,18-9 0 1,15-2 0-1,-6 9 0 63,-18 0 0-7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51.243"/>
    </inkml:context>
    <inkml:brush xml:id="br0">
      <inkml:brushProperty name="width" value="0.05292" units="cm"/>
      <inkml:brushProperty name="height" value="0.1058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3 16 767 0,'0'0'0'0,"-6"-2"0"0,6 2 0 16,-3-5 0 15,6 5 0-15,-3 0 0-1,0-2 0 1,9-3 0 0,0 3 0-1,6 2 0 1,-6 2 0-1,-6 5 0 1,12-2 0 0,2-3 0-1,-5-2 0 16,4 0 0-15,-7-2 0 0,0-5 0-1,0 2 0 1,-6 5 0-1,3 5 0 1,3-5 0 0,-9 0 0-1,3 2 0 1,6-2 0-1,-9 0 0 17,6-2 0-17,3 2 0 1,-9 2 0-1,9-2 0 1,0 0 0 0,-6 0 0-1,6 5 0 1,-3 1 0-1,-3 1 0 1,12 0 0 0,-12-7 0-1,-3 0 0 16,5 0 0-15,-5-5 0 0,0 5 0-1,0 5 0 1,0-5 0-1,-5 2 0 1,5 9 0 0,0-4 0-1,8 2 0 1,-2-4 0-1,-3-3 0 17,3 2 0-17,-6-8 0 1,3 8 0-1,-6-1 0 1,3-3 0 0,0 0 0-1,0 4 0 1,-6 5 0-1,-3-2 0 1,6 0 0 0,-5-3 0 15,2-4 0-16,3 3 0 1,3-3 0 0,3 4 0-1,3 3 0 1,-6-5 0-1,-6-4 0 1,6-3 0 0,-3 3 0-1,3 4 0 1,-6-2 0-1,6 0 0 17,-3-2 0-17,-3 2 0 1,-3-4 0-1,9 4 0 1,-3 0 0 0,-3-3 0-1,6 3 0 1,-9 3 0-1,6-3 0 1,-6 0 0 0,3 0 0 15,-6 0 0-16,6-3 0 1,3-1 0 0,3 2 0-1,-6 4 0 1,3-2 0-1,6 0 0 1,-6-2 0 0,-3-3 0-1,3 5 0 1,3 0 0 15,0 5 0-15,-6-5 0-1,6 0 0 1,0 0 0-1,0 0 0 1,0 0 0 0,0-5 0-1,6 3 0 1,-12 2 0-1,-3 0 0 1,6 0 0 0,-3 0 0 15,-4 0 0-16,-2 0 0 1,-3 0 0 0,7-5 0-1,5 5 0 1,3 5 0-1,-6-5 0 1,3 0 0 0,6 0 0-1,-6-5 0 1,-3 5 0 15,12 0 0-15,-6 0 0-1,3 0 0 1,-6 0 0-1,-3 5 0 1,12-5 0 0,-15 0 0-1,9 0 0 1,-9-5 0-1,0 5 0 1,9 7 0 15,-9-2 0-15,3-3 0-1,3 2 0 1,-6-1 0 0,3 1 0-1,3-2 0 1,-3-4 0-1,12 2 0 1,-6 0 0 0,0 0 0-1,0 0 0 1,0 0 0 15,0 0 0-15,0 0 0-1,-6 2 0 1,12-2 0-1,-3 0 0 1,-3 0 0 0,6 0 0-1,3 5 0 1,-6-3 0-1,12 3 0 1,-6-5 0 15,0 0 0-15,3-5 0-1,-3 5 0 1,-9 0 0 0,0-2 0-1,0 2 0 1,-3 2 0-1,6-2 0 1,-3 7 0 0,6-3 0-1,-4-1 0 16,-2-6 0-15,0 3 0 0,0 0 0-1,0 0 0 1,0 0 0-1,0 0 0 1,0 0 0 0,0 3 0-1,6-3 0 1,3 0 0-1,0 0 0 1,-6-3 0 15,7 3 0-15,-4-4 0-1,-3 4 0 1,3-2 0 0,-6 2 0-1,3 0 0 1,-3 0 0-1,-3 2 0 1,3-2 0 0,3 0 0-1,6 0 0 16,0 0 0-15,-3 0 0 0,-3 0 0-1,3-2 0 1,3-3 0-1,-9 5 0 1,0 5 0 0,9-3 0-1,3 2 0 1,3-8 0-1,-3 2 0 1,-3-5 0 15,-3 2 0-15,3 10 0-1,-9-5 0 1,3 0 0 0,2-5 0-1,7 3 0 1,3 2 0-1,-6-4 0 1,-9 1 0 0,0 3 0-1,0 0 0 16,9 0 0-15,0 0 0 0,-6 0 0-1,6 3 0 1,-9-3 0-1,9 0 0 1,-9 0 0 0,6 0 0-1,-3 4 0 63,-3-4 0-78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42.48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1 767 0,'9'-4'0'0,"27"-3"0"0,6-2 0 31,6-2 0-15,7 9 0-1,-22 2 0 1,-15 7 0 62,-18-12 0-78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42.19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0 767 0,'15'-2'0'0,"6"-5"0"0,2 1 0 32,-2 6 0-17,6-4 0 1,-3 4 0-1,-13 4 0 63,-11 5 0-78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41.69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9 0 767 0,'-6'5'0'0,"3"2"0"0,-3-1 0 31,6 3 0-15,-9 9 0 0,6 5 0-1,-6 8 0 1,-6 3 0-1,6 7 0 1,15-5 0 0,-6 2 0-1,12-4 0 16,6-12 0-15,6-8 0 0,6-10 0-1,-3-8 0 1,9-10 0-1,6-1 0 1,-3-12 0 0,-15 0 0-1,-24 0 0 1,-18-7 0-1,0 0 0 17,-18 2 0-32,0 12 0 31,9 7 0 31,9 13 0-62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41.06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14 30 767 0,'-9'-2'0'0,"3"-5"0"0,3 3 0 31,3-3 0-16,-9 5 0 1,-9-5 0 0,-15 7 0-1,-12 7 0 1,6 6 0-1,5 7 0 1,16-6 0 0,18-5 0-1,9 2 0 16,18-2 0-15,7 5 0 0,-4 4 0-1,6 5 0 1,-9 8 0-1,-9 5 0 1,-12-4 0 0,-12-5 0-1,-6-11 0 1,-3-9 0-1,3-14 0 1,-12-2 0 15,3-12 0-15,-6-3 0-1,12 3 0 1,12-1 0 0,12 1 0-1,12-3 0 1,6 1 0-1,9-2 0 1,0 3 0 0,-3 3 0-1,-6 6 0 16,-15 11 0-15,-6-3 0 0,-6 5 0-1,0 5 0 48,-18 1 0-63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9.62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9 767 0,'0'-2'0'0,"18"-9"0"0,3-3 0 31,15 5 0-16,0 5 0 1,-3 8 0 0,-24 19 0-1,-15 17 0 1,-15 19 0-1,-3-2 0 1,-3-3 0 0,-3-9 0-1,3-16 0 1,12-17 0 15,24-12 0-15,-12-7 0-1,6-4 0 1,6-3 0-1,15 5 0 1,12-5 0 0,-6 10 0-1,12 4 0 1,-6 7 0-1,-6-3 0 1,-6-2 0 0,-21-2 0 15,-3-2 0-16,-3 2 0 1,6 7 0 46,-3-18 0-4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8.69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41 0 767 0,'0'3'0'0,"3"1"0"0,-6 3 0 32,-6 0 0-17,-15 8 0 1,3 12 0-1,-3 12 0 1,12 3 0 0,-6 6 0-1,3-15 0 1,-3-8 0-1,18-16 0 17,9-11 0 30,-9 9 0-62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8.28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 0 767 0,'3'0'0'0,"-3"0"0"0,0 0 0 31,-3 0 0-15,-3 0 0 0,15 4 0-1,0 3 0 1,6 7 0-1,-3 1 0 1,12 6 0 0,3 4 0-1,0-5 0 1,0-4 0-1,-8-5 0 17,-16-9 0-17,-3-4 0 1,-3 2 0-1,-7 9 0 63,23-18 0-78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7.63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5'3'0'0,"-5"8"0"0,3 9 0 31,-3 14 0-15,6 13 0 0,3 3 0-1,0 2 0 1,0-10 0-1,3-8 0 1,-4-9 0 0,-2-12 0-1,-6-13 0 63,18-4 0-78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7.21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2 0 767 0,'-6'5'0'0,"3"8"0"0,-3 3 0 31,12 11 0-15,-12 0 0 0,-3 7 0-1,-3-1 0 16,-12-6 0-15,15-9 0 0,6-11 0-1,12-7 0 1,21-11 0-1,12 2 0 1,3-5 0 0,0 3 0-1,-18 11 0 1,-18 0 0-1,-6 5 0 17,-6-3 0 30,21 2 0-62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6.71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0'4'0'0,"0"5"0"0,5 9 0 31,-2 9 0-15,-3 10 0 0,0 3 0-1,6-1 0 1,-3-6 0-1,2-12 0 1,-5-14 0 0,-5-12 0-1,5-2 0 1,8 12 0 62,-8-10 0-78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42.04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34 5 767 0,'0'2'0'0,"-6"-4"0"0,3 2 0 31,3-5 0-15,-6 5 0-1,6 5 0 1,0-3 0-1,0 5 0 1,6 6 0 0,3 12 0-1,-9 4 0 1,0 10 0 15,0 1 0-15,3 1 0-1,-3 2 0 1,15 2 0-1,-12 5 0 1,-12-3 0 0,6 0 0-1,-3-1 0 1,15 1 0-1,-9-6 0 1,6-5 0 15,-6-9 0-15,3 4 0-1,6 3 0 1,-12-4 0 0,-6 1 0-1,3-4 0 1,6-6 0-1,0 1 0 1,0-4 0 0,-9-2 0-1,6 9 0 1,3 4 0 15,0 5 0-15,-6 4 0-1,3-4 0 1,3-4 0-1,0 1 0 1,0-4 0 0,-9 0 0-1,0 7 0 1,3 2 0-1,3 3 0 1,-3-10 0 15,6 5 0-15,0 0 0-1,6 11 0 1,-3-2 0 0,-6 2 0-1,-6-11 0 1,0-5 0-1,3-2 0 1,12 5 0 0,-3 4 0-1,-3 2 0 16,6 3 0-15,-6-5 0 0,3 2 0-1,-3-1 0 1,6-6 0-1,-6-2 0 1,0 3 0 0,-6-3 0-1,3 3 0 1,-3-5 0-1,3-4 0 1,-3 1 0 15,15 4 0-15,6-1 0-1,-3 2 0 1,-6 12 0 0,-6-3 0-1,3-4 0 1,-3-7 0-1,0 0 0 1,-3-4 0 0,-6 1 0-1,9-3 0 16,0 8 0-15,9-2 0 0,0 5 0-1,0-10 0 1,3-1 0-1,-3-1 0 1,0 5 0 0,-9-3 0-1,0-1 0 1,0-1 0-1,0 0 0 17,6 1 0-17,-6-3 0 1,0-5 0-1,3 3 0 1,6-2 0 0,1 4 0-1,-4-5 0 1,-6 1 0-1,0-5 0 1,0 9 0 0,3-5 0-1,-3-4 0 16,-3-4 0-15,-3-3 0 0,2 5 0-1,-5 0 0 1,-9-1 0-1,-6 1 0 1,3-2 0 0,3 1 0-1,0 1 0 1,-7 0 0-1,7-7 0 17,6 0 0-17,3 0 0 1,9 2 0-1,-9-2 0 1,0-7 0 0,-15 1 0-1,6-1 0 1,10 7 0-1,-2 0 0 1,10-2 0 0,-18-5 0 15,6 2 0-16,3 5 0 1,-6-2 0 0,15-2 0-1,-9-3 0 1,-3 0 0-1,3-2 0 1,-6-2 0 0,12 2 0-1,6-3 0 1,-6-8 0-1,3 4 0 17,-6-8 0-17,3 3 0 1,3-6 0-1,0-2 0 1,3-3 0 0,-6 3 0-1,-3-5 0 1,6 7 0-1,-10 0 0 1,7 2 0 0,6-2 0 15,-6 0 0-16,-3-3 0 1,-3-1 0 0,0 2 0-1,6-3 0 1,-6 3 0-1,-6-3 0 1,6 3 0 0,0-5 0-1,6 2 0 1,12-2 0-1,-6 1 0 17,-3-4 0-17,-18-10 0 1,9 2 0-1,6 2 0 1,3 5 0 0,9 8 0-1,-15 3 0 1,12 2 0-1,-3-9 0 1,6-6 0 0,0-1 0 15,-3 7 0-16,-6 5 0 1,9-5 0 0,0-4 0-1,-6-3 0 1,3 5 0-1,-6 2 0 1,3 3 0 0,-12-10 0-1,6 0 0 1,-3-2 0 15,6 3 0-15,-3-5 0-1,-6-3 0 1,0 5 0-1,9 3 0 1,-6-1 0 0,-3 3 0-1,9-3 0 1,-9 1 0-1,6 3 0 1,-3-1 0 0,3 2 0 15,-3-5 0-16,3 3 0 1,-3 2 0 0,12-5 0-1,-3 3 0 1,6-5 0-1,0 5 0 1,6 4 0 0,-6 0 0-1,-6 5 0 1,3-5 0 15,-3 0 0-15,6 0 0-1,-3 2 0 1,-6 5 0-1,3-2 0 1,6 9 0 0,-3-1 0-1,-3 10 0 1,6 9 0-1,0-5 0 1,-2-6 0 0,2-6 0 15,-6-1 0-16,6-7 0 1,0 7 0 0,0 11 0-1,-3 4 0 1,-12 5 0-1,3 0 0 1,6 5 0 0,3-10 0-1,-3 3 0 1,3-5 0 15,-3-4 0-15,3 4 0-1,-12 5 0 1,6 2 0-1,9 2 0 1,-9-2 0 0,-3 5 0-1,-3-10 0 63,21 16 0-78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6.26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0 0 767 0,'0'0'0'0,"-6"11"0"0,-3 3 0 32,0 6 0-17,-3 3 0 1,-3 10 0-1,-3 8 0 1,9 4 0 0,9-2 0-1,18-5 0 16,9-16 0-15,9-17 0 0,15-32 0-1,3-14 0 1,-15-6 0-1,-15 7 0 1,-21 6 0 0,-30 0 0-1,-3 3 0 1,-6 8 0-1,9 16 0 63,9-4 0-78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5.7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0 0 767 0,'0'0'0'0,"0"4"0"0,-7-4 0 32,4 2 0-17,3-2 0 1,3 5 0-1,4-5 0 1,5 2 0 62,-12-11 0-78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4.45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7 767 0,'9'0'0'0,"18"-2"0"0,8 2 0 31,19-5 0-15,0-1 0-1,-18 3 0 16,-24-1 0 32,-12 11 0-63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4.15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7 767 0,'12'-4'0'15,"34"2"0"-15,-1 2 0 16,9 0 0 15,-18 2 0 31,-18 5 0-62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3.78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39 217 767 0,'-6'-5'0'0,"3"-2"0"0,-3 5 0 31,3 4 0-15,-15 5 0 15,-10 13 0-15,-8 1 0-1,3 6 0 1,30 0 0 0,12-7 0-1,12-6 0 1,6-21 0-1,10-13 0 1,-1-10 0 0,-9-1 0-1,-12 15 0 1,-15 11 0 15,-6 12 0-15,3 0 0-1,-3 6 0 1,21 8 0-1,12-1 0 1,9-13 0 0,18-21 0-1,1-13 0 1,-10-13 0-1,-9-3 0 1,-24-9 0 15,-12-2 0-15,-12 6 0-1,-6 21 0 1,0 25 0 0,0 18 0-1,0 24 0 1,9 14 0-1,12 14 0 1,15-2 0 0,18-19 0-1,6-6 0 1,-3-12 0 15,3-11 0-15,-6-11 0 46,-24-14 0-62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2.93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9 767 0,'9'0'0'0,"27"-4"0"0,15 2 0 31,21-3 0-15,0-1 0 0,9-1 0 62,-63 14 0-78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2.68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 0 767 0,'0'7'0'0,"-6"13"0"0,3 12 0 31,6 17 0-15,12 12 0 0,-3-2 0-1,-3-26 0 1,-3-26 0-1,-6-11 0 1,0 1 0 62,-18-28 0-78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2.28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4 11 767 0,'-9'0'0'16,"-9"9"0"-16,-9 9 0 15,3 12 0 16,3 1 0-15,6-4 0 0,21-18 0-1,12-9 0 1,18-7 0-1,9-13 0 1,-1-7 0 0,-23 0 0-1,-21 11 0 1,-27 3 0-1,-26 6 0 63,35-11 0-78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1.83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9 767 0,'-3'0'0'0,"21"4"0"0,12-4 0 31,48-4 0-15,16-5 0-1,2-2 0 1,-15 5 0 0,-42 3 0-1,-30 6 0 1,-9 1 0-1,-9-2 0 17,18-2 0 30,-9 7 0-62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31.32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4 0 767 0,'-3'0'0'0,"3"0"0"0,-6 0 0 31,6 0 0-15,0 7 0-1,6 7 0 1,-6 13 0-1,9 14 0 1,-9 13 0 0,0 4 0-1,-9-8 0 16,-6-18 0-15,21-23 0 0,-3-5 0-1,6-4 0 1,-9 0 0 62,-12-4 0-78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37.19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5 80 767 0,'0'0'0'0,"-6"-4"0"0,12 4 0 31,3 4 0-15,18-4 0 0,0-4 0-1,9 2 0 1,-6-3 0-1,7 5 0 1,-1 0 0 0,18 0 0-1,9 0 0 1,9-2 0-1,-8-12 0 1,-13 1 0 15,-12 6 0-15,3 2 0-1,-6 3 0 1,18-5 0 0,4-4 0-1,5 9 0 1,-9 2 0-1,-9 2 0 1,15-2 0 0,-5 5 0-1,20-3 0 16,3 2 0-15,-6-1 0 0,-8-3 0-1,-10 0 0 1,-15-3 0-1,3 6 0 1,-6 3 0 0,12 1 0-1,16-7 0 1,5-2 0-1,-12-9 0 17,-3 8 0-17,-18 3 0 1,-2 0 0-1,-4 0 0 1,6 0 0 0,6 3 0-1,-6 1 0 1,18-4 0-1,10 0 0 1,11 0 0 0,6-7 0-1,-18-4 0 16,-11 9 0-15,-22-3 0 0,3 5 0-1,-6 0 0 1,3 5 0-1,12-5 0 1,15 2 0 0,7 3 0-1,-4-10 0 1,-12 5 0-1,-15-7 0 17,-12 7 0-17,-21 5 0 1,0-3 0-1,0 3 0 1,15 4 0 0,12 4 0-1,3 1 0 1,-3-1 0-1,-8-1 0 1,-13-6 0 0,-6 1 0-1,3 0 0 16,3 2 0-15,-3 4 0 0,6 1 0-1,0-7 0 1,6 4 0-1,-6-2 0 1,12 5 0 0,6-1 0-1,0 5 0 1,-12-9 0-1,-24-2 0 17,-6-7 0-17,6 5 0 1,6 1 0-1,-3 1 0 1,3 7 0 0,-6-1 0-1,0-6 0 1,9 0 0-1,0-1 0 1,0-3 0 0,3 1 0 15,-3-1 0-16,-3 3 0 1,-15 6 0 0,-9-3 0-1,-15 9 0 1,-13-3 0-1,10 3 0 1,6-4 0 0,3 0 0-1,-6-1 0 1,-6 1 0-1,2 1 0 17,10-3 0-17,3-5 0 1,-12 2 0-1,-12 4 0 1,-24 7 0 0,-10 5 0-1,1-2 0 1,12-5 0-1,14-5 0 1,16-6 0 0,12 0 0 15,-9-5 0-16,-6-2 0 1,-6 7 0 0,-13 0 0-1,-2 0 0 1,-9-3 0-1,14-4 0 1,7 0 0 0,24 0 0-1,6 0 0 1,-3 0 0 15,6-4 0-15,-9 8 0-1,-10 3 0 1,-11-5 0-1,-6-2 0 1,9-2 0 0,3 2 0-1,-4 7 0 1,1-1 0-1,0-3 0 1,6-3 0 0,6 4 0 15,-3-4 0-16,-1-7 0 1,1 3 0 0,6 8 0-1,-6 5 0 1,-9 3 0-1,3-3 0 1,11-3 0 0,13-1 0-1,3 2 0 1,3-5 0 15,-3-2 0-15,-6 5 0-1,3-3 0 1,-6 5 0-1,-3 4 0 1,-3-2 0 0,-4-2 0-1,16-1 0 1,15 1 0-1,-3 11 0 1,12 5 0 15,-12 8 0-15,15 3 0-1,6-7 0 1,-6 0 0 0,3-6 0-1,3 1 0 1,15 3 0-1,3-5 0 1,3 1 0 0,-6-8 0-1,16 1 0 1,17-1 0 15,18 1 0-15,6-5 0-1,4 4 0 1,-7 6 0-1,-6-6 0 1,-3 3 0 0,7-3 0-1,-1-8 0 1,-18-5 0-1,-3-5 0 1,-12-1 0 15,16-1 0-15,32 0 0-1,3 0 0 1,10 1 0 0,-28-1 0-1,0 5 0 1,-9-3 0-1,19 5 0 1,2-2 0 0,-3 2 0-1,10 0 0 16,-13-5 0-15,-6 3 0 0,0-9 0-1,-5 2 0 1,-4-5 0-1,-18 3 0 1,-18 4 0 0,0 0 0-1,-9 1 0 1,0-3 0-1,6-3 0 1,13 3 0 15,11 5 0-15,6 1 0-1,-9-3 0 1,0-1 0 0,-18 0 0-1,-9 0 0 1,1 3 0-1,-4 2 0 1,3 4 0 0,12 5 0-1,21-1 0 16,12-1 0-15,-15 2 0 0,-12 6 0-1,-27 1 0 1,-18 2 0-1,0 2 0 1,0 2 0 0,18 0 0-1,6 3 0 1,-2-3 0-1,2 5 0 17,-3-9 0-17,6 4 0 1,-9 0 0-1,-12 12 0 1,-24-3 0 0,-16 3 0-1,16-3 0 1,6-2 0-1,-3-2 0 1,-3-5 0 0,-12 1 0-1,-21-1 0 16,-25 3 0-15,-20 4 0 0,-12-2 0-1,-4-5 0 1,7 0 0-1,14-11 0 1,25-9 0 0,-3 0 0-1,15 5 0 1,-4-3 0-1,4-2 0 17,-9-7 0-17,-6-2 0 1,-4 5 0-1,1 4 0 1,6 4 0 0,12 3 0-1,11 0 0 1,7 0 0-1,0-7 0 1,9 0 0 0,-3 0 0-1,-12-7 0 16,-7 2 0-15,-5 3 0 0,-6 2 0-1,12 2 0 1,-13-2 0-1,16 5 0 1,6-5 0 0,-3 0 0-1,3 2 0 1,3 5 0-1,2 6 0 17,-5 8 0-17,-12-1 0 1,-3-2 0-1,6-9 0 1,23-2 0 0,22 4 0-1,3 9 0 1,0 3 0-1,-18-3 0 1,3 5 0 0,-3-5 0-1,9 1 0 16,0-1 0-15,0-6 0 0,6-1 0-1,12 7 0 1,18 1 0-1,9-1 0 1,12 0 0 0,15-4 0-1,-2-2 0 1,2-1 0-1,-9-8 0 17,12-5 0-17,12-5 0 1,7-2 0-1,2 1 0 1,-12 3 0 0,-12 3 0-1,16 0 0 1,-4 0 0-1,15-4 0 1,-3 4 0 0,-20 0 0-1,2-2 0 16,3-5 0-15,9 2 0 0,31 3 0-1,5 4 0 1,0 3 0-1,-11-5 0 1,-13 2 0 0,-12-2 0-1,1 7 0 1,-19-3 0-1,-12-1 0 17,3-3 0-17,12 4 0 1,13 3 0-1,2 0 0 1,3 0 0 0,-21-1 0-1,-3 1 0 1,-5 0 0-1,2 0 0 1,24-1 0 0,6 1 0-1,-2 2 0 16,-25-2 0-15,-21-7 0 0,-3-2 0-1,-3-3 0 1,3 5 0-1,9 5 0 1,0 1 0 0,-5 1 0-1,-13 0 0 1,-9 0 0-1,6 0 0 17,6 6 0-17,6 1 0 1,0 6 0-1,-9 3 0 1,-12-5 0 0,-12-3 0-1,-12-3 0 1,-3 1 0-1,3 3 0 1,-9 4 0 0,0-2 0 15,3-4 0-16,3-1 0 1,-4 1 0 0,-20-7 0-1,-27 2 0 1,-30 2 0-1,-34-2 0 1,-5 2 0 0,23 3 0-1,19-1 0 1,18 8 0-1,-1-8 0 17,1-4 0-17,0-4 0 1,8-5 0-1,-8 7 0 1,15-5 0 0,-3 2 0-1,5 3 0 1,16 0 0-1,-6 0 0 1,21 2 0 0,3-2 0 15,-6-7 0-16,-25 0 0 1,-14-3 0 0,-3 6 0-1,3 8 0 1,-4-2 0-1,4 2 0 1,12-4 0 0,9 6 0-1,8 3 0 1,1 5 0 15,-6-1 0-15,6-7 0-1,6-1 0 1,-6-3 0-1,9 2 0 1,11 3 0 0,4 1 0-1,3-1 0 1,0-1 0-1,3-1 0 1,6-3 0 0,-9 2 0 15,-12-4 0-16,6 0 0 1,-3-1 0 0,9-3 0-1,0 3 0 1,0-1 0-1,0-3 0 1,-10 3 0 0,10-3 0-1,9 9 0 1,0-9 0 15,6 10 0-15,-6-10 0-1,-6 3 0 1,6-3 0-1,-12 2 0 1,3 10 0 0,-6-5 0-1,6 2 0 1,9-4 0-1,0 2 0 1,6 2 0 15,6-2 0-15,3 3 0-1,21-3 0 1,3-5 0 0,15-2 0-1,6-4 0 1,7-2 0-1,-7-5 0 1,3-5 0 0,3-4 0-1,6 4 0 1,7 1 0 15,-7 4 0-15,9-2 0-1,-6 4 0 1,-5 0 0-1,-7 5 0 1,-6-3 0 0,6 5 0-1,9-2 0 1,16-5 0-1,-4 0 0 1,12 1 0 15,-5-1 0-15,-10 7 0-1,-18 0 0 1,-9 2 0 0,0 3 0-1,4-10 0 1,14 3 0-1,0-5 0 1,9-4 0 0,7 4 0-1,-7 5 0 1,-15-5 0 15,-6 7 0-15,-6 2 0-1,1 10 0 1,-10 1 0-1,-18 1 0 1,12-1 0 0,21 3 0-1,6 4 0 1,6 1 0-1,-11-10 0 1,-25-9 0 15,-6-2 0-15,-3-7 0-1,9 1 0 1,15-1 0 0,-6 5 0-1,-15 2 0 1,3 2 0-1,-3-4 0 1,-5 2 0 0,11-7 0-1,9 2 0 16,3 3 0-15,-3-9 0 0,-12 4 0-1,-12 0 0 1,-6 7 0-1,-12 0 0 1,12 0 0 0,6 5 0 62,-6-12 0-78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27.78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6 767 0,'0'-7'0'0,"0"1"0"0,0 1 0 31,3 5 0-15,-3 5 0-1,0 4 0 1,-3 18 0 15,3 20 0-15,8 19 0-1,-5 10 0 1,12 3 0-1,-15-11 0 1,0-20 0 0,0-28 0 62,3-7 0-78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27.33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4 0 767 0,'0'2'0'0,"-9"3"0"0,3 4 0 31,3 4 0-15,-6 15 0 0,-6 3 0-1,6-4 0 1,9-11 0-1,15-11 0 1,12-10 0 0,9-4 0-1,0-5 0 1,0 1 0-1,-9 2 0 1,-15 8 0 15,-3 3 0-15,-3 3 0-1,3 1 0 1,-6-4 0 0,-6 0 0-1,3 0 0 63,0 0 0-78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26.67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6 5 767 0,'0'-4'0'0,"-6"2"0"0,3 4 0 32,-3 12 0-17,6 6 0 1,9 14 0-1,6 4 0 1,-12 5 0 0,6-11 0-1,-9-5 0 1,-9-12 0-1,9 4 0 17,-3-6 0-17,6-6 0 1,-6-7 0 46,32-11 0-62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26.06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1 16 767 0,'-3'0'0'0,"3"0"0"0,0 0 0 31,3 0 0-15,-12 9 0 0,-12 5 0-1,-5 6 0 1,8 7 0-1,9 0 0 1,12 7 0 0,6 0 0-1,24-10 0 16,2-8 0-15,4-16 0 0,-6-9 0-1,-15-9 0 1,-18-16 0-1,-9-6 0 1,-9-7 0 0,-6 4 0-1,15 16 0 1,0 23 0 62,27 4 0-78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24.91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1 6 767 0,'0'0'0'0,"-6"-3"0"0,4 3 0 31,2-4 0-16,0 8 0 1,2-8 0 0,-10 8 0-1,-1 3 0 1,7-5 0-1,-4 4 0 1,6-6 0 0,6 0 0 15,2-2 0-16,1-2 0 1,2-2 0 46,-14 3 0-4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23.55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7 767 0,'6'0'0'0,"6"0"0"0,3 0 0 31,3 2 0-15,12-2 0 0,3 0 0-1,-5 0 0 16,-10 0 0-15,-9 0 0 0,3-2 0-1,-6-3 0 1,-3 5 0 62,15-2 0-78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8.67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3 20 767 0,'-9'11'0'0,"-6"16"0"0,3 0 0 31,15 9 0-15,6 2 0-1,15-8 0 1,12-10 0 15,-6-20 0-15,12-20 0-1,-12-16 0 1,-6-9 0-1,-24 4 0 1,-33 7 0 62,3 1 0-78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8.29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5 29 767 0,'-6'7'0'16,"-6"13"0"-16,6 7 0 15,-3 12 0 16,6-3 0-15,-6-5 0 0,12-2 0-1,21-11 0 1,6-16 0-1,15-15 0 1,9-16 0 0,-18-12 0-1,-18 1 0 1,-27-1 0-1,-9 3 0 1,-9 11 0 62,24 18 0-78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7.84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 0 767 0,'0'6'0'0,"5"12"0"0,-5 9 0 31,3 14 0-15,-6 12 0-1,3-3 0 1,-5-3 0-1,5-16 0 17,5-15 0-17,-13-9 0 48,11-1 0-63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7.38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 13 767 0,'-3'2'0'0,"3"10"0"0,-6-10 0 31,15-4 0-15,-3 2 0 0,-3-7 0-1,3 7 0 63,3-20 0-78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23.77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8 5 767 0,'-6'0'0'0,"-3"-4"0"0,6 4 0 15,6 0 0 17,-6 0 0-17,3 4 0 1,0-2 0-1,3-2 0 1,12 0 0 0,6 7 0-1,21-2 0 1,15-3 0-1,13-2 0 1,2-7 0 0,-15 0 0 15,-21 5 0-16,-27-2 0 1,-9 8 0 0,-3-4 0-1,-3 2 0 1,3-2 0-1,15-6 0 63,-24 12 0-78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6.73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54 767 0,'0'0'0'0,"9"-2"0"0,9-2 0 31,12 2 0-15,6-3 0-1,-9-2 0 1,15-1 0 0,3-3 0-1,-8 2 0 16,-19 2 0-15,-24 7 0 0,3 2 0 46,-16 3 0-62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6.31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6 9 767 0,'-6'5'0'0,"-12"15"0"0,-3 14 0 32,3 22 0-17,0 16 0 1,9-9 0-1,18-23 0 1,3-26 0 0,24-28 0-1,15-13 0 1,-3-22 0 15,-12-10 0-15,-27-1 0-1,-21 6 0 1,-15 20 0-1,0 25 0 63,21 2 0-78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5.88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0'7'0'0,"9"18"0"0,0 10 0 31,6 31 0-15,-15 1 0 0,0-4 0-1,-6-11 0 1,6-17 0-1,-3-14 0 1,6-15 0 0,12-6 0 62,-3-13 0-78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5.50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6 0 767 0,'0'2'0'0,"-8"16"0"0,-1 5 0 31,-3 10 0-16,6 1 0 1,3-14 0 0,6-9 0-1,-3-8 0 1,18-10 0-1,14-7 0 1,22 1 0 0,0-1 0-1,-24 8 0 1,-15 6 0 15,-24 11 0-15,-6-4 0-1,12 2 0 48,3-9 0-63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4.95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6'0'0'0,"-3"4"0"0,-6-4 0 31,3 6 0-16,0-4 0 1,-6 2 0 0,12-2 0 62,-6-2 0-78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4.61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 9 767 0,'-3'0'0'0,"3"-2"0"15,-6-3 0 1,12 3 0 15,-6 2 0-15,-6 0 0-1,3 0 0 1,-3 2 0-1,6-2 0 1,0 0 0 0,0 0 0-1,0 0 0 1,0 12 0-1,0 15 0 1,6 13 0 0,6 14 0 15,3-4 0-16,-5-11 0 1,-20-10 0 0,1-11 0-1,3-4 0 1,6-5 0-1,6-5 0 1,-12-2 0 0,6-2 0-1,0-2 0 1,0 2 0 15,6 0 0 31,-6 2 0-62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3.06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8 767 0,'18'0'0'0,"12"-7"0"0,-6 2 0 31,-15 10 0 47,-9-5 0-78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2.77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5 33 767 0,'-6'-5'0'0,"3"5"0"0,-3-2 0 16,15 4 0 15,15-4 0-16,6-5 0 1,12 0 0 0,-6 1 0-1,0 6 0 63,-51 2 0-78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2.28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75 34 767 0,'9'0'0'0,"15"0"0"0,3 0 0 31,0 0 0-15,9 0 0-1,27-11 0 1,3 2 0 0,-3-2 0-1,-39 8 0 1,-21 3 0-1,-6 3 0 1,-3 8 0 15,12-4 0-15,-3 0 0-1,3-7 0 1,-6 0 0 0,3 0 0-1,-6 0 0 1,3 6 0-1,-15 8 0 1,-3 2 0 0,-3 15 0 15,12 5 0-16,9 10 0 1,0 0 0 0,3-3 0-1,-3-5 0 1,9-24 0-1,0-12 0 1,-9-9 0 0,-9 7 0-1,-9 5 0 1,-9 4 0-1,-9 2 0 1,-9 3 0 15,-12-5 0-15,-6-5 0-1,9-2 0 1,18-4 0 0,12-5 0-1,2-4 0 1,-11-5 0-1,12-2 0 1,3 9 0 62,0 5 0-78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11.23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0'0'0'0,"3"-5"0"0,-3 10 0 32,-3 1 0-17,14 8 0 1,-5-5 0-1,2 16 0 1,-8 15 0 0,-8 16 0 15,2 5 0-16,-2-9 0 1,5-23 0 0,6-15 0-1,-3-17 0 1,0-1 0 62,14-32 0-78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21.25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8 7 767 0,'-3'3'0'0,"-6"-3"0"0,9 0 0 31,9-3 0-15,3-1 0-1,12 4 0 16,6-2 0-15,12 2 0 0,3 9 0-1,-9 4 0 1,-36 8 0-1,-36 10 0 1,-18-1 0 0,9 1 0-1,18-11 0 1,12-6 0-1,12-12 0 17,15-4 0-17,15-5 0 1,15 7 0-1,-3 9 0 1,3 12 0 0,-30 3 0-1,-30 6 0 1,-18 1 0-1,6-8 0 1,-12-5 0 0,15-16 0 15,6-9 0 31,-3-8 0-62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402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5-05-11T19:50:48.88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7 1 0,'0'0'16,"0"18"-1,0 0-15,0-18 16,0 17-16,0-17 15,0 18 1,0-1-16,0 1 16,0-18-1,0 35-15,0-35 16,0 18-16,-18 0 15,18-1-15,0 19 16,0-19-16,0 18 16,0 1-16,0-1 15,0-17-15,0-1 16,0 19-16,0-19 15,0 1-15,0 18 16,0-18-16,0-1 16,-17 1-16,17-18 15,0 18-15,0-1 16,0-17-1,0 18 1,0-18 0,0 18-16,0-18 15,0 17-15,0 1 16,0 0-1,0-18-15,0 17 16,0 1-16,0-18 16,0 17-16,0-17 15,0 18 1,0 0-1,0-18 1,0 17-16,0-17 16,0 18-16,0-18 15,0 35-15,0-35 16,0 18-16,0-18 15,0 18 1,0-1 0,0-17-1,0 18-15,0-18 16,0 35-16,0-35 15,0 18 1,0-18 0,0 17-1,0-17-15,0 18 16,0 0-16,0-1 15,0-17-15,0 36 16,0-36-16,0 17 16,0-17-16,0 18 15,0-1 1,0-17-16,0 18 15,0 0-15,0-1 16,0-17-16,0 18 16,0 0-16,-18-18 15,18 17-15,0 1 16,0-18-1,0 18 1,0-1 0,0-17-16,0 18 15,0-18-15,0 18 16,0-18-1,0 17-15,0 1 16,0-18 0,0 17-16,0-17 15,0 18-15,0 0 16,0-18-16,0 0 15,0 17-15,0-17 16,0 18-16,0-18 16,0 18-16,0 0 15,18 0-15,-18 0 16,0-1-16,0 1 15,0-1-15,0-17 16,0 18-16,0-18 16,17 18-1,-17-18-15,0 17 31,0 1-15,0-18 0,0 18-1,18-18-15,-18 17 16,0 1-16,0-18 15,0 0 1,0 18 0,18-18 15,-18 17 0,0-17-31,17 0 125,1 18-125,17-18 15,-35 0-15,35 0 16,-17 0-16,0 35 16,-1-35-16,1 0 15,0 0-15,-18 18 63,0-18-63,0 17 15,0 1 1,-18-18-16,18 0 15,0 0-15,-18 18 16,18-18-16,-17 17 16,17-17-16,-18 0 15,0 0-15,18 18 16,-17 0-16,17-18 15,-18 0-15,18 0 16,-17 0-16,17 17 16,0-17-1,0 0 16,-18 0 1,18 18-1,-18-18-31,18 18 15,-17-18 1,17 0 0,35 0 140,0 0-141,0 0-15,1 0 16,-1 0-16,36-18 15,-19 18-15,1 0 16,18 0-16,-36 0 16,0 0-16,18 0 15,-17 0-15,-1 0 16,0-18-16,-17 18 15,17 0-15,0 0 16,-17 0-16,0 0 16,17 0-16,0 0 15,-17 0-15,17 0 16,0 0-16,-17 0 15,0 0-15,35 0 16,-18 0-16,-17 0 16,34 0-16,-34 0 15,35 0-15,-35 0 16,-1 0-16,19 0 15,-19 0-15,-17 0 16,18 0-16,0 0 16,-1 0-16,-17 0 15,18 0-15,-1 0 16,-17 0-16,18 0 15,17 0-15,-17 0 16,0 0-16,17 0 16,-17 0-16,-1 0 15,18 0-15,-17-17 16,0 17-16,-18 0 15,0-18-15,17 18 16,-17 0 0,18 0-1,-18-18 1,0 18-1,18 0-15,-18-17 16,17-1-16,1 18 16,-18 0-1,18 0-15,-1 0 16,-17 0-16,18 0 15,-18 0 1,17 0 31,1 0-32,-18-18-15,18 18 16,-1 0-16,1 0 16,0-17-16,-1 17 15,1-18-15,0 18 16,-18 0-1,17-18 63,1 18-78,-18-17 16,0-1 0,0 18-16,0-17 15,18 17 1,-18-18-1,0 0 1,0 1 0,0 17-16,0-18 15,0 18-15,0-18 16,0 1-16,0 17 15,0-18 1,-36 0-16,19 18 16,-19-17-1,19-1-15,-1 18 16,-17 0-16,17-17 15,-17-1-15,-18 18 16,18-18-16,-1 18 16,1-18-16,-18 18 15,18-18-15,0 18 16,-18 0-16,17-18 15,-16 18-15,34 0 16,-17 0-16,-1 0 16,1-17-16,17 17 15,1 0-15,-19 0 16,19 0-16,17 0 15,-35 0-15,17 0 16,0-18-16,-17 18 16,17 0-16,1 0 15,-19 0-15,1 0 16,18 0-16,-19 0 15,-17-18-15,36 18 16,-1 0-16,-17 0 16,17 0-16,-17 0 15,17 0-15,-17 0 16,35 0-16,-18 0 15,1 0-15,-1 0 16,18 0-16,-18 0 16,1 0-16,-1 0 15,18 0-15,-35 0 16,0 0-16,-18 0 15,0 0-15,17 0 16,1-17-16,0 17 16,0 0-1,17 0-15,0 0 0,1 0 16,17 0-16,-18 0 15,18-18 1,-18 1 46,18 17-46,0-18-16,0 18 16,0-18-1,0 18-15,0-17 0,0-1 16,0 18-1,0-18-15,0-35 16,0 53 0,0-35-1,18 17-15,0 1 0,-18-1 16,35 1-16,-17-1 15,17 0-15,-17 1 16,-1 17-16,18 0 16,18 0-1,-35 0-15,0 0 0,17 0 16,0 0-16,-17 0 15,17 0-15,0 0 16,1 0-16,-1 0 16,-17 0-1,17 0-15,-35 0 16,35 0-16,-17 17 0,-1-17 15,19 0-15,-36 0 16,17 0-16,19 18 16,-1-18-1,0 0-15,0 18 16,1-18-16,-1 0 15,-17 0-15,17 0 0,-17 0 16,17 0-16,-18 0 16,-17 0-1,18 0-15,17 0 16,-35 17-16,18-17 15,0 0-15,17 0 16,-35 18-16,18-18 16,-18 0-1,17 0-15,-17 0 16,18 0-16,0 0 15,17 0-15,-18 0 0,1 0 16,0 0-16,-18 0 16,35 0-1,-35 0-15,18 0 16,-1 0-16,1-18 15,0 1-15,-1 17 0,1 0 16,-1-18-16,1 18 16,0-18-1,-1 18-15,19-17 16,-36 17-16,35 0 15,-35 0-15,0-18 0,18 18 16,-18-18-16,17 18 16,1 0-1,-18-17 1,17 17-1,-17-18 1,0 18-16,0-18 16,18 18-1,-18 0 1,18-17 15,-1 17-31,-17 0 0,0-18 16,0 1-1,0-1 1,18 18-16,0-18 15,-18 1 1,0-1 0,0 0-1,0 18 1,0-17-1,0 17 79,-36-18-94,19 0 16,17 18-16,-36-17 15,19 17-15,-18-18 16,17 18-16,-17 0 15,-1 0-15,1 0 16,-53 0-16,53 0 16,-18 0-16,0-17 15,18 17-15,-18 0 16,0 0-16,0-18 15,0 18-15,18 0 16,-18 0-16,35-18 16,-17 18-16,-18 0 15,35 0-15,1 0 16,-19 0-16,1 0 15,17 0-15,-17-17 16,17 17-16,-17 0 16,0 0-16,0 0 15,-18 0-15,17-18 16,-17 18-16,1 0 15,34 0-15,-35 0 16,0 0-16,18-18 16,0 18-16,-1 0 15,1 0-15,0 0 16,17 0-16,0 0 15,1 0-15,-1 0 16,1 0 0,-1 0-1,0 0 1,1 0-16,-1 0 15,0-17-15,1-1 16,-1 18-16,0 0 16,18 0-1,0-18 16,0 18-15,0-35 0,0 35-16,0-19 15,0 19-15,0-17 16,0 17-16,0-35 15,0 35-15,0 0 16,18-18-16,-18 0 16,18 1-16,-18 17 15,17-18-15,-17 0 16,18 18-16,0-17 15,17 17-15,-35 0 16,0-18-16,18 18 16,-1-18-16,1 18 15,-1 0-15,-17-17 16,18 17-16,0-18 15,-1 1-15,1 17 16,-18 0-16,18 0 16,-18 0-16,17-18 15,-17 18 1,18 0-16,0 0 15,-18 0-15,17 0 16,1 0-16,-1 0 16,19 0-16,-19 0 15,1 0-15,0 0 16,17 0-16,0 0 15,-17 0-15,17 0 16,-35 0-16,18 0 16,17 0-16,-35 0 15,35 0-15,-35 0 16,18 0-16,-18 0 15,18 0-15,-1 0 16,19 0 0,-19 0-16,-17 0 15,35 18-15,-17-18 16,0 0-16,-1 0 15,1 0-15,0 0 16,-1 0-16,1 0 16,0 0-16,-18 0 15,17 0-15,1 0 16,17 0-16,0 0 15,-35 17-15,36-17 16,-1 0-16,-17 0 16,-1 0-16,18 0 15,-35 0-15,18 0 16,17 0-16,-35 0 15,18 0-15,0 0 16,-1 0-16,1 0 16,0 0-16,17 0 15,-35 0-15,18 0 16,-1 0-16,1 0 15,-1 0-15,1 0 16,0 18-16,-18-18 16,17 0-16,19 0 15,-36 0-15,17 0 16,1 0-16,0 0 15,-18 0-15,17 0 16,1 0-16,-18 0 16,17 0-1,-17 0-15,18 0 16,-18 0-1,18 0-15,-1 0 16,-17 0 0,18 0-1,-18 0 1,18 0-1,-1 0 17,-17 0-1,18 0-16,-18 0 1,18 0 0,-18 0 62,17 0-63,1 0-15,-18 0 16,17 0-1,-17 0-15,18 0 94,0 0-94,-18 0 16,17 0-1,-17 0-15,18 0 31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402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5-05-11T19:50:40.60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55 0,'35'0'218,"1"-18"-202,-19 0-16,36 18 15,-18 0-15,-17 0 16,17 0-16,1 0 16,-36 0-16,17 0 15,1 0-15,-1 0 16,1 0-16,-18 0 15,18 0-15,-18 0 16,17 0 0,1 0-16,-18 0 15,18 0-15,-1 0 16,1 0-16,-1 0 15,-17 0-15,18 0 16,0 0-16,-18 0 16,17 0-16,-17 0 46,18 0-14,0 0-17,-18 0 1,0 0-1,17 0-15,-17 0 16,35 18 0,-35-18-16,18 0 15,17 0-15,-35 0 16,36 0-16,-19 0 15,-17 0 1,0 18 15,18-18 32,0 0-48,-18 0-15,17 0 16,1 0-16,-1 17 15,-17-17 1,18 0-16,17 0 16,-35 0-16,18 0 15,-18 0-15,18 0 16,-1 0-16,1 0 15,-1 0 17,1 0-17,-18 0-15,18 0 16,-18 0-16,17 0 15,1 0-15,0 0 16,-18 0-16,17 0 16,1 0-16,-1 0 15,-17 0-15,36 0 16,-36 0-16,17 0 15,-17 0-15,18 0 16,0 0-16,-18 0 16,17 0-1,-17 0-15,18 0 16,0 0-1,-1 0 1,18 0 0,-35 0-16,18 0 15,0 0-15,-18 0 16,17 0-16,-17 0 15,36 0-15,-36 0 16,17 0-16,-17 0 16,18 0-16,-18 0 15,17 19 1,1-19-16,-18 0 15,18 0-15,-18 0 16,17 0 0,1 0-16,-18 0 15,18 0-15,-18 0 16,17 0-16,-17 0 15,18 0-15,-1 0 16,-17 0-16,18 0 16,0 0-16,-1 0 15,-17 0-15,18 0 16,-18 0-16,18 0 15,-18 0 1,17 0 0,1 0-1,-18 0 1,18 0-16,-1 0 15,1 0 1,17-19-16,-35 19 16,18-17-16,-1 17 15,-17 0 48,18 0-63,-18 0 31,18 0-16,-18 0 1,17 0 31,1 0-47,-18 0 140,17 0-46,-17 0-63,18 0 109,0 0-124,-18-18 0,0 18-16,0-36 1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402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5-05-11T19:50:37.39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96 5 0,'-18'0'31,"18"0"-31,-17 0 31,17 0 109,-18 0-124,1 0 0,17 0-1,-18 0 1,18 0-16,-18 0 31,18 0-31,-17 0 16,-1 0-16,18 0 15,-18 0-15,1 0 16,-1 0-16,1 0 0,-1 0 15,0 0 1,-17 0-16,35 0 16,-35 0-16,17 0 15,18 0-15,-35 0 16,35 0-16,-18 0 15,1 0-15,-1 0 16,18 0-16,-18 0 16,18 0-16,-35 0 15,35 0-15,-18 0 16,1 0-1,-1 0-15,1 0 16,-1 18-16,18-18 16,-18 0-16,1 0 15,-1 0-15,0 0 16,1 0-16,-1 0 15,-35 0-15,53 0 16,-34 0-16,16 0 16,1 0-16,-1 0 15,18 0-15,-17 0 16,17 0 31,-18 0-32,0 0 1,1 0-16,17 0 15,-18 0-15,0 0 16,1 0-16,-18 0 16,35 0-16,-18 0 15,0 0-15,1 0 16,17 0-16,-18 0 15,18 0-15,-18 0 16,1 0-16,-1 0 16,18 0-16,-17 0 15,-1 0-15,0 0 16,18 0-16,-17 0 15,17 0-15,-18 0 16,0 0-16,18 0 16,-17 0-1,17 0 1,-18 0-1,1 0-15,17 0 16,-18 0-16,-17 0 16,17 0-16,0 0 15,1 0-15,-1 0 16,0 0-16,1 0 15,-1 0-15,18 18 16,-17-18 0,17 0 46,-18 17-46,0-17-16,1 0 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402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5-05-11T19:50:35.50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8 0,'0'0'16,"0"18"0,0-18-16,0 17 31,0-17 0,18 0 63,17 0-79,0 0-15,-17 0 16,0 0-16,34 0 15,-16 0-15,-19 0 16,19 0-16,-19 0 16,-17 0-16,18 0 15,0 0-15,-18 0 16,17 0-16,-17 0 15,18 0 17,-1 0-1,1 0-16,-18 0 1,18 0-16,-1 0 16,1 0-16,0 0 15,-1 0-15,1 0 16,0 0-16,-1 0 15,18-17-15,-35 17 16,18 0-16,0 0 16,-18 0-16,17 0 15,-17 0 1,18 0-1,0 0 1,-18 17-16,17-17 16,-17 0-16,18 0 15,0 0-15,-1 0 16,1 0-16,0 0 15,-1 0-15,1 0 16,-1 0-16,-17 0 16,36 0-16,-36 0 15,17 0-15,1 0 16,0 0-1,17 0 1,-35 0-16,18 0 16,-18 0-16,17 0 15,1 0 16,-18 0-31,17 18 16,-17-18 0,18 0-1,-18 0 1,18 0-16,-1 0 15,1 0 1,0 0 0,-1 0-1,1 0-15,0 0 16,-18 18-16,35-1 15,-18-17 1,-17 0-16,18 0 16,0 0-16,-1 0 15,-17 0-15,36 0 16,-19 0-16,1 0 15,0 0-15,-18 0 16,35 0-16,-17 0 16,-18 0-16,17 0 15,1 0-15,-1 0 16,1 0-16,0 0 15,-18 0 1,17 0 15,-17 0-15,18 0-1,0 0-15,-18 0 16,17 0 0,1 0-16,0 0 15,-1 0-15,-17 0 16,18 0-16,-1 0 15,-17 0-15,18 0 16,-18 0-16,18 0 16,-1-17-16,-17 17 15,18 0-15,-18 0 16,35 0-16,-35 0 15,0 0 1,18 0-16,-18 0 16,18 0-1,-18-18-15,17 18 16,1 0-16,-18 0 15,17 0 1,-17-18 0,18 18-1,0 0-15,-18 0 16,17 0-1,-17-17-15,18 17 16,-18 0-16,18 0 16,-18 0-1,17 0-15,-17 0 16,18 0-16,0-18 15,-1 18 1,-17 0-16,18 0 16,-18 0-16,18 0 31,-1-18-16,-17 1 17,0 17-32,0 17 124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402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5-05-11T19:50:32.07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99 0 0,'0'0'0,"0"17"31,17-17 0,-17 0 0,0 18-15,0 0-1,0-18-15,0 17 16,0 1-16,0-1 16,0 1-16,0 0 15,0-1-15,0-17 16,0 36-16,0-19 15,0 1-15,-17-1 16,17-17-16,-18 36 16,18-36-16,0 17 15,0 1-15,-18 0 16,18-18-16,-17 35 15,17-35-15,0 17 16,0 1-16,0 0 16,-18-18-16,18 17 15,0 1 1,0 0-16,0-1 15,-17-17 1,17 0-16,0 18 16,0-1-16,-18-17 15,18 0-15,0 18 16,0-18-16,0 18 15,0-1 1,0 1-16,0-18 16,0 18-16,0-18 15,0 17 1,0 1-1,0-18 1,0 17 0,0-17-1,0 18-15,0 0 16,0-18-16,0 0 15,0 17-15,0-17 16,18 18-16,-18-18 16,0 0-16,0 18 15,0-1 1,0-34 140,0 17-156,17-18 15,-17 18-15,0-18 16,0 1 0,0 17 30,0-18-14,0 18-17,0-18-15,0 18 16,18-17-16,-18-1 15,0 18-15,17 0 219,-17 0-204,18 0-15,-18 0 0,0 0 16,18 18-16,-1-18 16,-17 17-1,0 1-15,0 0 16,0 17-16,0-35 15,0 18-15,0-18 0,0 17 16,0-17-16,0 18 16,0-1 15,0-17-16,0 18 1,0-18-16,-17 35 31,17-35-15,0 18-16,0 0 15,0-18-15,-18 17 16,18-17-16,-18 18 16,18-1-1,0-17-15,0 18 16,0-18-16,0 18 15,-17-18-15,17 17 16,0 1-16,0-18 16,0 0-16,0 18 15,0-18-15,0 17 16,0-17-1,-18 18-15,18-1 16,0-17-16,0 18 16,0-18-16,0 18 15,0-1-15,-17-17 16,17 18-16,0-18 15,0 18 17,0-1-17,0 1 16,0-18-31,0 17 16,0 1-16,0-18 16,0 18-16,0-18 15,0 17-15,17 1 16,-17-18-1,0 18-15,0-18 32,0 17-1,0-17-16,0 18-15,0-1 16,0-17 0,0 18-1,0-18 16,0 18-15,0-1 15,0-17-15,0 18-1,18-18 1,-18 18-16,0-18 16,17 0-16,-17 17 15,0 1-15,0-18 16,0 0-16,18 17 15,-18-17 1,0 18 15,0 0 172,0-18-203,0 17 31,0-17-15,18 18-16,-18-18 15,0 18 1,0-1 0,0-17-16,0 18 15,0-18-15,0 17 16,0 1-1,0-18 32,0 18-31,0-18-1,0 17-15,0-17 16,0 18 0,0 0-1,0-18 1,0 17-1,0-17 1,0 18 31,0-1-32,0-17 17,0 18-17,0-18 1,0 18-1,0-18 1,0 17-16,0 1 16,0-18-16,0 18 15,0-18-15,0 35 16,0-35-1,0 17-15,0-17 16,0 18-16,0 0 16,0-1-16,0-17 15,0 36-15,-18-36 16,18 17-16,0-17 15,0 18-15,0-1 16,0-17 0,0 18-16,-18-18 15,18 18 1,0-1-1,0-17 1,0 0 0,-17 18-16,17-18 15,0 18-15,0-18 16,0 0-16,0 17 15,0 1 141,0-18-156,0 17 16,0-17 0,0 18-1,0-18-15,0 18 16,0-18-1,17 0 1,-17 17 15,0-17-15,18 0 15,-18 18-15,0-18-1,0 18-15,0-1 16,0-17-1,0 0 17,0 18-17,18-18 1,-18 0-1,17 0 1,-17 0 31,0 17-16,0 1-31,0-18 31,18 0 0,-18 18 1,0-18-17,0 17 94,0-17-77,0 18-1,0 0 47,0-18-63,-18 0 1,18 17-16,0-17 47,0 0-16,0 18 31,0-1-46,-17-17-16,-1 0 31,18 18 32,-18-18 30,18 0-77,-17 0-1,-1 0-15,18 0 16,-17 0 0,17 0-16,-18 0 374,18 0-374,-35 0 16,17 0-16,0-18 15,1 18-15,-1 0 16,1 0-16,17 0 15,-18 0-15,0 0 16,18-17-16,-17 17 16,17 0-16,-18 0 46,18 0-46,-18 0 16,1 0-16,-1 0 16,0 0-16,1 0 15,-1 0-15,1 0 16,17 0-16,-18 0 15,18 0-15,-18 0 16,18 0 0,-17 0-16,-1 0 15,18 0-15,-18 0 16,18 0-1,-17 0-15,17 0 16,-18 0 0,1 0-16,17 0 0,-18 0 15,18 0-15,-18 0 16,1 0-1,17 0-15,-18 0 32,18 0-17,-18 0 1,18 0 15,-17 0-15,-1 0-1,18 0-15,-17 0 16,17 0-1,-18 17-15,0-17 16,1 0 0,17 18-1,0-18-15,-18 0 16,0 0-1,18 0 1,-17 0 0,17 0-16,-18 0 15,1 0-15,17 0 16,-18 0-16,18 0 15,-18 0 17,18 0-1,0 0 62,-17 0-61,17-18-17,-18 18-15,0-17 16,18 17-16,-17 0 0,-18-18 15,17 1-15,-17 17 16,-1 0 0,1 0-16,-18 0 15,0-18-15,0 18 16,18 0-16,0 0 15,0 0-15,-1 0 0,36 0 16,-17 0 0,-1 0-16,1 0 15,17 0 16,-18 0-31,0 0 16,18 0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402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5-05-11T19:50:19.29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1 129 0,'17'0'375,"19"0"-360,-19 0-15,36 18 16,-18-18-16,1 17 16,17-17-16,0 0 15,-36 0-15,54 0 16,-18 18-16,-18 0 15,0-1-15,0-17 16,36 0-16,-53 18 16,16-18-16,1 0 15,1 17-15,-1-17 16,-18 0-16,19 0 15,-1 0-15,-17 0 16,-1 0-16,19 0 16,-19 0-16,1 0 15,-1 0-15,1 0 16,0 0-16,-1 0 15,-17 0-15,36 0 16,-19 0-16,1 0 16,35 18-16,-18-18 15,0 0-15,1 18 16,-1-18-16,36 17 15,-36-17-15,0 0 16,18 0-16,-35 0 16,35 0-16,-1 0 15,-16 0-15,-1 0 16,-17 0-16,17 0 15,18 0-15,-36 0 16,1 0-16,0 0 16,-1 0-16,1 0 15,-18 0 1,18 0-16,-18 0 15,17 0-15,1 0 16,-18 0-16,18 0 16,-18 0-16,35-17 15,-17 17-15,-1-18 16,1 18-16,17 0 15,-18 0-15,18 0 16,-17 0-16,-1-18 16,1 18-16,0-17 15,-1 17-15,-17 0 16,18 0-16,-1 0 15,-17 0-15,18 0 16,-18 0-16,0-18 16,35 18-16,-35 0 15,18 0 1,-18 0-16,35 0 15,-35 0-15,18 0 16,17-17-16,-35 17 16,35 0-16,-35-18 15,18 18-15,-18 0 16,18 0-1,-18 0 1,17 0 0,-17 0-16,18-18 15,-18 18-15,18 0 16,-18 0-16,0 0 15,17 0-15,1 0 16,-18-17-16,0 17 16,18 0-16,-18-18 15,17 18 1,1 0-1,-18 0-15,0-18 16,18 18-16,-18 0 62,-18 0 110,0 0-156,18 0-16,-35 0 15,17 0-15,1 0 16,-1 18-16,18-18 15,-18 0-15,1 0 16,17 0 78,0 18-79,17-18 16,-17 0-15,18 0-16,-18 0 16,18 0-16,-1 17 15,-17 1-15,18-18 16,-18 0-16,18 0 15,-1 0-15,-17 0 16,18 0 0,-18 0-16,18 0 15,-18 0 1,17 0-1,1 0 17,-18 0-17,17 0 1,-17 0-1,18 0 1,0 0-16,-18 0 16,17 0-1,-17 0 1,18 0-1,-18-18 63,0 18-62,-18 0 202,1 0-218,-19-17 16,19 17-16,-54-18 16,36 18-16,0 0 15,-18-18-15,17 18 16,1 0-16,-18 0 15,36 0-15,-19-17 16,1 17-16,17 0 16,1 0-16,-1 0 15,1 0-15,-1-18 16,0 18-16,18 0 15,-17 0-15,-1 0 16,0 0-16,1 0 16,-18-18-16,18 18 15,17 0-15,-35 0 16,35 0-16,-18 0 15,-17 0-15,35 0 16,-18 0-16,0 0 16,1 0-16,17 0 15,-18 0-15,0 0 16,1 0 15,17 0-31,-18 0 16,0 0-16,1 0 15,-1 0-15,1 0 16,-19 0-1,19 0-15,-1 0 16,0 0-16,1 0 0,-1 0 16,-17 0-16,17 0 15,1 0-15,-1 0 16,-17 0-1,17 0-15,-35 0 16,35 0-16,1 0 0,-18 0 16,-1 0-16,19 0 15,-1 0-15,-17 0 16,17 0-1,0 0-15,18 0 0,-17 0 16,-1 0-16,0 0 16,18 0-16,-17 0 15,-1 0-15,1 0 16,-19 0-1,36 0-15,-17 0 16,-19 0-16,19 0 0,-19 0 16,36 0-16,-17 0 15,-18 0-15,35 0 16,-18 0-16,0 0 15,1 0 1,-1 0-16,0 0 16,1 0-16,17 0 0,-36 0 15,36 0-15,-17 0 16,-1 0-1,1 0-15,-1 0 16,0 0-16,1 0 0,17 0 16,-18 0-1,0 0-15,2 18 0,-2-18 31,18 0-31,-18 18 32,1-18-17,17 17 1,0-17-16,-18 18 15,18 0-15,-18-1 16,1 1-16,17-18 16,-18 18-1,18-1-15,-35 1 0,35-18 16,-18 17-16,1-17 15,17 0-15,0 0 94,-18 0-31,18 0-63,-18 0 15,1 0-15,-1 0 0,18 0 16,-18 0-1,18 0-15,-17 0 16,-1 18-16,18-18 16,-17 0-1,17 0 1,-18 0-1,0 0 1,18 18-16,-17-1 16,-1-17-16,0 18 0,-17 0 15,17-1-15,-17 1 16,18 0-1,17-1 1,-18-17 15,18 0-15,-18 0-1,18 18-15,0 0 32,0-18 30,0 17-46,0-17 46,0 0-46,0 18-1,0-18-15,-17 17 16,17 1 77,-18-18-77,18 0 0,0 18-1,-18-18-15,18 0 16,0 0-1,-17 0-15,17 0 32,-18 0-17,0 0 16,18 17 1,0-17-17,-17 0-15,17 18 16,-18-18-1,18 18 32,0-18 62,35 0-109,-17 0 16,0 0-16,-1 0 16,1 0-16,0 0 15,35 0-15,-36 0 16,-17 0-16,35 0 15,-17 0-15,0 0 16,-1 0-16,1 17 16,0-17-16,17 0 15,-35 0-15,35 0 16,-35 0-16,18 0 15,-1 0-15,1 0 16,0 0-16,-1 0 16,1 0-16,17 0 15,-17 18-15,0-18 16,-1 0-16,1 0 15,17 0-15,-17 0 16,-1 0-16,1 0 16,16 0-16,-16 18 15,0-18-15,-1 0 16,1 17-16,17-17 15,-17 0-15,17 0 16,0 0-16,-17 0 16,0 0-16,17 0 15,-17 0-15,-1 0 16,18 18-16,1-18 15,-19 0-15,1 0 16,35 17-16,-35-17 16,34 0-16,-16 0 15,-1 0-15,18 0 16,0 0-16,-18 0 15,18 0-15,-18 0 16,1 0-16,-1 0 16,0 18-16,-17-18 15,17 0-15,-35 0 16,18 0-16,-1 0 15,-17 0-15,18 0 16,0 0-16,-18 0 16,17 0-16,-17 0 15,18 0-15,0 0 16,-18 0-16,17 0 15,1 0-15,-1 0 16,1 0-16,-18 0 16,35 0-16,-17 0 15,0 0-15,17 0 16,0 0-16,1 0 15,-1 0-15,-18 0 16,35 0-16,-16 0 16,-19 0-16,1 0 15,0 0-15,-1 0 16,1 0-16,-18 0 15,17 0-15,1 0 16,-18 0-16,18 0 16,-18 0-16,17 0 15,-17 0 1,18 0-1,0 0 1,-18 0 15,17 0-15,1 0-16,0 0 15,-18 0-15,17 0 16,1 0-16,-1 0 16,1 0-16,0 0 15,-1 0-15,1 0 16,0 0-16,-18 0 15,17 0-15,-17 0 16,18 0 0,-18 0-1,18 0 1,-1 0-16,-17 0 15,18 0 1,17 0 0,-35 0-1,18 0-15,-1 0 16,-17 0 77,18 0-46,-18 18-47,18-18 16,-1 17-16,-17 1 15,18-18-15,-18 0 16,0 0-16,0 18 16,18-18-16,-18 0 15,0 17-15,0 1 31,0-18-15,0 18 15,0-18 32,17 17-32,-17-17-16,0 18 1,0-1 0,0-17-16,0 18 15,0-18-15,0 18 16,0-1-16,0 1 15,0-18-15,0 35 16,-17-35-16,17 18 16,-18 0-16,18-18 15,0 17-15,0 1 16,-18 0-16,18-18 15,0 17-15,-17-17 16,17 18-16,0-1 16,0-17-16,-18 18 15,18-18-15,-18 18 16,18-1-16,0 1 15,0-18-15,0 18 16,0-1-16,-17-17 16,17 18-16,0-18 15,0 18-15,0-18 16,0 0-16,0 17 15,-18 1-15,18-18 16,-17 17-16,17-17 16,0 36-16,0-36 15,0 0-15,-18 0 16,18 17-16,0 2 15,0-1 1,0-18-16,0 17 16,0 1-16,-18-18 15,18 18-15,0-18 16,0 17-16,0-17 15,-17 18 1,17-18-16,0 17 16,0 1-16,0-18 15,0 18-15,0-18 16,0 17-1,0 1 1,0-18-16,0 18 16,0-18-16,0 17 15,0-17-15,0 18 16,0 0-16,0-18 15,0 17 1,0-17-16,0 18 16,0 0-16,0-18 15,0 17-15,0 1 16,0-1-16,0 1 15,0-18-15,0 18 16,0-1-16,17-17 16,-17 18-16,0-18 15,0 18 1,18-18 46,0 0-46,-18-36-1,0 36-15,0-17 16,0-1-16,17 18 16,-17-18-16,0 18 15,0-35-15,18 35 16,-18-17-16,0-1 15,0 0-15,0 18 16,17-17-16,-17 17 16,18-18-16,-18 18 15,0-18-15,0 1 16,18 17-16,-18-18 15,0 18-15,0-18 16,0 1-16,0 17 16,0-18-1,17 18 1,-17-18-16,18 1 15,-18 17 1,0-18-16,0 18 16,0-17-16,18 17 15,-18-18-15,0 0 16,0 36 62,0-18-63,0 18-15,0-1 16,17 1-16,-17-1 16,0-17-16,0 18 15,0 0-15,0-1 16,0-17-16,0 36 15,0-36-15,0 17 16,0-17-16,0 36 16,0-36-16,0 17 15,0-17-15,0 36 16,0-36-16,0 35 15,-17-35-15,17 17 16,0 1-16,0 0 16,0-1-16,0-17 15,0 18-15,0-18 16,0 18-1,0-1 1,0-17 0,0 18-16,0-18 15,0 18 1,0-1-1,0 1-15,0-1 16,0 1-16,0 0 16,-18-1-16,18 19 15,0-19-15,0 1 16,0 0-16,0-1 15,0 1-15,0 17 16,0 0-16,0 1 16,0-19-16,0 19 15,0-36 1,18 17-16,-18 1 0,0 0 15,0-1-15,17 1 16,-17-18-16,0 17 31,0-17-15,0 18-1,0-18 1,0 18 0,-17-1-1,17-17 1,-18 18-16,18-18 0,-18 18 15,18-1-15,0-17 16,-17 0-16,17 18 16,0-18-16,-18 18 31,18-1-16,-18-17 63,18 0-78,0 18 16,0-18-16,0 0 16,0 17 15,-17-17 16,17 0 77,17 0-108,1 0-16,-18 18 47,0-18-32,18 18-15,-18-1 16,0-17 0,17 0-16,1 18 31,-18 0-16,18-18 1,-18 0 15,0 0 63,0 17-94,0-17 15,0 18-15,0 0 47,0-18 78,0 0-109,-18 0-16,0 0 15,18-18-15,-17 18 16,17-18-16,-18 18 15,0 0 1,18-17-16,0-1 16,-17 18-16,17 0 15,-18 0 1,1 0 93,17 0-47,-18 0-62,0 0 16,1 0-16,-1 0 16,0 0-16,1 0 15,-1-18-15,0 18 16,1 0-16,-1 0 15,0 0-15,18 0 16,-35 0-16,35-17 16,-17 17-16,17-18 15,-36 18-15,19 0 16,17 0-16,-18 0 15,0 0-15,-17 0 16,35-18-16,-18 18 16,1 0-16,-1 0 15,18 0 1,-17 0-16,17 0 15,-18 0-15,0 0 16,18 0 0,-17 0 46,17 0-46,-18 0-1,0 0-15,1 0 16,0 0-16,-18 0 15,17 0 1,1 0-16,-1 0 16,-17 0-16,17 0 15,0 0-15,1 18 16,17-18-16,0 0 47,0 0 15,0 0-46,0 0-1,17 0-15,1 0 31,-18 0-31,18 0 16,-18 0 0,17 0-16,1 18 15,0-18-15,-1 0 16,18 17-16,-17 1 15,-1-18-15,0 0 16,1 0-16,0 0 16,-18 0-1,17 0 188,1 0-187,-18 0 15,0 0 78,-18 0-109,18 0 16,-35 0 15,17 0-16,18 0 1,-34 0-16,34 0 16,-18 0-1,18 0 1,-17 0 15,-1 0-31,18 0 16,-17 0-1,17 0-15,-18 0 16,0 0-16,-17 0 15,35 0-15,-18 0 16,1 0-16,-1 0 16,0 0-16,18 0 15,-17 0-15,-1 0 16,18 0-1,-18 0 32,18-18-31,-17 18-16,17 0 15,-18 0-15,1 0 16,17 0-16,-18 0 16,18 0-16,-18 0 15,18-17-15,-17 17 63,17 0-63,-18 0 15,-17-18-15,-1 18 16,19 0-16,-18 0 15,17 0-15,18 0 16,-35-18-16,35 18 16,-36 0-16,36 0 15,-17 0 1,17 0 31,-18 0-32,18 0-15,-18 0 16,1 0-16,-1 0 15,1 0-15,-1 0 16,0 0-16,1 0 16,-1 0-1,0 0-15,18 18 16,-17 0-16,-1-18 15,0 0-15,18 0 16,-17 0-16,-1 0 16,0 17-16,18-17 15,-17 0 1,17 0-16,-18 0 15,18 0-15,-17 0 16,-1 0-16,18 0 16,-18 0-16,18 0 93,-17 18-93,-1-18 16,18 0-16,0 0 15,-18 0-15,1 0 16,17 0 140,17 0-156,-17 0 16,18 0-1,0 0-15,-1 18 16,1-18-16,0 0 15,17 0-15,-35 17 16,17-17-16,19 0 16,-36 0-16,35 0 15,-35 18-15,18-18 16,-18 0-16,17 0 15,1 0 141,-18 0-124,18 0-17,-18 0 79,-18 0-63,0 0-15,1 0-1,17 0-15,-18 0 16,18 0-16,-18 0 15,18-18-15,-35 18 16,17 0 0,1 0-16,17 0 15,-18-17-15,-17 17 16,35 0-16,-18 0 15,1 0-15,-1 0 16,-17 0-16,17 0 16,0 0-16,-17-18 15,18 18-15,-19 0 16,-17-18-16,36 18 15,-1-17-15,-17 17 16,0 0-16,35 0 16,-36 0-16,36 0 15,-17 0-15,-1 0 16,0-18-16,2 18 15,-2 0-15,0 0 16,1 0-16,-1 0 16,0 0-16,1 0 15,-1 0-15,-17 0 16,35 0-16,-18 0 15,1 0-15,17 0 16,-18 0 46,0 0-46,1 0-16,-1 0 16,0 0-16,1 0 15,-18 0-15,35 0 16,-36 0-16,36 0 15,-17 0-15,17 0 16,17 18 156,1-18-141,0 0-31,-1 0 0,1 0 15,-1 0-15,19 17 16,-36-17-16,17 0 16,1 18-1,-18-18 1,18 0-1,-18 0 1,0 0 187,0 0-188,0 18-15,0-18 16,-18 0-16,0 0 62,18 0-46,-17 0-16,17 0 16,-18 0-16,0 0 15,1 0 1,17 0-16,-35 0 15,35 0-15,-18 0 16,-17 0-16,35 0 0,-18 0 16,18 0-16,-18 0 15,1 0 1,17 0 187,-18 0-203,18 0 0,-35 0 15,35 0 1,-35 0-16,17-18 15,0 18-15,1 0 16,17 0-16,0 0 16,0-18 15,0 18-16,0 0 1,17 0 46,-17 0 172,-17 0-234,-1 0 16,0 0 0,18-17 77,0-1-77,0 18-1,0-18 17,0 18 14,0-17-46,0-1 16,0 18-16,0-17 16,-17-1-16,17 0 15,0 18-15,0 0 16,0-17-16,0 17 15,-18-18-15,18 0 16,0 18-16,0-17 16,0-1-16,0-17 15,0 17 1,0 1-16,0-1 15,0-17-15,0 17 16,0 18 0,0-18-1,0 1 1,0 17 31,0-18-32,0 18-15,0-18 16,0 1-16,0-1 15,0 18 1,0-18-16,0 18 16,0-17 249,0-1-265,0 1 15,18-1-15,-18 0 16,17 1-16,-17-19 16,18 19-16,-18-1 15,18 0-15,-18 1 16,0-1-16,17 1 15,-17-1-15,0 18 16,18-35-16,-18 35 16,0 0-16,0-18 15,18 18 1,-18-18-1,0 1 17,0 17-17,0-18 1,0 18-16,0-18 15,0 18 1,0-17-16,0-1 16,0-17-1,0 35-15,0-18 16,0 1-16,0-1 15,0 0-15,17 18 16,-17-17-16,0-1 16,0 18 15,0-18 16,0 18-32,0-17 1,0-1-1,-17 18 1,17-18-16,0 18 16,0-17-16,0 17 15,0-18-15,0 1 16,0 17-16,0-18 15,0 18 1,0-18-16,0 1 16,0 17 15,-18-18-16,18 18 1,0-19 0,0 19-1,-18-17 1,18-1-16,0 18 15,0-18 1,0 1-16,-17-1 16,17 1-16,0 17 15,0-18-15,0 0 16,0 18-16,0-17 15,0 17-15,0-18 16,0 0-16,0 18 16,0-17-16,0 17 15,0-18-15,0 0 16,0 1-16,0-1 15,0 18-15,0-17 16,0-1-16,0 18 16,-18-18-16,18 18 15,0-17-15,0-1 16,0 0-16,0 18 15,0-17-15,0-1 16,0 0-16,0 18 16,0-17-1,0 17 141,0 35-140,0 0-16,0-17 15,0 0-15,0 17 16,0-35-16,0 35 16,0-35-16,0 18 15,0-18-15,0 17 16,0-17-16,0 18 15,0 0 1,0-18 0,0 17-16,0-17 15,0 18-15,0 0 16,0-18-16,0 17 15,0 19-15,0-36 16,0 17-16,0 1 16,0-1-16,0-17 15,0 18 1,0-18-16,-18 0 78,18-18-78,0 18 15,0-17 1,0 17-16,-17-35 16,17 35-16,0-18 15,-18 18-15,18-35 16,0 35-16,0-18 15,0 0 1,0 1-16,0 17 16,0-18-16,0 18 15,0-18 1,0 1-16,0 17 15,0-18 1,0 18 0,0-17-1,0 17 1,0 0 46,0 17-46,0 1-16,0-1 15,0 1-15,0-18 16,0 18-16,0-18 16,0 17-1,0-17 1,0 18-16,0 0 15,0-18-15,18 17 16,-18 1-16,0 0 16,0-1-16,0 1 15,0 17-15,0-17 16,0-1-16,0 2 15,0 16-15,0-17 16,0 0-16,0-1 16,0-17-1,0 18-15,0-1 16,0-17-16,0 18 15,0 0-15,0-1 16,0 19-16,0-19 16,0 1-1,0 0 32,17-36-16,19 0-15,17-17-16,17 17 15,-17-17-15,53 0 16,-18-18-16,-17 35 16,17 1-16,-19 17 15,20-18-15,-19-1 16,1 19-16,17 0 15,-18-17-15,1 17 16,17-18-16,-17-17 16,17 17-1,-18 1-15,-17 17 0,18-18 16,-1 0-16,-17 18 15,0 0-15,18 0 16,-18 0-16,0 0 16,0 0-1,0 0-15,34 0 0,-34 0 16,-18 0-16,18 0 15,-36 0-15,36 18 16,-35 0-16,0-1 16,-1-17-1,1 0-15,-18 0 0,0 0 31,0 0 32,-18 0-63,1-17 15,-19-1-15,19 18 16,-19-18-16,1 1 16,-18-1-1,0-17-15,1 17 0,-36-17 16,18 17-16,-36-17 15,18 0-15,-18 17 16,35-17-16,-17 17 16,-18-17-16,53 17 15,-17 18 1,34 0-16,-16-18 0,16 18 15,1 0-15,0 0 16,17 0-16,0 0 16,18 0-1,-17 18-15,-1-18 16,18 0-16,-17 0 0,-1 0 15,0 0-15,-17 18 16,0-1-16,-1-17 16,1 0-16,-18 0 15,18 0 1,17 0-16,-16 18 15,34-18-15,-18 0 0,1 0 16,17 18 0,-18-18-1,18 17 16,0-17-15,0 18 15,-18 0-31,18-18 31,0 17-31,0-17 16,0 18 0,0 0-1,0-18-15,0 17 16,0-17-16,0 18 15,0-18 1,0 17-16,0 1 16,0-18-1,0 18 1,0-18-16,0 17 15,0 1-15,0-18 16,18 18 0,-18-18 15,0 0-31,18 17 15,17-17-15,-1 18 16,19-18-16,18 0 0,-18 18 16,35-18-1,0 0-15,-17 0 0,-18 0 16,17 0-16,1 0 15,-18 0 1,-18 0-16,18 0 16,-18 0-16,0 0 15,1 0-15,-1-18 16,-17 18-16,17-18 15,-18 18-15,1 0 16,0 0-16,17 0 16,0 18-16,-17-18 15,35 0-15,-18 18 16,0-18-16,1 0 15,17 0-15,-18 0 16,18 0-16,-18 0 16,-1 0-16,-16 0 15,17-18-15,-35 18 16,36 0-16,-36 0 15,17 0 32,-17 0-31,18 0-1,-1 0-15,1 0 16,17 0-16,-35 0 16,36 0-16,-36 0 15,17 0-15,1 0 16,0 0-1,-18 0-15,0-18 16,17 18-16,-17-17 16,0 17-16,18 0 15,-18-18-15,17-17 16,-17 35-16,18-18 15,0 0-15,-18 18 16,0-17-16,17 17 16,-17 0-16,0-18 15,0 1-15,0 17 16,0-18-1,0 18 17,0-18-32,0 18 15,0-17 1,0-1-1,-17 18 32,17 0-47,-18 0 16,-17-35-16,-18 35 15,0-18-15,-35 0 16,-18-17-16,19 17 16,-19 1-16,0 17 15,18-35-15,-18 35 16,36-18-16,-1 0 15,0 18-15,36 0 16,0 0-16,0 0 16,17 0-16,0 0 15,1 0-15,17 0 16,-36 0-1,19 0-15,-1 0 16,18 0-16,-35 0 16,17 0-16,-17 0 15,0 0-15,-1-17 16,1 17-16,-18 0 15,18-18-15,0 18 16,17 0-16,-17 0 16,17 0-16,0 0 15,18 0-15,-17 0 16,17 0-16,-18 0 15,18 0-15,-35 0 16,35 0-16,-18 0 16,-17 0-16,17 0 15,-16 18-15,16-18 16,1 0-16,-1 0 15,-35 0-15,36 0 16,-1 0-16,0 0 16,18 17-16,-17-17 15,-1 0-15,18 18 16,0 0-16,-18-18 15,18 0-15,0 17 16,-17-17-16,17 18 16,0-18-16,-18 17 15,0 1-15,18 0 16,-17-1-16,-1 19 15,18-19-15,-17 1 16,-1 0-16,18-18 16,0 35-16,0-35 15,0 35-15,-18-35 16,18 18-16,0-18 15,0 17-15,0-17 16,0 18 0,0 0-1,0-18-15,0 17 16,0-17-16,0 36 15,18-36-15,-18 17 16,18 1-16,-18 0 16,17-1-16,1 18 15,-1-35-15,19 18 16,-19 0-16,19-1 15,-19 2-15,36-1 16,-18-1-16,1 1 16,-1-18-16,-1 0 15,19 0-15,0 0 16,-18 18-16,18-18 15,-17 0-15,-1 17 16,18-17-16,-18 18 16,18-18-16,-18 0 15,18 17-15,0-17 16,-18 18-16,-17-18 15,17 18-15,-17-18 16,0 0-16,17 0 16,-35 17-16,18-17 15,-1 18-15,1-18 16,17 0-16,-17 18 15,-1-18-15,19 17 16,-1-17-16,-17 0 16,-1 0-16,1 0 15,-1 0-15,19 18 16,-1-18-16,-17 18 15,17-18-15,-17 0 16,-1 0-16,1 0 16,-1 0-16,1 0 15,-18 0-15,18 0 16,-1 0-16,-17 0 15,18 0 1,-18 0 0,18 0-16,-1 0 15,1 0-15,0 0 16,-1 0-16,19 0 15,-36 0-15,17 0 16,1 0-16,-1 0 16,-17 0-16,18 0 15,-18 0-15,17 0 16,-17 0-16,17 0 15,1 0-15,-18 0 16,18 0 0,-1 0-1,1 0-15,-18 0 16,18 0-1,-18 0 1,17 0 62,-17 17-78,18-17 16,-18 0-16,17 0 15,-17 18-15,36-18 16,-36 18-16,17-18 15,-17 0-15,18 17 16,0-17 0,-1 18-16,-17-1 15,36-17-15,-36 18 16,35 0-16,-35-1 15,17-17-15,-17 0 16,18 18 0,0 0-1,-18-18 1,0 17-1,17-17-15,-17 0 16,0 18-16,0 0 16,0-18-16,0 0 15,0 17 1,0-17-16,0 18 15,0-18 1,0 17 0,0-17-16,-17 18 15,-1-18 1,-17 0-16,17 0 15,-17 0-15,-18 0 16,35 0-16,-17 0 16,0 0-16,-18-18 15,0 1-15,1 17 16,-1-18-16,-35-17 15,35 0-15,-35-1 16,35 36-16,-18-35 16,1 17-16,17 1 15,0-1-15,18 18 16,-1-17-16,-16 17 15,34-18-15,-17 18 16,-1 0-16,-17-18 16,18 18-16,17 0 15,-34-17-15,-1 17 16,17-18-16,1 18 15,0 0-15,17 0 16,-35 0-16,36 0 16,-1 0-16,0 0 15,18 0-15,-17 0 16,-1 0-16,18 0 15,-18 0-15,-17 0 16,35 0 0,-17 0-16,17 0 15,-36 18-15,36-18 16,-17 0-16,-1 17 15,0-17-15,2 0 16,-2 18-16,0 0 16,1-18-16,-19 17 15,36 1-15,-17-18 16,-18 17-16,17 1 15,-17-18-15,17 18 16,-17 17-16,17-35 16,0 18-16,1-18 15,17 17 1,0 1-1,0-18 79,0 0-78,0 18-16,17-18 31,1 0-31,-18 17 15,18-17 1,-18 18-16,17-18 16,1 0-16,0 0 15,-1 0-15,19 17 16,-1-17-16,0 0 15,18 18-15,-35-18 16,34 0-16,1 18 16,-36-18-16,18 17 15,1 1-15,17-18 16,-18 0-16,0 18 15,0-1-15,1-17 16,-1 18-16,-17-18 16,17 0-16,18 18 15,-36-18-15,19 17 16,-1-17-16,-17 0 15,17 0-15,-17 0 16,-1 18-16,1-18 16,0 0-16,17 0 15,0 0-15,-17 0 16,17 0-16,0 0 15,-17 0-15,17 0 16,18 0-16,-18 0 16,1 0-16,-1 0 15,0 17-15,18-17 16,-18 0-16,-17 18 15,0-18-15,17 0 16,-17 0-16,-1 0 16,-17 0-16,36 18 15,-36-18-15,17 0 16,18 0-16,-17 0 15,-1 17-15,0-17 16,-17 0-16,36 0 16,-36 0-16,35 18 15,-35-18-15,18 0 16,-1 0-16,1 18 15,-1-18-15,1 17 16,0-17-16,17 18 16,-17 0-16,-1-18 15,-17 0-15,18 0 47,-18 17-16,0-17 0,0 18-15,18 0-16,-18-18 16,17 17-16,-17-17 15,18 0-15,-1 0 16,1 0-16,17 0 15,1 0-15,-1 18 16,-17-18-16,17 0 16,-17 0-16,-1 0 15,1 0-15,-1 0 16,-17-18 77,-35 18 17,0 0-110,0 0 15,-1 0-15,19 0 16,-54 0-1,18 0-15,-17-17 0,17-1 16,-53 18-16,18-18 16,1 1-16,-37-1 15,1-35-15,17 53 16,0-18-1,0-17-15,18 17 16,0 1-16,17 17 0,36 0 16,-18 0-16,0 0 15,18 0-15,-18-18 16,35 18-1,-17 0-15,17 0 16,1 0-16,-1 0 0,0 0 16,1 0-16,-1 0 15,0 0 1,1 0-1,-1 0-15,18 0 16,-17 0-16,-1 0 0,0 0 16,1 18-16,-1-18 15,0 0-15,2 17 16,-20-17-1,19 0-15,-1 18 16,-35 0-16,36-18 0,-1 17 16,-17-17-16,17 0 15,0 0-15,18 0 16,-17 0-1,17 18-15,0-18 94,0 18-78,0-18-16,0 17 15,0 1-15,0 0 16,0-18-16,0 17 15,0 1-15,0-18 16,0 0-16,0 18 16,0-1-16,0-17 15,17 18-15,1-18 0,-18 0 16,18 0-1,-18 17 1,0-17 0,0 0-16,0 18 15,0 0-15,0-18 31,0 17-31,17-17 16,-17 18 0,0-18-1,0 18 32,0-1-47,0-17 16,18 18-16,0-18 15,-18 18 1,17-18-1,-17 17-15,0-17 16,0 0 0,18 0-1,-18 18 1,17-18-16,-17 0 15,0 17-15,18-17 16,-18 0-16,18 18 16,-18-18-1,17 0 1,-17 18-16,18-18 15,-18 0-15,18 0 16,-18 0 0,16 0-16,2 17 15,-18-17-15,18 0 16,-18 0-16,17 0 15,-17 0-15,18 18 16,0-18-16,-18 0 16,17 0-16,-17 0 15,18 18-15,-1-18 16,-17 0-1,18 0-15,-18 0 16,18 0 0,-18 0-16,17 0 15,1 0 1,-18 0-16,18 0 15,-18 17 1,17-17-16,1 0 16,-18 0-1,18 0 1,-18 0-16,17 0 15,-17 0-15,35 0 16,-35 18-16,18-18 16,-18 0-16,35 0 15,-35 18-15,36-18 16,-36 17-16,17-17 15,1 0-15,0 0 16,-1 0-16,-17 0 16,35 18-16,-17-18 15,0 0-15,17 17 16,-17-17-16,-1 0 15,19 0-15,-19 0 16,-17 0-16,36 0 16,-36 0-16,17 0 15,-17 0-15,18 0 16,-1 0-1,-17 0 1,18 0 0,-18-17-16,0 17 15,18 0-15,-1 0 16,-17-18-16,0 18 15,18 0-15,-18-17 16,18 17 0,-18-18-16,17 18 15,1-18 1,-18 18-1,18 0-15,-18 0 16,0-17-16,17 17 16,1 0-16,-18 0 15,17 0 1,-17 0-1,18-18-15,-18 18 16,18-18-16,-1 18 16,-17 0-16,18 0 15,-18 0-15,0 0 16,18 0 77,-1 0-61,-17 0-1,18 0-16,0 0 1,-1 0-16,-17 0 16,18 0-1,-18 18 1,17-18-16,-17 0 15,18 0-15,0 0 16,-1 0-16,1 0 16,-18 0-1,18 0-15,-1 0 16,-17 0-16,18 0 15,0 0-15,-18 18 16,17-18-16,-17 0 16,18 0-16,0 0 15,-18 0-15,17 0 16,-17 0-16,18 0 15,-18 0-15,35 0 16,-35 0-16,34 0 16,-16 0-16,-18 0 15,18 17-15,-1-17 16,1 18-16,-18-18 15,35 0-15,-35 0 16,18 0-16,-1 0 16,1 0-16,0 0 15,-18 0 1,17 0-1,1 0 63,0 0-62,-18 0-16,0-18 31,0 18-15,0-17 15,0 17-31,-36-18 16,19-17-16,-19 17 15,-34-35-15,17 36 16,-34-36-16,-1 0 15,-18 0-15,-18 0 16,1 0-16,-18 0 16,17-18-16,1 36 15,-36 0-15,36-18 16,17 35-16,-18-17 15,55 17-15,-2 1 16,1 17-16,17 0 16,17-18-16,-17 18 15,18 0-15,18 0 16,-1 0-16,0 0 15,1 0-15,17 0 16,0 0 62,0 18-62,0-18-1,0 17 1,0 1-16,0 0 15,17 17-15,1-17 16,-18-1-16,18 1 16,-18 0-16,0-1 15,17-17-15,-17 18 16,0-1 15,18-17-31,-18 18 16,0 0-1,0-1-15,0-17 16,0 18-16,0-18 15,0 18 1,0-18 0,17 0 186,-17-18-186,18 18-16,-18-18 16,0 1-16,0 17 15,18-18 1,-18 0-16,0 18 15,0-17 1,0 17-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402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5-05-11T19:50:15.80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1 129 0,'17'0'375,"19"0"-360,-19 0-15,36 18 16,-18-18-16,1 17 16,17-17-16,0 0 15,-36 0-15,54 0 16,-18 18-16,-18 0 15,0-1-15,0-17 16,36 0-16,-53 18 16,16-18-16,1 0 15,1 17-15,-1-17 16,-18 0-16,19 0 15,-1 0-15,-17 0 16,-1 0-16,19 0 16,-19 0-16,1 0 15,-1 0-15,1 0 16,0 0-16,-1 0 15,-17 0-15,36 0 16,-19 0-16,1 0 16,35 18-16,-18-18 15,0 0-15,1 18 16,-1-18-16,36 17 15,-36-17-15,0 0 16,18 0-16,-35 0 16,35 0-16,-1 0 15,-16 0-15,-1 0 16,-17 0-16,17 0 15,18 0-15,-36 0 16,1 0-16,0 0 16,-1 0-16,1 0 15,-18 0 1,18 0-16,-18 0 15,17 0-15,1 0 16,-18 0-16,18 0 16,-18 0-16,35-17 15,-17 17-15,-1-18 16,1 18-16,17 0 15,-18 0-15,18 0 16,-17 0-16,-1-18 16,1 18-16,0-17 15,-1 17-15,-17 0 16,18 0-16,-1 0 15,-17 0-15,18 0 16,-18 0-16,0-18 16,35 18-16,-35 0 15,18 0 1,-18 0-16,35 0 15,-35 0-15,18 0 16,17-17-16,-35 17 16,35 0-16,-35-18 15,18 18-15,-18 0 16,18 0-1,-18 0 1,17 0 0,-17 0-16,18-18 15,-18 18-15,18 0 16,-18 0-16,0 0 15,17 0-15,1 0 16,-18-17-16,0 17 16,18 0-16,-18-18 15,17 18 1,1 0-1,-18 0-15,0-18 16,18 18-16,-18 0 62,-18 0 110,0 0-156,18 0-16,-35 0 15,17 0-15,1 0 16,-1 18-16,18-18 15,-18 0-15,1 0 16,17 0 78,0 18-79,17-18 16,-17 0-15,18 0-16,-18 0 16,18 0-16,-1 17 15,-17 1-15,18-18 16,-18 0-16,18 0 15,-1 0-15,-17 0 16,18 0 0,-18 0-16,18 0 15,-18 0 1,17 0-1,1 0 17,-18 0-17,17 0 1,-17 0-1,18 0 1,0 0-16,-18 0 16,17 0-1,-17 0 1,18 0-1,-18-18 63,0 18-62,-18 0 202,1 0-218,-19-17 16,19 17-16,-54-18 16,36 18-16,0 0 15,-18-18-15,17 18 16,1 0-16,-18 0 15,36 0-15,-19-17 16,1 17-16,17 0 16,1 0-16,-1 0 15,1 0-15,-1-18 16,0 18-16,18 0 15,-17 0-15,-1 0 16,0 0-16,1 0 16,-18-18-16,18 18 15,17 0-15,-35 0 16,35 0-16,-18 0 15,-17 0-15,35 0 16,-18 0-16,0 0 16,1 0-16,17 0 15,-18 0-15,0 0 16,1 0 15,17 0-31,-18 0 16,0 0-16,1 0 15,-1 0-15,1 0 16,-19 0-1,19 0-15,-1 0 16,0 0-16,1 0 0,-1 0 16,-17 0-16,17 0 15,1 0-15,-1 0 16,-17 0-1,17 0-15,-35 0 16,35 0-16,1 0 0,-18 0 16,-1 0-16,19 0 15,-1 0-15,-17 0 16,17 0-1,0 0-15,18 0 0,-17 0 16,-1 0-16,0 0 16,18 0-16,-17 0 15,-1 0-15,1 0 16,-19 0-1,36 0-15,-17 0 16,-19 0-16,19 0 0,-19 0 16,36 0-16,-17 0 15,-18 0-15,35 0 16,-18 0-16,0 0 15,1 0 1,-1 0-16,0 0 16,1 0-16,17 0 0,-36 0 15,36 0-15,-17 0 16,-1 0-1,1 0-15,-1 0 16,0 0-16,1 0 0,17 0 16,-18 0-1,0 0-15,2 18 0,-2-18 31,18 0-31,-18 18 32,1-18-17,17 17 1,0-17-16,-18 18 15,18 0-15,-18-1 16,1 1-16,17-18 16,-18 18-1,18-1-15,-35 1 0,35-18 16,-18 17-16,1-17 15,17 0-15,0 0 94,-18 0-31,18 0-63,-18 0 15,1 0-15,-1 0 0,18 0 16,-18 0-1,18 0-15,-17 0 16,-1 18-16,18-18 16,-17 0-1,17 0 1,-18 0-1,0 0 1,18 18-16,-17-1 16,-1-17-16,0 18 0,-17 0 15,17-1-15,-17 1 16,18 0-1,17-1 1,-18-17 15,18 0-15,-18 0-1,18 18-15,0 0 32,0-18 30,0 17-46,0-17 46,0 0-46,0 18-1,0-18-15,-17 17 16,17 1 77,-18-18-77,18 0 0,0 18-1,-18-18-15,18 0 16,0 0-1,-17 0-15,17 0 32,-18 0-17,0 0 16,18 17 1,0-17-17,-17 0-15,17 18 16,-18-18-1,18 18 32,0-18 62,35 0-109,-17 0 16,0 0-16,-1 0 16,1 0-16,0 0 15,35 0-15,-36 0 16,-17 0-16,35 0 15,-17 0-15,0 0 16,-1 0-16,1 17 16,0-17-16,17 0 15,-35 0-15,35 0 16,-35 0-16,18 0 15,-1 0-15,1 0 16,0 0-16,-1 0 16,1 0-16,17 0 15,-17 18-15,0-18 16,-1 0-16,1 0 15,17 0-15,-17 0 16,-1 0-16,1 0 16,16 0-16,-16 18 15,0-18-15,-1 0 16,1 17-16,17-17 15,-17 0-15,17 0 16,0 0-16,-17 0 16,0 0-16,17 0 15,-17 0-15,-1 0 16,18 18-16,1-18 15,-19 0-15,1 0 16,35 17-16,-35-17 16,34 0-16,-16 0 15,-1 0-15,18 0 16,0 0-16,-18 0 15,18 0-15,-18 0 16,1 0-16,-1 0 16,0 18-16,-17-18 15,17 0-15,-35 0 16,18 0-16,-1 0 15,-17 0-15,18 0 16,0 0-16,-18 0 16,17 0-16,-17 0 15,18 0-15,0 0 16,-18 0-16,17 0 15,1 0-15,-1 0 16,1 0-16,-18 0 16,35 0-16,-17 0 15,0 0-15,17 0 16,0 0-16,1 0 15,-1 0-15,-18 0 16,35 0-16,-16 0 16,-19 0-16,1 0 15,0 0-15,-1 0 16,1 0-16,-18 0 15,17 0-15,1 0 16,-18 0-16,18 0 16,-18 0-16,17 0 15,-17 0 1,18 0-1,0 0 1,-18 0 15,17 0-15,1 0-16,0 0 15,-18 0-15,17 0 16,1 0-16,-1 0 16,1 0-16,0 0 15,-1 0-15,1 0 16,0 0-16,-18 0 15,17 0-15,-17 0 16,18 0 0,-18 0-1,18 0 1,-1 0-16,-17 0 15,18 0 1,17 0 0,-35 0-1,18 0-15,-1 0 16,-17 0 77,18 0-46,-18 18-47,18-18 16,-1 17-16,-17 1 15,18-18-15,-18 0 16,0 0-16,0 18 16,18-18-16,-18 0 15,0 17-15,0 1 31,0-18-15,0 18 15,0-18 32,17 17-32,-17-17-16,0 18 1,0-1 0,0-17-16,0 18 15,0-18-15,0 18 16,0-1-16,0 1 15,0-18-15,0 35 16,-17-35-16,17 18 16,-18 0-16,18-18 15,0 17-15,0 1 16,-18 0-16,18-18 15,0 17-15,-17-17 16,17 18-16,0-1 16,0-17-16,-18 18 15,18-18-15,-18 18 16,18-1-16,0 1 15,0-18-15,0 18 16,0-1-16,-17-17 16,17 18-16,0-18 15,0 18-15,0-18 16,0 0-16,0 17 15,-18 1-15,18-18 16,-17 17-16,17-17 16,0 36-16,0-36 15,0 0-15,-18 0 16,18 17-16,0 2 15,0-1 1,0-18-16,0 17 16,0 1-16,-18-18 15,18 18-15,0-18 16,0 17-16,0-17 15,-17 18 1,17-18-16,0 17 16,0 1-16,0-18 15,0 18-15,0-18 16,0 17-1,0 1 1,0-18-16,0 18 16,0-18-16,0 17 15,0-17-15,0 18 16,0 0-16,0-18 15,0 17 1,0-17-16,0 18 16,0 0-16,0-18 15,0 17-15,0 1 16,0-1-16,0 1 15,0-18-15,0 18 16,0-1-16,17-17 16,-17 18-16,0-18 15,0 18 1,18-18 46,0 0-46,-18-36-1,0 36-15,0-17 16,0-1-16,17 18 16,-17-18-16,0 18 15,0-35-15,18 35 16,-18-17-16,0-1 15,0 0-15,0 18 16,17-17-16,-17 17 16,18-18-16,-18 18 15,0-18-15,0 1 16,18 17-16,-18-18 15,0 18-15,0-18 16,0 1-16,0 17 16,0-18-1,17 18 1,-17-18-16,18 1 15,-18 17 1,0-18-16,0 18 16,0-17-16,18 17 15,-18-18-15,0 0 16,0 36 62,0-18-63,0 18-15,0-1 16,17 1-16,-17-1 16,0-17-16,0 18 15,0 0-15,0-1 16,0-17-16,0 36 15,0-36-15,0 17 16,0-17-16,0 36 16,0-36-16,0 17 15,0-17-15,0 36 16,0-36-16,0 35 15,-17-35-15,17 17 16,0 1-16,0 0 16,0-1-16,0-17 15,0 18-15,0-18 16,0 18-1,0-1 1,0-17 0,0 18-16,0-18 15,0 18 1,0-1-1,0 1-15,0-1 16,0 1-16,0 0 16,-18-1-16,18 19 15,0-19-15,0 1 16,0 0-16,0-1 15,0 1-15,0 17 16,0 0-16,0 1 16,0-19-16,0 19 15,0-36 1,18 17-16,-18 1 0,0 0 15,0-1-15,17 1 16,-17-18-16,0 17 31,0-17-15,0 18-1,0-18 1,0 18 0,-17-1-1,17-17 1,-18 18-16,18-18 0,-18 18 15,18-1-15,0-17 16,-17 0-16,17 18 16,0-18-16,-18 18 31,18-1-16,-18-17 63,18 0-78,0 18 16,0-18-16,0 0 16,0 17 15,-17-17 16,17 0 77,17 0-108,1 0-16,-18 18 47,0-18-32,18 18-15,-18-1 16,0-17 0,17 0-16,1 18 31,-18 0-16,18-18 1,-18 0 15,0 0 63,0 17-94,0-17 15,0 18-15,0 0 47,0-18 78,0 0-109,-18 0-16,0 0 15,18-18-15,-17 18 16,17-18-16,-18 18 15,0 0 1,18-17-16,0-1 16,-17 18-16,17 0 15,-18 0 1,1 0 93,17 0-47,-18 0-62,0 0 16,1 0-16,-1 0 16,0 0-16,1 0 15,-1-18-15,0 18 16,1 0-16,-1 0 15,0 0-15,18 0 16,-35 0-16,35-17 16,-17 17-16,17-18 15,-36 18-15,19 0 16,17 0-16,-18 0 15,0 0-15,-17 0 16,35-18-16,-18 18 16,1 0-16,-1 0 15,18 0 1,-17 0-16,17 0 15,-18 0-15,0 0 16,18 0 0,-17 0 46,17 0-46,-18 0-1,0 0-15,1 0 16,0 0-16,-18 0 15,17 0 1,1 0-16,-1 0 16,-17 0-16,17 0 15,0 0-15,1 18 16,17-18-16,0 0 47,0 0 15,0 0-46,0 0-1,17 0-15,1 0 31,-18 0-31,18 0 16,-18 0 0,17 0-16,1 18 15,0-18-15,-1 0 16,18 17-16,-17 1 15,-1-18-15,0 0 16,1 0-16,0 0 16,-18 0-1,17 0 188,1 0-187,-18 0 15,0 0 78,-18 0-109,18 0 16,-35 0 15,17 0-16,18 0 1,-34 0-16,34 0 16,-18 0-1,18 0 1,-17 0 15,-1 0-31,18 0 16,-17 0-1,17 0-15,-18 0 16,0 0-16,-17 0 15,35 0-15,-18 0 16,1 0-16,-1 0 16,0 0-16,18 0 15,-17 0-15,-1 0 16,18 0-1,-18 0 32,18-18-31,-17 18-16,17 0 15,-18 0-15,1 0 16,17 0-16,-18 0 16,18 0-16,-18 0 15,18-17-15,-17 17 63,17 0-63,-18 0 15,-17-18-15,-1 18 16,19 0-16,-18 0 15,17 0-15,18 0 16,-35-18-16,35 18 16,-36 0-16,36 0 15,-17 0 1,17 0 31,-18 0-32,18 0-15,-18 0 16,1 0-16,-1 0 15,1 0-15,-1 0 16,0 0-16,1 0 16,-1 0-1,0 0-15,18 18 16,-17 0-16,-1-18 15,0 0-15,18 0 16,-17 0-16,-1 0 16,0 17-16,18-17 15,-17 0 1,17 0-16,-18 0 15,18 0-15,-17 0 16,-1 0-16,18 0 16,-18 0-16,18 0 93,-17 18-93,-1-18 16,18 0-16,0 0 15,-18 0-15,1 0 16,17 0 140,17 0-156,-17 0 16,18 0-1,0 0-15,-1 18 16,1-18-16,0 0 15,17 0-15,-35 17 16,17-17-16,19 0 16,-36 0-16,35 0 15,-35 18-15,18-18 16,-18 0-16,17 0 15,1 0 141,-18 0-124,18 0-17,-18 0 79,-18 0-63,0 0-15,1 0-1,17 0-15,-18 0 16,18 0-16,-18 0 15,18-18-15,-35 18 16,17 0 0,1 0-16,17 0 15,-18-17-15,-17 17 16,35 0-16,-18 0 15,1 0-15,-1 0 16,-17 0-16,17 0 16,0 0-16,-17-18 15,18 18-15,-19 0 16,-17-18-16,36 18 15,-1-17-15,-17 17 16,0 0-16,35 0 16,-36 0-16,36 0 15,-17 0-15,-1 0 16,0-18-16,2 18 15,-2 0-15,0 0 16,1 0-16,-1 0 16,0 0-16,1 0 15,-1 0-15,-17 0 16,35 0-16,-18 0 15,1 0-15,17 0 16,-18 0 46,0 0-46,1 0-16,-1 0 16,0 0-16,1 0 15,-18 0-15,35 0 16,-36 0-16,36 0 15,-17 0-15,17 0 16,17 18 156,1-18-141,0 0-31,-1 0 0,1 0 15,-1 0-15,19 17 16,-36-17-16,17 0 16,1 18-1,-18-18 1,18 0-1,-18 0 1,0 0 187,0 0-188,0 18-15,0-18 16,-18 0-16,0 0 62,18 0-46,-17 0-16,17 0 16,-18 0-16,0 0 15,1 0 1,17 0-16,-35 0 15,35 0-15,-18 0 16,-17 0-16,35 0 0,-18 0 16,18 0-16,-18 0 15,1 0 1,17 0 187,-18 0-203,18 0 0,-35 0 15,35 0 1,-35 0-16,17-18 15,0 18-15,1 0 16,17 0-16,0 0 16,0-18 15,0 18-16,0 0 1,17 0 46,-17 0 172,-17 0-234,-1 0 16,0 0 0,18-17 77,0-1-77,0 18-1,0-18 17,0 18 14,0-17-46,0-1 16,0 18-16,0-17 16,-17-1-16,17 0 15,0 18-15,0 0 16,0-17-16,0 17 15,-18-18-15,18 0 16,0 18-16,0-17 16,0-1-16,0-17 15,0 17 1,0 1-16,0-1 15,0-17-15,0 17 16,0 18 0,0-18-1,0 1 1,0 17 31,0-18-32,0 18-15,0-18 16,0 1-16,0-1 15,0 18 1,0-18-16,0 18 16,0-17 249,0-1-265,0 1 15,18-1-15,-18 0 16,17 1-16,-17-19 16,18 19-16,-18-1 15,18 0-15,-18 1 16,0-1-16,17 1 15,-17-1-15,0 18 16,18-35-16,-18 35 16,0 0-16,0-18 15,18 18 1,-18-18-1,0 1 17,0 17-17,0-18 1,0 18-16,0-18 15,0 18 1,0-17-16,0-1 16,0-17-1,0 35-15,0-18 16,0 1-16,0-1 15,0 0-15,17 18 16,-17-17-16,0-1 16,0 18 15,0-18 16,0 18-32,0-17 1,0-1-1,-17 18 1,17-18-16,0 18 16,0-17-16,0 17 15,0-18-15,0 1 16,0 17-16,0-18 15,0 18 1,0-18-16,0 1 16,0 17 15,-18-18-16,18 18 1,0-19 0,0 19-1,-18-17 1,18-1-16,0 18 15,0-18 1,0 1-16,-17-1 16,17 1-16,0 17 15,0-18-15,0 0 16,0 18-16,0-17 15,0 17-15,0-18 16,0 0-16,0 18 16,0-17-16,0 17 15,0-18-15,0 0 16,0 1-16,0-1 15,0 18-15,0-17 16,0-1-16,0 18 16,-18-18-16,18 18 15,0-17-15,0-1 16,0 0-16,0 18 15,0-17-15,0-1 16,0 0-16,0 18 16,0-17-1,0 17 141,0 35-140,0 0-16,0-17 15,0 0-15,0 17 16,0-35-16,0 35 16,0-35-16,0 18 15,0-18-15,0 17 16,0-17-16,0 18 15,0 0 1,0-18 0,0 17-16,0-17 15,0 18-15,0 0 16,0-18-16,0 17 15,0 19-15,0-36 16,0 17-16,0 1 16,0-1-16,0-17 15,0 18 1,0-18-16,-18 0 78,18-18-78,0 18 15,0-17 1,0 17-16,-17-35 16,17 35-16,0-18 15,-18 18-15,18-35 16,0 35-16,0-18 15,0 0 1,0 1-16,0 17 16,0-18-16,0 18 15,0-18 1,0 1-16,0 17 15,0-18 1,0 18 0,0-17-1,0 17 1,0 0 46,0 17-46,0 1-16,0-1 15,0 1-15,0-18 16,0 18-16,0-18 16,0 17-1,0-17 1,0 18-16,0 0 15,0-18-15,18 17 16,-18 1-16,0 0 16,0-1-16,0 1 15,0 17-15,0-17 16,0-1-16,0 2 15,0 16-15,0-17 16,0 0-16,0-1 16,0-17-1,0 18-15,0-1 16,0-17-16,0 18 15,0 0-15,0-1 16,0 19-16,0-19 16,0 1-1,0 0 32,17-36-16,19 0-15,17-17-16,17 17 15,-17-17-15,53 0 16,-18-18-16,-17 35 16,17 1-16,-19 17 15,20-18-15,-19-1 16,1 19-16,17 0 15,-18-17-15,1 17 16,17-18-16,-17-17 16,17 17-1,-18 1-15,-17 17 0,18-18 16,-1 0-16,-17 18 15,0 0-15,18 0 16,-18 0-16,0 0 16,0 0-1,0 0-15,34 0 0,-34 0 16,-18 0-16,18 0 15,-36 0-15,36 18 16,-35 0-16,0-1 16,-1-17-1,1 0-15,-18 0 0,0 0 31,0 0 32,-18 0-63,1-17 15,-19-1-15,19 18 16,-19-18-16,1 1 16,-18-1-1,0-17-15,1 17 0,-36-17 16,18 17-16,-36-17 15,18 0-15,-18 17 16,35-17-16,-17 17 16,-18-17-16,53 17 15,-17 18 1,34 0-16,-16-18 0,16 18 15,1 0-15,0 0 16,17 0-16,0 0 16,18 0-1,-17 18-15,-1-18 16,18 0-16,-17 0 0,-1 0 15,0 0-15,-17 18 16,0-1-16,-1-17 16,1 0-16,-18 0 15,18 0 1,17 0-16,-16 18 15,34-18-15,-18 0 0,1 0 16,17 18 0,-18-18-1,18 17 16,0-17-15,0 18 15,-18 0-31,18-18 31,0 17-31,0-17 16,0 18 0,0 0-1,0-18-15,0 17 16,0-17-16,0 18 15,0-18 1,0 17-16,0 1 16,0-18-1,0 18 1,0-18-16,0 17 15,0 1-15,0-18 16,18 18 0,-18-18 15,0 0-31,18 17 15,17-17-15,-1 18 16,19-18-16,18 0 0,-18 18 16,35-18-1,0 0-15,-17 0 0,-18 0 16,17 0-16,1 0 15,-18 0 1,-18 0-16,18 0 16,-18 0-16,0 0 15,1 0-15,-1-18 16,-17 18-16,17-18 15,-18 18-15,1 0 16,0 0-16,17 0 16,0 18-16,-17-18 15,35 0-15,-18 18 16,0-18-16,1 0 15,17 0-15,-18 0 16,18 0-16,-18 0 16,-1 0-16,-16 0 15,17-18-15,-35 18 16,36 0-16,-36 0 15,17 0 32,-17 0-31,18 0-1,-1 0-15,1 0 16,17 0-16,-35 0 16,36 0-16,-36 0 15,17 0-15,1 0 16,0 0-1,-18 0-15,0-18 16,17 18-16,-17-17 16,0 17-16,18 0 15,-18-18-15,17-17 16,-17 35-16,18-18 15,0 0-15,-18 18 16,0-17-16,17 17 16,-17 0-16,0-18 15,0 1-15,0 17 16,0-18-1,0 18 17,0-18-32,0 18 15,0-17 1,0-1-1,-17 18 32,17 0-47,-18 0 16,-17-35-16,-18 35 15,0-18-15,-35 0 16,-18-17-16,19 17 16,-19 1-16,0 17 15,18-35-15,-18 35 16,36-18-16,-1 0 15,0 18-15,36 0 16,0 0-16,0 0 16,17 0-16,0 0 15,1 0-15,17 0 16,-36 0-1,19 0-15,-1 0 16,18 0-16,-35 0 16,17 0-16,-17 0 15,0 0-15,-1-17 16,1 17-16,-18 0 15,18-18-15,0 18 16,17 0-16,-17 0 16,17 0-16,0 0 15,18 0-15,-17 0 16,17 0-16,-18 0 15,18 0-15,-35 0 16,35 0-16,-18 0 16,-17 0-16,17 0 15,-16 18-15,16-18 16,1 0-16,-1 0 15,-35 0-15,36 0 16,-1 0-16,0 0 16,18 17-16,-17-17 15,-1 0-15,18 18 16,0 0-16,-18-18 15,18 0-15,0 17 16,-17-17-16,17 18 16,0-18-16,-18 17 15,0 1-15,18 0 16,-17-1-16,-1 19 15,18-19-15,-17 1 16,-1 0-16,18-18 16,0 35-16,0-35 15,0 35-15,-18-35 16,18 18-16,0-18 15,0 17-15,0-17 16,0 18 0,0 0-1,0-18-15,0 17 16,0-17-16,0 36 15,18-36-15,-18 17 16,18 1-16,-18 0 16,17-1-16,1 18 15,-1-35-15,19 18 16,-19 0-16,19-1 15,-19 2-15,36-1 16,-18-1-16,1 1 16,-1-18-16,-1 0 15,19 0-15,0 0 16,-18 18-16,18-18 15,-17 0-15,-1 17 16,18-17-16,-18 18 16,18-18-16,-18 0 15,18 17-15,0-17 16,-18 18-16,-17-18 15,17 18-15,-17-18 16,0 0-16,17 0 16,-35 17-16,18-17 15,-1 18-15,1-18 16,17 0-16,-17 18 15,-1-18-15,19 17 16,-1-17-16,-17 0 16,-1 0-16,1 0 15,-1 0-15,19 18 16,-1-18-16,-17 18 15,17-18-15,-17 0 16,-1 0-16,1 0 16,-1 0-16,1 0 15,-18 0-15,18 0 16,-1 0-16,-17 0 15,18 0 1,-18 0 0,18 0-16,-1 0 15,1 0-15,0 0 16,-1 0-16,19 0 15,-36 0-15,17 0 16,1 0-16,-1 0 16,-17 0-16,18 0 15,-18 0-15,17 0 16,-17 0-16,17 0 15,1 0-15,-18 0 16,18 0 0,-1 0-1,1 0-15,-18 0 16,18 0-1,-18 0 1,17 0 62,-17 17-78,18-17 16,-18 0-16,17 0 15,-17 18-15,36-18 16,-36 18-16,17-18 15,-17 0-15,18 17 16,0-17 0,-1 18-16,-17-1 15,36-17-15,-36 18 16,35 0-16,-35-1 15,17-17-15,-17 0 16,18 18 0,0 0-1,-18-18 1,0 17-1,17-17-15,-17 0 16,0 18-16,0 0 16,0-18-16,0 0 15,0 17 1,0-17-16,0 18 15,0-18 1,0 17 0,0-17-16,-17 18 15,-1-18 1,-17 0-16,17 0 15,-17 0-15,-18 0 16,35 0-16,-17 0 16,0 0-16,-18-18 15,0 1-15,1 17 16,-1-18-16,-35-17 15,35 0-15,-35-1 16,35 36-16,-18-35 16,1 17-16,17 1 15,0-1-15,18 18 16,-1-17-16,-16 17 15,34-18-15,-17 18 16,-1 0-16,-17-18 16,18 18-16,17 0 15,-34-17-15,-1 17 16,17-18-16,1 18 15,0 0-15,17 0 16,-35 0-16,36 0 16,-1 0-16,0 0 15,18 0-15,-17 0 16,-1 0-16,18 0 15,-18 0-15,-17 0 16,35 0 0,-17 0-16,17 0 15,-36 18-15,36-18 16,-17 0-16,-1 17 15,0-17-15,2 0 16,-2 18-16,0 0 16,1-18-16,-19 17 15,36 1-15,-17-18 16,-18 17-16,17 1 15,-17-18-15,17 18 16,-17 17-16,17-35 16,0 18-16,1-18 15,17 17 1,0 1-1,0-18 79,0 0-78,0 18-16,17-18 31,1 0-31,-18 17 15,18-17 1,-18 18-16,17-18 16,1 0-16,0 0 15,-1 0-15,19 17 16,-1-17-16,0 0 15,18 18-15,-35-18 16,34 0-16,1 18 16,-36-18-16,18 17 15,1 1-15,17-18 16,-18 0-16,0 18 15,0-1-15,1-17 16,-1 18-16,-17-18 16,17 0-16,18 18 15,-36-18-15,19 17 16,-1-17-16,-17 0 15,17 0-15,-17 0 16,-1 18-16,1-18 16,0 0-16,17 0 15,0 0-15,-17 0 16,17 0-16,0 0 15,-17 0-15,17 0 16,18 0-16,-18 0 16,1 0-16,-1 0 15,0 17-15,18-17 16,-18 0-16,-17 18 15,0-18-15,17 0 16,-17 0-16,-1 0 16,-17 0-16,36 18 15,-36-18-15,17 0 16,18 0-16,-17 0 15,-1 17-15,0-17 16,-17 0-16,36 0 16,-36 0-16,35 18 15,-35-18-15,18 0 16,-1 0-16,1 18 15,-1-18-15,1 17 16,0-17-16,17 18 16,-17 0-16,-1-18 15,-17 0-15,18 0 47,-18 17-16,0-17 0,0 18-15,18 0-16,-18-18 16,17 17-16,-17-17 15,18 0-15,-1 0 16,1 0-16,17 0 15,1 0-15,-1 18 16,-17-18-16,17 0 16,-17 0-16,-1 0 15,1 0-15,-1 0 16,-17-18 77,-35 18 17,0 0-110,0 0 15,-1 0-15,19 0 16,-54 0-1,18 0-15,-17-17 0,17-1 16,-53 18-16,18-18 16,1 1-16,-37-1 15,1-35-15,17 53 16,0-18-1,0-17-15,18 17 16,0 1-16,17 17 0,36 0 16,-18 0-16,0 0 15,18 0-15,-18-18 16,35 18-1,-17 0-15,17 0 16,1 0-16,-1 0 0,0 0 16,1 0-16,-1 0 15,0 0 1,1 0-1,-1 0-15,18 0 16,-17 0-16,-1 0 0,0 0 16,1 18-16,-1-18 15,0 0-15,2 17 16,-20-17-1,19 0-15,-1 18 16,-35 0-16,36-18 0,-1 17 16,-17-17-16,17 0 15,0 0-15,18 0 16,-17 0-1,17 18-15,0-18 94,0 18-78,0-18-16,0 17 15,0 1-15,0 0 16,0-18-16,0 17 15,0 1-15,0-18 16,0 0-16,0 18 16,0-1-16,0-17 15,17 18-15,1-18 0,-18 0 16,18 0-1,-18 17 1,0-17 0,0 0-16,0 18 15,0 0-15,0-18 31,0 17-31,17-17 16,-17 18 0,0-18-1,0 18 32,0-1-47,0-17 16,18 18-16,0-18 15,-18 18 1,17-18-1,-17 17-15,0-17 16,0 0 0,18 0-1,-18 18 1,17-18-16,-17 0 15,0 17-15,18-17 16,-18 0-16,18 18 16,-18-18-1,17 0 1,-17 18-16,18-18 15,-18 0-15,18 0 16,-18 0 0,16 0-16,2 17 15,-18-17-15,18 0 16,-18 0-16,17 0 15,-17 0-15,18 18 16,0-18-16,-18 0 16,17 0-16,-17 0 15,18 18-15,-1-18 16,-17 0-1,18 0-15,-18 0 16,18 0 0,-18 0-16,17 0 15,1 0 1,-18 0-16,18 0 15,-18 17 1,17-17-16,1 0 16,-18 0-1,18 0 1,-18 0-16,17 0 15,-17 0-15,35 0 16,-35 18-16,18-18 16,-18 0-16,35 0 15,-35 18-15,36-18 16,-36 17-16,17-17 15,1 0-15,0 0 16,-1 0-16,-17 0 16,35 18-16,-17-18 15,0 0-15,17 17 16,-17-17-16,-1 0 15,19 0-15,-19 0 16,-17 0-16,36 0 16,-36 0-16,17 0 15,-17 0-15,18 0 16,-1 0-1,-17 0 1,18 0 0,-18-17-16,0 17 15,18 0-15,-1 0 16,-17-18-16,0 18 15,18 0-15,-18-17 16,18 17 0,-18-18-16,17 18 15,1-18 1,-18 18-1,18 0-15,-18 0 16,0-17-16,17 17 16,1 0-16,-18 0 15,17 0 1,-17 0-1,18-18-15,-18 18 16,18-18-16,-1 18 16,-17 0-16,18 0 15,-18 0-15,0 0 16,18 0 77,-1 0-61,-17 0-1,18 0-16,0 0 1,-1 0-16,-17 0 16,18 0-1,-18 18 1,17-18-16,-17 0 15,18 0-15,0 0 16,-1 0-16,1 0 16,-18 0-1,18 0-15,-1 0 16,-17 0-16,18 0 15,0 0-15,-18 18 16,17-18-16,-17 0 16,18 0-16,0 0 15,-18 0-15,17 0 16,-17 0-16,18 0 15,-18 0-15,35 0 16,-35 0-16,34 0 16,-16 0-16,-18 0 15,18 17-15,-1-17 16,1 18-16,-18-18 15,35 0-15,-35 0 16,18 0-16,-1 0 16,1 0-16,0 0 15,-18 0 1,17 0-1,1 0 63,0 0-62,-18 0-16,0-18 31,0 18-15,0-17 15,0 17-31,-36-18 16,19-17-16,-19 17 15,-34-35-15,17 36 16,-34-36-16,-1 0 15,-18 0-15,-18 0 16,1 0-16,-18 0 16,17-18-16,1 36 15,-36 0-15,36-18 16,17 35-16,-18-17 15,55 17-15,-2 1 16,1 17-16,17 0 16,17-18-16,-17 18 15,18 0-15,18 0 16,-1 0-16,0 0 15,1 0-15,17 0 16,0 0 62,0 18-62,0-18-1,0 17 1,0 1-16,0 0 15,17 17-15,1-17 16,-18-1-16,18 1 16,-18 0-16,0-1 15,17-17-15,-17 18 16,0-1 15,18-17-31,-18 18 16,0 0-1,0-1-15,0-17 16,0 18-16,0-18 15,0 18 1,0-18 0,17 0 186,-17-18-186,18 18-16,-18-18 16,0 1-16,0 17 15,18-18 1,-18 0-16,0 18 15,0-17 1,0 17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03.78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5 78 767 0,'-6'-4'0'0,"-6"2"0"0,12 2 0 32,9 6 0-17,3-3 0 1,-6 1 0-1,-24-11 0 1,12 3 0 0,6 8 0-1,15 10 0 1,-6-12 0-1,-6-2 0 1,-12-2 0 15,9 2 0-15,6 2 0-1,-6-2 0 1,-6-2 0 0,3 2 0-1,3 0 0 1,0 0 0-1,0 0 0 1,0 0 0 0,0 0 0-1,0 0 0 16,-6 0 0-15,12 0 0 0,-6 2 0-1,-6 3 0 1,6 1 0-1,0 3 0 1,6 5 0 0,3-3 0-1,-6-9 0 1,-6-2 0-1,3 0 0 17,9 12 0-17,-6-6 0 1,15 1 0-1,-18-4 0 1,9 8 0 0,9 2 0-1,6 3 0 1,-15-2 0-1,0-8 0 1,3 6 0 0,-3-6 0-1,9 1 0 16,-3-5 0-15,6 3 0 0,-3-3 0-1,7 5 0 1,-7 4 0-1,12-2 0 1,6 5 0 0,-9-3 0-1,0-4 0 1,0-1 0-1,6 1 0 17,3 0 0-17,-6 2 0 1,-12-9 0-1,7 0 0 1,-7-2 0 0,12-3 0-1,3-2 0 1,3 1 0-1,3-1 0 1,3-2 0 0,6-2 0-1,4 2 0 16,-7 2 0-15,-15 0 0 0,-21 3 0-1,9 4 0 1,6-7 0-1,24 0 0 1,6-2 0 0,6 2 0-1,-14 7 0 1,-28 0 0-1,3 3 0 17,12 8 0-17,6 5 0 1,3 4 0-1,-6 0 0 1,-15 5 0 0,12 4 0-1,-5 10 0 1,-10-6 0-1,-15-10 0 1,-3-10 0 0,-3-13 0 15,3 0 0-16,3 5 0 1,3-10 0 0,-6 3 0-1,3-11 0 1,3-5 0-1,3-5 0 1,0-4 0 0,3 2 0-1,6 5 0 1,0 6 0-1,0 8 0 17,18-8 0-17,9-6 0 1,9 4 0-1,-8-2 0 1,-10 9 0 0,0 2 0-1,-3 7 0 1,12 0 0-1,9-4 0 1,12 2 0 0,7 2 0 15,-13 2 0-16,-6 9 0 1,-18-9 0 0,9 5 0-1,-6-9 0 1,7-5 0-1,-1-4 0 1,0 9 0 0,6 4 0-1,-6-2 0 1,3-2 0 15,6-3 0-15,16-4 0-1,-13 2 0 1,-6-4 0-1,-21 4 0 1,-6-2 0 0,-3 3 0-1,-3-8 0 1,-3 0 0-1,6 1 0 1,4-5 0 0,-7-2 0 15,-6-7 0-16,6 6 0 1,-9 6 0 0,0 3 0-1,-9 6 0 1,-9-3 0-1,0 2 0 1,-9-4 0 62,18 11 0-78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07.55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 12 767 0,'-3'13'0'0,"3"23"0"0,3 9 0 31,12 18 0-16,3 3 0 1,3-6 0 0,3-19 0-1,6-25 0 1,21-23 0-1,12-20 0 1,-6-14 0 0,-15-13 0-1,-39 7 0 1,-30 4 0 15,-39 3 0-15,-30 1 0-1,3 10 0 48,57 4 0-63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07.08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9'7'0'0,"9"22"0"0,0 12 0 31,0 24 0-15,17 23 0 0,7 2 0-1,3-9 0 16,-18-29 0-15,-24-32 0 0,-3-18 0-1,9-8 0 48,-21-8 0-48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20.52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68 3 767 0,'-6'-4'0'0,"-12"4"0"0,0 0 0 31,-18 6 0-15,0 6 0-1,6 1 0 1,6 3 0-1,24 2 0 1,15 2 0 0,15 3 0 15,15 4 0-16,6 7 0 1,-24-2 0 0,-27 2 0-1,-24-1 0 1,-6-10 0-1,3-10 0 1,0-15 0 0,12-18 0-1,24-18 0 1,18-5 0-1,9-3 0 17,-9 10 0-17,-3 2 0 1,-5 14 0-1,-7 7 0 1,15 6 0 0,6 9 0 62,-33-2 0-78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06.70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3'9'0'0,"12"16"0"0,-6-2 0 31,1 4 0-15,-7 0 0-1,6 0 0 1,-3-2 0-1,-15-5 0 1,0-13 0 0,12-12 0-1,21-4 0 16,-3-16 0-15,24-2 0 0,9-2 0-1,-3 9 0 1,-21 13 0-1,-30 7 0 1,-3 2 0 0,-6 3 0-1,9 1 0 63,-6 1 0-78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05.91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9'7'0'0,"3"20"0"0,3 11 0 31,6 19 0-15,3 11 0-1,6-1 0 17,-12-15 0-17,0-22 0 1,-9-19 0-1,-12-18 0 1,3 3 0 0,0 4 0-1,9 4 0 63,-6-4 0-78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05.4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6'7'0'0,"-3"9"0"0,15 11 0 31,15 31 0-15,15 24 0-1,16 8 0 1,-13-11 0-1,-12-22 0 1,-12-24 0 0,-12-15 0-1,-6-11 0 16,-15-14 0-15,-3 1 0 0,0 6 0 46,15-7 0-4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04.94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02 2 767 0,'0'0'0'0,"9"0"0"0,-9 0 0 31,-3 0 0-15,-3 0 0-1,-6 0 0 17,-3 9 0-17,-15 11 0 1,-6 7 0-1,-7 12 0 1,13 2 0 0,3-1 0-1,18-6 0 1,12-13 0-1,6-12 0 1,27-5 0 0,19-8 0-1,17-3 0 16,7 7 0-15,-34 7 0 0,-18 18 0-1,-33 4 0 1,-6 5 0-1,-6 5 0 1,-18-12 0 0,-19-11 0-1,-5-5 0 1,21-16 0-1,42 3 0 63,-40-23 0-78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51:06.16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 0 767 0,'0'5'0'0,"-3"1"0"0,-3-3 0 31,12 3 0-15,6 8 0 62,-15-3 0-78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3:27.66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5 767 0,'3'0'0'0,"23"0"0"0,6-2 0 31,23-6 0-16,4 1 0 1,-1 2 0 0,-6 10 0-1,-23 17 0 1,-13 17 0 0,-13 17 0-1,-6 12 0 1,3 2 0 15,-6-19 0-15,6-20 0-1,0-16 0 48,16-10 0-48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3:27.18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 0 767 0,'0'0'0'16,"-6"7"0"-16,6-1 0 15,0 6 0 16,0-3 0 32,0-9 0-63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3:26.93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4 14 767 0,'-6'0'0'0,"2"-2"0"0,4-3 0 32,4 5 0-17,12 0 0 1,6-3 0 15,14-2 0-15,12 10 0-1,-6 5 0 1,-3 16 0-1,-13 11 0 1,-16-6 0 0,-20-2 0-1,-29-7 0 1,-25-1 0-1,-17 6 0 1,6-5 0 0,33-13 0 15,46-9 0-16,44-14 0 1,20-8 0 0,0 8 0-1,-20 11 0 1,-22 18 0-1,-16 6 0 1,3 1 0 0,3 2 0-1,3 3 0 1,1-10 0 15,-11-10 0-15,-9-7 0-1,0-3 0 1,0 6 0 46,0-3 0-4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3:24.88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 375 767 0,'0'0'0'0,"0"0"0"0,-6 0 0 32,6 3 0-17,0-3 0 1,0 0 0-1,0 0 0 1,0 0 0 15,0-3 0-15,0 3 0-1,6 0 0 1,-6-4 0 0,3 1 0-1,4-9 0 1,15-2 0-1,4-1 0 1,4 1 0 0,-8 6 0-1,-2 1 0 1,9 0 0 15,-3-3 0-15,3-4 0-1,-10-6 0 1,1 13 0-1,-1 7 0 1,4-7 0 0,6-1 0-1,-3 1 0 1,3 0 0-1,-7 7 0 1,4-3 0 15,3-1 0-15,4-4 0-1,6 1 0 1,6 0 0 0,4 0 0-1,-1-1 0 1,-16 6 0-1,-2 2 0 1,-14 0 0 0,-7 0 0-1,4 0 0 16,-13 2 0-15,10 6 0 0,16-8 0-1,16-3 0 1,13-2 0-1,-6 5 0 1,-20 0 0 0,-10 8 0-1,-9-8 0 1,3 4 0-1,6 4 0 1,7-1 0 15,3 3 0-15,4 2 0-1,12-5 0 1,-13 0 0 0,-2 0 0-1,-11 1 0 1,-3-8 0-1,7 0 0 1,6 0 0 0,-13 7 0-1,-16-7 0 16,0 0 0-15,13 0 0 0,13 0 0-1,-3 0 0 1,6 2 0-1,0-2 0 1,0 0 0 0,7-2 0-1,-14-5 0 1,14 7 0-1,3 0 0 1,9-5 0 15,-15 5 0-15,2 0 0-1,14 7 0 1,-1-2 0 0,4-5 0-1,-3 0 0 1,-20-7 0-1,-3 7 0 1,-7 0 0 0,4-5 0-1,6 2 0 16,10-1 0-15,25 4 0 0,24 0 0-1,-7 0 0 1,3-3 0-1,-32-2 0 1,-17 3 0 0,-6 2 0-1,1 0 0 1,-1 0 0-1,0 7 0 17,19 0 0-17,11-7 0 1,-1 3 0-1,-10-3 0 1,-6 7 0 0,-3 0 0-1,10 1 0 1,-4-3 0-1,4-3 0 1,3 3 0 0,6-10 0-1,6 5 0 16,-5 5 0-15,-11-3 0 0,4-2 0-1,16 0 0 1,6-2 0-1,-6 2 0 1,-9 2 0 0,-7 3 0-1,-14-5 0 1,-9 2 0-1,17-4 0 17,6-3 0-17,6-2 0 1,0 5 0-1,-13-3 0 1,4 2 0 0,9-2 0-1,4 3 0 1,-7 2 0-1,-16-5 0 1,-1 5 0 0,1-7 0-1,13 4 0 16,3-4 0-15,-3 0 0 0,-7 0 0-1,-6-5 0 1,-7 2 0-1,-12-9 0 1,-4 4 0 0,-3 0 0-1,13 1 0 1,3-3 0-1,0 2 0 17,-6 1 0-17,3-8 0 1,6 0 0-1,-6 1 0 1,-7 6 0 0,-9 8 0-1,-10 9 0 1,3-2 0-1,-6 0 0 1,3 0 0 0,-6 5 0-1,6-10 0 16,0 5 0-15,6 0 0 0,-3 0 0-1,-6 0 0 1,3 5 0-1,0-5 0 1,-6 2 0 0,12 11 0-1,-3 4 0 1,4 2 0-1,2-5 0 17,1 8 0-17,10 2 0 1,9-2 0-1,10 7 0 1,9-14 0 0,10-1 0-1,4-6 0 1,-4-4 0-1,-3 4 0 1,3-6 0 0,1 3 0-1,-1 2 0 16,-6-4 0-15,-4 4 0 0,1 5 0-1,-1 3 0 1,17-8 0-1,16 2 0 1,-3-1 0 0,-1 4 0-1,-12 2 0 1,3-6 0-1,-6 1 0 17,-4-1 0-17,7-1 0 1,2 0 0-1,5-7 0 1,5 0 0 0,-2-2 0-1,-14 4 0 1,-15-2 0-1,-14-2 0 1,13-3 0 0,4 2 0 15,9-1 0-16,4 4 0 1,-4-3 0 0,7 6 0-1,-4-3 0 1,14 0 0-1,5 4 0 1,-5-4 0 0,3-4 0-1,-7 4 0 1,-13 0 0-1,7 4 0 17,-4 4 0-17,4-6 0 1,13 3 0-1,-10-5 0 1,9 0 0 0,-9 2 0-1,-6-4 0 1,-17-3 0-1,-22 3 0 1,12-6 0 0,-2-4 0 15,2 5 0-16,-6 0 0 1,-16 0 0 0,7 4 0-1,15 3 0 1,7-5 0-1,4-2 0 1,-14 5 0 0,7 2 0-1,-10-8 0 1,-3 3 0-1,-13 5 0 17,-3-2 0-17,6 2 0 1,-3-7 0-1,6 2 0 1,-3-2 0 0,7-1 0-1,3 1 0 1,3 0 0-1,-6 4 0 1,-7 3 0 0,-13 0 0 15,4-4 0-16,-4 4 0 1,7 0 0 0,9-3 0-1,0-2 0 1,1-2 0-1,-1 7 0 1,-9 0 0 0,-7 0 0-1,7 0 0 1,6-2 0 15,-6-3 0-15,9 10 0-1,-6-5 0 1,-3-5 0-1,-4 2 0 1,-2 3 0 0,15 3 0-1,0-3 0 1,7-3 0-1,-13 3 0 1,3 0 0 0,4 3 0 15,12-3 0-16,7 0 0 1,-13 0 0 0,-16 5 0-1,-17-5 0 1,4 0 0-1,3 0 0 1,0 0 0 0,0 0 0-1,0 0 0 1,3 0 0 15,13 0 0-15,14 0 0-1,2 0 0 1,-16 2 0-1,-16-4 0 1,-6 2 0 0,12 0 0-1,4 2 0 1,-10-2 0-1,3 0 0 1,7 0 0 15,-10 0 0-15,0 5 0-1,0-5 0 1,0 2 0 0,9-2 0-1,-9-2 0 1,-3 2 0-1,-7 0 0 1,10 2 0 0,4-2 0-1,12 0 0 1,-13 0 0-1,-3 0 0 17,10 0 0-17,0 5 0 1,6-5 0-1,-3 3 0 1,-7 1 0 0,-6-4 0-1,3-4 0 1,-3 4 0-1,10 0 0 1,10 4 0 0,-4-1 0 15,-7 4 0-16,4-2 0 1,7 2 0 0,-1-4 0-1,-9 2 0 1,-10-5 0-1,-3 0 0 1,3 0 0 0,3 0 0-1,3 0 0 1,-2 0 0 15,2 0 0-15,-6 2 0-1,3-2 0 1,4 0 0-1,-4 5 0 1,-6-3 0 0,3-4 0-1,0 2 0 1,0 0 0-1,0 2 0 1,10 3 0 0,-1-3 0 15,1 6 0-16,3-1 0 1,-3-2 0 0,-1-3 0-1,1-2 0 1,-4 0 0-1,-6 0 0 1,4 5 0 0,2-5 0-1,4 0 0 1,9 0 0 15,-15 3 0-15,2-3 0-1,-6 0 0 1,3 0 0-1,4 4 0 1,-7-4 0 0,9 3 0-1,-9-3 0 1,13 0 0-1,4 5 0 1,-14-3 0 15,7 3 0-15,-1-3 0-1,11 3 0 1,-11-2 0 0,-2 4 0-1,3-2 0 1,-1-3 0-1,-5-2 0 1,-4 0 0 0,6 7 0-1,-3 1 0 1,7-1 0 15,0-2 0-15,-10-3 0-1,9 3 0 1,-2-3 0-1,-4-2 0 1,7 5 0 0,-10 3 0-1,6-6 0 1,4 3 0-1,-7 2 0 1,4-5 0 15,2 11 0-15,-5-11 0-1,2 3 0 1,-3-3 0 0,-6-2 0-1,3 0 0 1,0 0 0-1,0 0 0 1,0 5 0 0,3-5 0-1,4-5 0 1,-4 5 0 15,7 0 0-15,-4 5 0-1,7-10 0 1,-3 5 0-1,-13 5 0 1,-4-5 0 0,4 3 0-1,3 1 0 1,3-4 0-1,-13 3 0 1,1 2 0 15,6-5 0-15,-4 0 0-1,7-5 0 1,0 5 0 0,7 0 0 62,-24 7 0-78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23.40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2 12 767 0,'0'-5'0'0,"0"2"0"0,-4-1 0 32,4 4 0-17,-9 0 0 1,9 4 0-1,0-4 0 1,-7 8 0 0,4 1 0-1,-3 13 0 1,-4 5 0-1,10-5 0 1,0-8 0 0,0-6 0 15,6-8 0 31,-6 0 0-62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19.78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3 0 767 0,'-9'2'0'0,"-6"5"0"0,6-3 0 31,18-1 0-15,-3 3 0-1,-6 1 0 1,-9 11 0 62,9-22 0-78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15.10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485 91 767 0,'-6'-2'0'0,"-16"2"0"0,12-5 0 31,-9 5 0-16,-1-3 0 1,-15 3 0 0,-17 0 0-1,7 0 0 1,-3-4 0 15,9 1 0-15,10-4 0-1,-3 2 0 1,6-3 0-1,-16 1 0 1,-6-3 0 0,-10 3 0-1,3 0 0 1,17 2 0-1,6 5 0 1,12 0 0 0,-5 0 0 15,-8-3 0-16,-5 3 0 1,-7-5 0 0,3 5 0-1,-16-2 0 1,19-3 0-1,1 5 0 1,12-3 0 0,-3 3 0-1,-10 3 0 1,7 2 0 15,3-3 0-15,10-2 0-1,-7 0 0 1,-6 0 0-1,-4 0 0 1,-15 5 0 0,15-5 0-1,7 0 0 1,7 3 0-1,6-3 0 1,3 5 0 0,-13-5 0 15,4 2 0-16,-14 3 0 1,7-10 0 0,-13 5 0-1,-12 0 0 1,-4 0 0-1,6 0 0 1,13 0 0 0,10 0 0-1,13 0 0 1,4 5 0 15,-8-5 0-15,-9 2 0-1,-19 6 0 1,0-8 0-1,-10 0 0 1,3-3 0 0,3 3 0-1,-2 0 0 1,15 0 0-1,-9 3 0 1,9-3 0 0,-3 5 0 15,7-5 0-16,6 0 0 1,10 0 0 0,6 0 0-1,3 2 0 1,4-2 0-1,2 0 0 1,-2 5 0 62,25-12 0-78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13.43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4 0 767 0,'0'0'0'0,"0"-7"0"0,0 11 0 31,0 13 0-15,0 27 0 0,-7 26 0-1,4 10 0 1,-16 3 0-1,-1-13 0 1,-9-11 0 0,19-28 0-1,14-24 0 1,12-7 0 62,-42-9 0-78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12.90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4 32 767 0,'3'-8'0'0,"3"1"0"0,-2 5 0 31,-8 4 0-15,8-2 0-1,15-2 0 1,17-5 0 0,12 2 0-1,3 2 0 16,-6 6 0-15,-16 11 0 0,-35 20 0-1,-26 17 0 1,-22 7 0-1,-5-7 0 1,11-7 0 0,9-20 0-1,29-9 0 1,7-10 0-1,3-10 0 17,-6 2 0-17,6-1 0 1,9 4 0-1,11-3 0 1,-4-2 0 0,-3 3 0-1,16-3 0 1,16 12 0-1,3-2 0 1,-6 2 0 0,-16 1 0-1,6 6 0 16,4-6 0-15,3-13 0 46,-39 5 0-62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12.0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0 0 767 0,'0'0'0'0,"-9"2"0"0,-7 5 0 31,-3 12 0-15,-3 2 0-1,12-4 0 1,1-5 0 0,3-12 0-1,6-5 0 1,9 3 0 62,29-17 0-78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11.31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46 12 767 0,'7'0'0'0,"-7"0"0"0,0-5 0 31,0 3 0-15,3-3 0-1,4 5 0 1,-17 5 0 0,0-3 0-1,0 10 0 1,0 5 0 15,4 10 0-15,-14 2 0-1,0 2 0 1,-3 3 0-1,3-2 0 1,11 1 0 0,-8-4 0-1,17 1 0 1,10-9 0-1,10 1 0 1,6-5 0 15,-3-5 0-15,3-5 0-1,-3-11 0 1,4 1 0 0,5-2 0-1,5 3 0 1,-8-13 0-1,-16 1 0 1,-6-13 0 0,-14-2 0-1,-3 7 0 1,7 8 0 15,-7 11 0-15,0 6 0-1,-16 2 0 1,-7 2 0-1,-6 7 0 1,-1 11 0 0,1-4 0-1,9 6 0 1,11-5 0-1,9 0 0 1,10-8 0 15,-10 1 0-15,20-13 0 46,-10 5 0-62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10.10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 7 767 0,'10'-4'0'0,"-7"4"0"15,-6-3 0 1,-13 6 0-1,22-3 0 17,-3 0 0-17,4-3 0 1,-17 6 0-1,10-6 0 1,10 3 0 62,9 0 0-78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09.34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8 767 0,'0'0'0'0,"7"0"0"0,2-5 0 31,21 5 0-15,8-2 0-1,21-6 0 1,-7 4 0 0,-7 4 0-1,-3 0 0 1,3 0 0-1,-16 0 0 1,-9 0 0 0,-7 0 0-1,-13 4 0 16,-4-4 0-15,-12 8 0 0,7 1 0-1,-1 11 0 1,-3 1 0-1,-3 9 0 1,-4 6 0 0,-2 3 0-1,-4 8 0 1,3 4 0-1,7-8 0 1,3-11 0 15,13-18 0-15,3-9 0-1,4 2 0 1,-7-7 0 0,0 0 0 62,0 0 0-78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08.42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8 0 767 0,'-4'0'0'0,"-11"0"0"15,12 5 0 1,3-3 0 0,0 5 0 15,-10 1 0-16,1-4 0 1,9-4 0 0,3 0 0-1,3 3 0 63,-6-3 0-78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06.96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4 58 767 0,'0'-5'0'0,"0"2"0"0,0-2 0 31,0 5 0-16,-6 5 0 1,12-10 0 0,-6 10 0-1,13-10 0 1,7 3 0 15,25-13 0-15,26 1 0-1,4 2 0 1,-17 12 0-1,-26 14 0 1,-25 15 0 0,-33 20 0-1,-13 12 0 1,-23 9 0-1,-6-5 0 1,-6-18 0 15,16-18 0-15,25-15 0-1,27-9 0 1,16-12 0 0,6 0 0-1,3-8 0 1,10 3 0-1,13 9 0 1,17 13 0 0,9 10 0-1,6 11 0 1,-6 3 0 15,-6-10 0-15,-24-4 0-1,-21-18 0 1,-24-4 0-1,-6 9 0 63,7-22 0-78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7.88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5 767 0,'13'-3'0'0,"25"-1"0"0,8-4 0 31,12 8 0-15,20 5 0-1,-10 5 0 1,-20 17 0 0,-35 2 0 15,-16 9 0-16,-23 18 0 1,-3 10 0 0,-3 9 0-1,-4 5 0 1,17-7 0-1,-1-17 0 1,17-25 0 0,3-19 0-1,-7-12 0 63,33 0 0-7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19.41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65 49 767 0,'-12'0'0'0,"-3"0"0"16,-3 12 0-1,0 10 0 17,-12 18 0-17,-6 14 0 1,9-2 0-1,18-10 0 1,27-15 0 0,21-16 0-1,15-28 0 1,9-31 0-1,0-19 0 1,-39 0 0 0,-24 11 0-1,-24 22 0 16,-6 14 0-15,6 20 0 46,12 13 0-62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7.30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6 33 767 0,'-6'4'0'0,"-4"-1"0"0,0 4 0 31,-9 12 0-16,6 6 0 1,-3-3 0 0,6-10 0-1,16-10 0 16,7-4 0-15,7-3 0 0,9-10 0-1,0-7 0 1,-13-2 0-1,-12-5 0 1,-24 7 0 0,-12 10 0-1,-7 17 0 1,-6 17 0-1,32-8 0 17,32 3 0 30,0 3 0-62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6.77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8 767 0,'0'-5'0'0,"26"3"0"0,13-2 0 32,28 1 0-17,-9-1 0 1,1 4 0-1,-30 4 0 1,-7-1 0 0,-2 3 0 62,-1 6 0-78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6.45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7 767 0,'7'-5'0'0,"12"3"0"0,14 2 0 32,12 2 0-17,16 5 0 1,17-1 0-1,0 2 0 1,-13-3 0 0,-46-3 0 62,-38-2 0-78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5.91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0'-2'0'16,"0"2"0"-16,-3 2 0 15,22 11 0 16,23-4 0-15,26-2 0 0,29 6 0-1,0-6 0 1,-9-5 0-1,-40 3 0 1,-48-3 0 0,-23 18 0-1,-6 18 0 1,-26 18 0-1,17 2 0 1,-5 2 0 15,27-4 0-15,13-5 0-1,3-20 0 1,13-17 0 0,6-21 0 62,-19 5 0-78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5.34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0'3'0'0,"6"1"0"0,-3-1 0 32,3 9 0-17,-3 2 0 1,-3-5 0-1,0 3 0 63,0-19 0-78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5.04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69 0 767 0,'-6'0'0'0,"-4"20"0"0,-3 9 0 31,-13 24 0-15,-16 10 0-1,-6-4 0 1,-1-8 0 0,10-5 0-1,10-12 0 1,20-17 0-1,12-13 0 1,3-8 0 62,33 4 0-7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4.66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-3'-5'0'0,"3"5"0"0,10 8 0 32,19 13 0-17,0 16 0 1,-6 11 0-1,3 11 0 1,3-13 0 0,-16-17 0 15,-4-17 0-16,-2-17 0 1,-14 3 0 0,-12-6 0 46,6-11 0-4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4.15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8 13 767 0,'0'-5'0'0,"-10"-2"0"0,4 5 0 31,6 4 0-15,0-2 0-1,16 19 0 16,-3 20 0-15,-7 34 0 0,-12 27 0-1,-7 1 0 1,-6-18 0-1,2-32 0 1,17-32 0 0,0-16 0-1,10-3 0 1,6 0 0 62,4-3 0-78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2.33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75 767 0,'0'-2'0'0,"7"-3"0"0,-7 2 0 31,13-4 0-16,13-8 0 1,25-4 0 15,34 2 0-15,5 10 0-1,-6 24 0 1,-42 31 0 0,-45 18 0-1,-42 21 0 1,-17 0 0-1,-2 1 0 1,5-20 0 0,21-27 0-1,25-34 0 16,22-29 0-15,11-7 0 0,12-14 0-1,13-1 0 1,14 10 0-1,-1 19 0 1,-6 20 0 0,12 12 0-1,4 5 0 1,-6 0 0-1,-4 0 0 64,-19-15 0-79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1.65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9 767 0,'3'4'0'0,"13"-4"0"0,7 0 0 31,22-4 0-15,27 1 0-1,2-4 0 1,-16-5 0-1,-29 5 0 1,-25 7 0 0,-8 5 0 62,4-3 0-7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15.40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 0 767 0,'0'-2'0'0,"0"2"0"0,3 2 0 31,-3 9 0-15,0 10 0-1,0 21 0 1,0 37 0 15,-3 29 0-15,3 1 0-1,-6-19 0 1,-2-36 0-1,8-34 0 1,6-15 0 0,2-17 0-1,-8 6 0 1,0-3 0 62,3-25 0-7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18.94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8 88 767 0,'-3'-4'0'0,"-3"1"0"0,6-1 0 31,6 4 0-15,12-7 0 0,21-13 0-1,16-7 0 1,8 4 0-1,-21 25 0 1,-33 32 0 0,-42 32 0-1,-21 15 0 1,-12-4 0 15,11-23 0-15,28-20 0-1,21-21 0 1,12-22 0-1,6-18 0 1,21-4 0 0,13 3 0-1,-7 15 0 1,-3 11 0-1,-9 11 0 1,0 9 0 15,9-5 0-15,-9 3 0-1,-9-9 0 1,-9-3 0 46,6-22 0-4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1.33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8 767 0,'4'0'0'0,"-4"-4"0"0,0 1 0 31,9 3 0-16,17 3 0 1,22-3 0 0,14 0 0-1,12-3 0 1,-16 6 0-1,-35 1 0 1,-36-2 0 62,6 5 0-78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0.98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 14 767 0,'0'3'0'16,"-10"4"0"-16,7-2 0 16,6-5 0-1,13 0 0 16,7-15 0-15,25 3 0 0,30 10 0-1,15 16 0 1,-22 32 0-1,-32 32 0 1,-32 23 0 0,-33 3 0-1,-26-5 0 1,-6-31 0-1,-16-24 0 17,12-25 0-17,14-26 0 1,28-22 0-1,30-20 0 1,13 3 0 0,12 12 0-1,17 20 0 1,3 21 0-1,3 13 0 1,-6 4 0 0,-23-3 0 15,-3-1 0-16,-4-11 0 1,-2 4 0 0,5-4 0-1,-12-9 0 1,-6-2 0 62,-7-5 0-78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30.22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79 0 767 0,'0'5'0'0,"-3"2"0"0,-13 8 0 32,3 14 0-17,-6 14 0 1,-17 10 0-1,-5 12 0 1,-17 1 0 0,3-4 0-1,26-23 0 1,20-17 0-1,34-22 0 63,-34-24 0-78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29.86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3 0 767 0,'-6'-2'0'0,"-4"2"0"0,16 9 0 32,13 20 0-17,13 20 0 1,6 13 0 15,-1-3 0-15,-2-5 0-1,-16-16 0 1,0-20 0-1,-19-10 0 1,-7-16 0 0,-2 8 0 62,15-7 0-78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29.35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4 7 767 0,'0'0'0'0,"-7"-2"0"0,4-3 0 31,-3 10 0-16,12-5 0 1,-6-5 0 0,0 5 0-1,0 5 0 1,0 2 0-1,0 3 0 17,-6 24 0-17,-7 12 0 1,3 34 0-1,-16 19 0 1,13 10 0 0,7-19 0-1,-4-34 0 1,20-34 0-1,-10-20 0 1,9-4 0 0,-9-3 0-1,-3 3 0 16,3 2 0 32,0-8 0-63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3:34.48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7 10 767 0,'0'0'0'0,"-3"-3"0"0,-3-2 0 32,2 3 0-17,4 2 0 1,4 0 0 15,-8 2 0-15,-2 3 0-1,6-2 0 1,-3 9 0-1,3 2 0 1,-7 3 0 0,-2 3 0-1,6-6 0 1,-4 3 0-1,-2 5 0 1,5 4 0 15,-5-1 0-15,12-6 0-1,-6 3 0 1,3-5 0 0,-7 5 0-1,7-3 0 1,10-2 0-1,-4 5 0 1,-6-3 0 0,0 3 0-1,-6 2 0 1,12 5 0 15,-2 0 0-15,-4-2 0-1,0-10 0 1,0-5 0-1,9-5 0 1,-9 0 0 0,7-4 0-1,-4-3 0 1,-3 0 0-1,0-10 0 1,-10-4 0 15,1-6 0-15,9 6 0-1,9 6 0 48,-28 1 0-63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3:16.08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 160 767 0,'-3'-5'0'0,"-4"3"0"0,7-3 0 31,7 5 0-15,-14-2 0-1,7-11 0 1,10-4 0-1,16-12 0 1,13-5 0 0,-7-4 0-1,3 18 0 1,-12 25 0-1,-13 19 0 1,-4 10 0 15,-3 12 0-15,-22 10 0-1,0 2 0 1,9-14 0 0,-10-27 0-1,20-12 0 1,0-12 0-1,10-13 0 1,26-4 0 0,6-5 0-1,6 2 0 16,-19 25 0-15,-13 19 0 0,-13 34 0-1,-12 7 0 1,5 0 0-1,-15-24 0 1,-20-24 0 0,-6-20 0-1,-3-17 0 63,9 13 0-78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3:15.24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6 0 767 0,'0'12'0'0,"-3"-2"0"0,-5-6 0 31,2-4 0-15,6 8 0 0,6 13 0-1,-4-4 0 1,4-5 0 62,2-31 0-78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3:14.90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 0 767 0,'0'0'0'0,"-6"0"0"15,6 0 0 1,0 2 0 0,0-2 0 15,-3 5 0-16,3 19 0 1,3 24 0 0,16 20 0-1,0 26 0 1,-3-9 0-1,-3-25 0 1,-7-26 0 0,-6-39 0-1,3 3 0 1,4 2 0-1,-4 2 0 17,3-2 0-17,-22-2 0 48,45 4 0-63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3:13.93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39 3 767 0,'0'0'0'0,"-16"0"0"0,13 0 0 31,-3-3 0-15,12 3 0 0,-3 0 0-1,-3 0 0 1,7 0 0 15,-14 3 0-15,-2-3 0-1,-4 0 0 1,-7 7 0-1,-25 7 0 1,-3 8 0 0,-4 0 0-1,16-7 0 1,14 14 0-1,-4 0 0 1,-3 0 0 0,9 0 0 15,-2 0 0-16,6 8 0 1,-7-1 0 0,4 8 0-1,9 4 0 1,-9-4 0-1,2-1 0 1,-2-4 0 0,6 17 0-1,3 5 0 1,1-10 0 15,-7-10 0-15,12-5 0-1,8 1 0 1,-4 6 0-1,6 11 0 1,-3 4 0 0,7 7 0-1,-10-9 0 1,-10-3 0-1,17 3 0 1,-14 2 0 15,14-7 0-15,-17-12 0-1,10 19 0 1,10 5 0 0,-1 13 0-1,1 8 0 1,-7 4 0-1,7-1 0 1,9 8 0 0,1-13 0-1,-4-2 0 1,-6-10 0 15,-20-9 0-15,3-3 0-1,-2 5 0 1,6-9 0-1,6-6 0 1,3-16 0 0,-6-3 0-1,-9 0 0 1,2 5 0-1,7-5 0 1,0 0 0 15,10 10 0-15,-13 2 0-1,-7-4 0 1,-6-6 0 0,6 3 0-1,7 5 0 1,-7 12 0-1,4-8 0 1,2-9 0 0,4-2 0-1,-6 2 0 1,-4 2 0 15,1-4 0-15,5-3 0-1,-2-3 0 1,-7-1 0-1,3 1 0 1,-9 6 0 0,9 2 0-1,-16-5 0 1,17-12 0-1,-1-5 0 1,0-12 0 15,7-7 0-15,3 7 0-1,10 2 0 1,-1 3 0 0,-5-2 0-1,-8-3 0 1,8 4 0-1,2 4 0 1,7 1 0 0,6 11 0-1,10 4 0 1,1 10 0 15,-1-2 0-15,-10 11 0-1,0-2 0 1,7 3 0-1,-16-15 0 1,9 0 0 0,-15 3 0-1,5-6 0 1,-2-4 0-1,-4-5 0 1,-3 3 0 15,0 1 0-15,10 9 0-1,-10-9 0 1,0-6 0 0,-4-5 0-1,8 9 0 1,21 5 0-1,-21 10 0 1,5-5 0 0,-12 0 0-1,6 8 0 1,7 2 0 15,-3-10 0-15,-14-3 0-1,4-16 0 1,-4-3 0-1,14 6 0 1,-4 1 0 0,4 3 0-1,-4-2 0 1,-6 4 0-1,6-2 0 1,-3 5 0 15,-3 0 0-15,-7-1 0-1,13-1 0 1,7-3 0 0,-1-3 0-1,-9 6 0 1,-3-6 0-1,-3 8 0 1,15 7 0 0,-9-7 0-1,10 7 0 16,-10-7 0-15,7-7 0 0,6-1 0-1,-13-7 0 1,6 1 0-1,-6-8 0 1,-6 0 0 0,12 7 0-1,-6 0 0 1,-6 1 0-1,12 1 0 1,-6-1 0 15,3 4 0-15,7-5 0-1,0 3 0 1,-1 2 0 0,-2 2 0-1,-4-6 0 1,-3-6 0-1,0 3 0 1,7-5 0 0,-4 7 0-1,3-7 0 16,-12 7 0-15,15 3 0 0,1 2 0-1,6-4 0 1,-3 1 0-1,-3-4 0 1,-10-5 0 0,10 2 0-1,-14 3 0 1,8-2 0-1,-4-3 0 17,0 0 0-17,-4 0 0 1,-2 5 0-1,12 2 0 1,-6 0 0 0,4-4 0-1,-8-3 0 1,4 0 0-1,-6-3 0 1,16 6 0 0,19 9 0-1,-10 5 0 16,-3-3 0-15,-6-2 0 0,0-9 0-1,-7-3 0 1,3 0 0-1,-15 0 0 1,-1-3 0 0,0-1 0-1,10 1 0 1,0 6 0-1,0 1 0 63,29-4 0-7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18.14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3 3 767 0,'-6'0'0'0,"4"0"0"0,2-2 0 32,-6 2 0-17,14-4 0 1,-2 8 0-1,-6-4 0 1,3 2 0 0,-6 3 0-1,-5-3 0 1,8 3 0-1,2-3 0 17,4 16 0-17,-3 22 0 1,-3 15 0-1,-3 5 0 1,3-6 0 0,-8-4 0-1,2-5 0 1,-3-9 0-1,9-9 0 1,6-9 0 0,-3-16 0-1,3-8 0 16,-6-1 0 32,-6-9 0-63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25.73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29 53 767 0,'0'-5'0'0,"0"3"0"0,0-3 0 31,0 5 0-15,10 0 0 0,-3-2 0-1,15-3 0 1,7-5 0-1,20 3 0 17,19-5 0-17,-3 9 0 1,6 6 0-1,-26 11 0 1,-16 6 0 0,-19 9 0-1,-10 7 0 1,-10 8 0-1,-19-8 0 1,-19-7 0 0,-20-5 0 15,0-2 0-16,13-7 0 1,32-1 0 0,7-9 0-1,16-5 0 1,10-5 0-1,15 5 0 1,17-2 0 0,26 9 0-1,-9 15 0 1,-14 7 0-1,-16 3 0 17,-19 4 0-17,-20 5 0 1,-16-4 0-1,4-6 0 1,-8-2 0 0,-15-2 0-1,-23-3 0 1,-13-2 0-1,7-14 0 1,12-16 0 0,17-9 0 15,13-2 0-16,22 2 0 1,20 5 0 0,9 2 0-1,13 3 0 63,-6-1 0-78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21.5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4 39 767 0,'3'-3'0'0,"7"-4"0"0,-13 2 0 31,-17 10 0-16,4 2 0 1,3 3 0 0,7 5 0-1,2-1 0 1,4-2 0-1,13-9 0 1,4-6 0 0,2-9 0-1,-6-10 0 1,-13 0 0 15,-10 8 0-15,-12 4 0-1,12 3 0 1,-6 7 0-1,3 7 0 1,-3 3 0 0,6 2 0-1,39-2 0 63,-3-10 0-78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20.50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40 5 767 0,'6'-5'0'0,"-12"5"0"0,3 0 0 31,-4 0 0-15,7 0 0-1,0 0 0 16,-3 0 0-15,-13 0 0 0,-4 5 0-1,-12-2 0 1,-7-3 0-1,-9 0 0 1,-1 0 0 0,23 0 0-1,16 0 0 1,17 0 0-1,3 0 0 1,-17 0 0 15,4 0 0-15,-4 7 0-1,4 0 0 1,6 8 0 0,-3 11 0-1,-3-1 0 1,-13-4 0-1,6-1 0 1,-9-3 0 0,16-3 0-1,-4 1 0 16,7-1 0-15,-9 8 0 0,-14 0 0-1,13 5 0 1,4-18 0-1,12-11 0 1,4-5 0 0,3 2 0-1,13-5 0 1,6 3 0-1,17-8 0 17,-11 8 0-17,-8 2 0 1,-14 10 0-1,-3 2 0 1,6 8 0 0,-3 2 0-1,-3 9 0 1,3-1 0-1,-16 1 0 1,-6-4 0 0,-4 2 0-1,-3 3 0 16,-22 4 0-15,6-2 0 0,-13 1 0-1,-4-1 0 1,7-8 0-1,1-6 0 1,18-10 0 0,10-10 0-1,-3-10 0 1,-12 1 0-1,5-3 0 17,1 5 0-17,9 19 0 48,7-24 0-63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16.40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8 7 767 0,'-7'0'0'0,"4"0"0"0,3-2 0 31,3 2 0-16,4-5 0 1,-17 5 0 0,10 0 0-1,-6 0 0 1,2 5 0-1,4-5 0 1,-6 2 0 0,12 3 0-1,-6 12 0 16,-9 19 0-15,-1 20 0 0,-6 5 0-1,16-3 0 1,9-9 0-1,-22-18 0 1,-3-9 0 0,3-7 0-1,13-8 0 1,10-7 0-1,-16 0 0 17,6 5 0-17,6-10 0 1,-3 5 0-1,-6 0 0 48,-3-7 0-48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01.46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7 767 0,'6'-2'0'0,"-6"-3"0"0,3 5 0 32,4 0 0-17,-4 12 0 1,-13 25 0-1,17 28 0 1,-14 18 0 0,17 1 0-1,0-25 0 1,-14-13 0-1,-5-17 0 1,-1-10 0 0,4-16 0 15,15-6 0-16,-2 3 0 1,-14 0 0 0,17-5 0-1,-10 5 0 1,0-2 0-1,-3 4 0 63,3-11 0-78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6:00.71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8 107 767 0,'-3'-3'0'0,"-7"-4"0"0,3 2 0 31,7 10 0-15,7-10 0-1,-7 5 0 1,-7 0 0-1,4 5 0 1,13-5 0 0,0-5 0-1,9-10 0 1,13-9 0-1,7-2 0 1,9 4 0 15,-22 15 0-15,-13 11 0-1,3 18 0 1,-6 15 0 0,3 13 0-1,-26 4 0 1,-32 4 0-1,-13 5 0 1,0-10 0 0,19-5 0-1,0-19 0 16,20-19 0-15,9-10 0 0,20-10 0-1,6-9 0 1,13-5 0-1,19-3 0 1,33 5 0 0,3 15 0-1,3 12 0 1,10 9 0-1,-29 8 0 1,-19-7 0 15,-40-13 0-15,-18-4 0-1,2 2 0 1,4 0 0 0,-13 7 0 62,42-19 0-78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59.63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1 6 767 0,'0'0'0'0,"0"-3"0"0,0-2 0 31,0 5 0-15,0 0 0-1,0 5 0 1,0-2 0 0,-9 4 0-1,-4 7 0 16,4 5 0-15,-1-4 0 0,13-6 0-1,7-11 0 1,-4-10 0-1,7-3 0 1,-7 1 0 0,-3 5 0-1,-12 9 0 1,-1 0 0-1,7 0 0 17,-3 2 0-17,3 3 0 1,3-3 0-1,0 3 0 1,9-3 0 62,13 13 0-78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58.04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8 767 0,'7'-2'0'0,"-4"-3"0"15,13 5 0 1,7 0 0-1,3 7 0 17,22-7 0-17,1 5 0 1,-1-2 0-1,-6-3 0 1,-22 4 0 62,-20 4 0-78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57.66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-1 2 767 0,'0'-3'0'0,"0"3"0"0,6 0 0 31,13 3 0-16,10 4 0 1,10-7 0 0,1 0 0-1,-1-3 0 1,-10-1 0-1,-10 4 0 1,0 4 0 62,-41 5 0-78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57.16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 767 0,'-3'-2'0'0,"3"2"0"0,0-5 0 31,19 5 0-15,0 5 0-1,14-5 0 16,22 2 0-15,6-2 0 0,-2 8 0-1,-24-1 0 1,-35 7 0-1,-16 13 0 1,-13 10 0 0,9 6 0-1,-2 3 0 1,-14-4 0-1,23-4 0 17,-3-1 0-17,23-15 0 1,2-10 0-1,-6-5 0 48,23-19 0-48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9.84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 767 0,'0'6'0'0,"6"6"0"0,6-10 0 31,22-9 0-15,11 5 0 0,-6-3 0 62,-3-4 0-78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56.56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8 1 767 0,'-3'-2'0'0,"-6"4"0"0,2 3 0 32,4 2 0-17,-3-5 0 1,6-2 0-1,-3 0 0 1,-4 0 0 62,7 7 0-78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56.15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46 0 767 0,'-3'3'0'0,"-14"11"0"0,-5 8 0 32,-7 21 0-17,-20 8 0 16,1 4 0-15,9-4 0 0,10-15 0-1,12-21 0 1,27-13 0-1,19-4 0 63,-3-10 0-78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55.79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0'0'0'0,"3"5"0"0,-3-5 0 31,16 2 0-15,-3 11 0 0,23 11 0-1,16 17 0 1,-7 5 0-1,-6-5 0 1,-20-19 0 0,-6-12 0-1,-6-10 0 1,-24 0 0-1,17-3 0 1,10 11 0 62,-10-23 0-78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55.14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73 767 0,'0'0'0'0,"0"-5"0"0,0 3 0 31,0 2 0-16,10-5 0 1,3-5 0 0,16-2 0-1,9-3 0 1,1-1 0-1,16 8 0 17,-23 8 0-17,-13 17 0 1,-19 10 0-1,-12 4 0 1,-18-4 0 0,1-5 0-1,0-5 0 1,-6-3 0-1,12-2 0 1,17-9 0 0,6 1 0 15,10-4 0-16,-4-4 0 1,13-4 0 0,14 6 0-1,21 9 0 1,-5 8 0-1,-20 16 0 1,-26 6 0 0,-22-4 0-1,-4-4 0 1,-6-12 0 15,0 3 0-15,-6-13 0-1,-4-5 0 1,-3-2 0-1,-6 5 0 63,48-2 0-78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53.88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 8 767 0,'0'-2'0'0,"4"-5"0"0,2 9 0 32,-3 5 0-17,-6 1 0 1,-13-4 0-1,16-4 0 1,10 3 0 0,-4-3 0-1,-3 0 0 1,4-3 0 15,-17 3 0-15,4 0 0-1,6 0 0 1,0 3 0-1,6 2 0 1,-6-5 0 0,-10-5 0-1,4 2 0 1,12 6 0 62,14-3 0-78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49.75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19 1 767 0,'-7'0'0'0,"4"-3"0"15,-3 3 0 1,12 3 0-1,-6 2 0 17,-10 4 0-17,1 11 0 1,-11 9 0-1,-15 15 0 1,-4 2 0 0,-3 9 0-1,6-1 0 1,23 2 0-1,7-5 0 1,15-5 0 0,8-10 0-1,5-9 0 16,24-13 0-15,15-21 0 0,13-12 0-1,-12-11 0 1,-26 6 0-1,-14-2 0 1,-2 4 0 0,-11 5 0-1,1 5 0 1,-10 2 0-1,0-2 0 17,-13 2 0-17,-13-5 0 1,-6 3 0-1,12 5 0 1,1 0 0 0,9 12 0-1,-16 2 0 1,-3 0 0-1,0 0 0 1,6 8 0 0,-2 2 0 15,-14 10 0-16,19-3 0 1,-2 3 0 0,22-10 0-1,0-3 0 1,-7-9 0-1,4-5 0 1,3 0 0 0,10 0 0-1,3 0 0 1,-4 2 0 62,-9-11 0-78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46.49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9 17 767 0,'0'0'0'0,"-10"0"0"0,7 0 0 31,-4 0 0-15,4 8 0 0,-7 4 0 15,-6 5 0-16,3 2 0 1,13-11 0 0,10-6 0-1,19-4 0 1,3-11 0-1,-22-8 0 1,-13-1 0 0,-17 5 0-1,1 9 0 1,-1 11 0 15,1 11 0-15,13 1 0-1,2-3 0 1,8-2 0-1,15 2 0 63,30-19 0-78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45.59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53 767 0,'26'-3'0'16,"43"-10"0"-16,-1-5 0 15,1 5 0 1,-37 10 0 15,-25 19 0 32,-14-6 0-63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45.31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 18 767 0,'-7'0'0'0,"7"-7"0"0,-3 2 0 32,16 5 0-17,23-2 0 1,12-3 0-1,20 5 0 1,-6 5 0 0,2 2 0 15,-25 0 0-16,-10 10 0 48,-29-12 0-63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44.83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3 24 767 0,'0'0'0'0,"-10"-5"0"0,4 3 0 31,2 4 0-15,14-2 0 15,0 0 0-15,3-2 0-1,6-6 0 1,10 1 0-1,26 7 0 1,12 10 0 0,-9 16 0-1,-35 33 0 1,-36 13 0-1,-35 15 0 1,-17-4 0 0,-6-20 0 15,13-25 0-16,29-26 0 1,13-31 0 0,16-17 0-1,16-10 0 1,4 2 0-1,2 10 0 1,4 20 0 0,22 21 0-1,20 15 0 1,3 7 0 15,-7 0 0-15,-22 0 0-1,-6-7 0 1,-14 0 0-1,-12-15 0 1,-4-2 0 0,-6-5 0-1,0-5 0 1,4 10 0 62,-4-5 0-78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9.61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2 767 0,'0'0'0'0,"0"-6"0"0,9 4 0 31,18 2 0-15,9 0 0-1,9-7 0 1,6 1 0 0,-21 1 0 62,-12 10 0-78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43.38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52 4 767 0,'-16'-2'0'0,"6"-3"0"0,1 10 0 32,5 17 0-17,-31 7 0 1,-14 17 0-1,-3 17 0 1,17 3 0 15,22-20 0-15,3-17 0-1,-6-17 0 1,13-12 0 46,25 0 0-4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43.01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 767 0,'0'0'0'0,"0"0"0"0,10-3 0 32,2 6 0-17,14 9 0 1,16 17 0-1,13 14 0 1,12 10 0 0,-19-2 0-1,-19-22 0 1,-16-17 0-1,-13-17 0 1,0 3 0 15,-13-13 0 32,-12 15 0-63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42.49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68 767 0,'-10'0'0'0,"13"-7"0"0,17-1 0 32,15-1 0-1,4-6 0-16,0 1 0 1,-7 2 0 0,16 9 0-1,-9 10 0 1,0 15 0-1,-23 15 0 1,-22-1 0 0,-23 7 0-1,-13-4 0 1,-17-10 0-1,5-14 0 17,25-8 0-17,35-2 0 1,7-10 0-1,-3-2 0 1,25 0 0 0,17-1 0-1,32 16 0 1,-13 13 0-1,-26 16 0 1,-52 6 0 0,-22 6 0 15,-22-3 0-16,2-10 0 1,-15-24 0 0,2-12 0-1,14-7 0 1,12 7 0 62,36 7 0-78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5:41.66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6 27 767 0,'10'0'0'0,"-20"0"0"0,3 0 0 32,-12 7 0-17,19 10 0 1,-3-3 0-1,3 0 0 1,3-6 0 0,16-1 0-1,7-7 0 1,-4-10 0-1,4-11 0 17,-17-12 0-17,-9 9 0 1,-25 12 0-1,2 17 0 1,-2 11 0 0,2 6 0-1,7 4 0 1,16-10 0-1,16-8 0 1,4-11 0 0,-10-4 0 15,11-5 0-16,5-9 0 48,-45 11 0-63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3:41.15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4 87 767 0,'0'-5'0'0,"-10"3"0"0,3-10 0 31,4 2 0-16,13-2 0 1,0 2 0 0,-17 3 0 15,7-5 0-16,0 2 0 1,7 5 0 0,-4 3 0-1,-13 2 0 1,10 0 0-1,7 7 0 1,-14 3 0 0,14 2 0-1,-14 10 0 1,7 2 0-1,-3 12 0 17,3 6 0-17,0-11 0 1,-7 3 0-1,-2-10 0 1,15-2 0 0,-12 0 0-1,15-3 0 1,-18-4 0-1,-4 2 0 1,6 5 0 0,7-3 0 15,-3 3 0-16,-3-7 0 1,-7-1 0 0,13 1 0-1,0 2 0 1,9 2 0-1,-9-2 0 1,0-2 0 0,4-8 0-1,-8 7 0 1,14 1 0-1,-7-3 0 17,-3-2 0-17,7-5 0 1,-14 4 0-1,4 4 0 1,-3-4 0 0,12 3 0-1,-12-2 0 1,12-3 0-1,-12 1 0 1,2-11 0 0,14-2 0 15,-10 5 0-16,3 0 0 1,4 5 0 0,-4-2 0-1,3 1 0 1,-12 6 0-1,6-3 0 1,0 6 0 0,0-6 0-1,-3 3 0 1,-4 4 0-1,7 6 0 17,7-11 0-17,-4 3 0 1,3-2 0-1,-15 9 0 1,12-4 0 0,-3 0 0-1,0-6 0 1,0 6 0-1,-3-1 0 1,3-1 0 0,-7-11 0 15,7 5 0-16,7 1 0 1,-7 6 0 0,0-2 0-1,3-2 0 1,-6 2 0-1,12 5 0 1,1-2 0 0,-10-3 0-1,0-10 0 1,-6 3 0-1,2-3 0 17,14 6 0-17,-7 4 0 1,4 2 0-1,-4-4 0 1,-6 2 0 0,3-2 0-1,3 2 0 1,-3-2 0-1,0-3 0 1,7 8 0 0,-14 4 0 15,17-2 0-16,-4-5 0 1,-6-9 0 0,-6 1 0-1,6-4 0 1,0 0 0-1,-3 0 0 1,-4 0 0 0,7 0 0-1,10 3 0 1,-13 9 0 15,-4-5 0-15,7-4 0-1,0-3 0 1,7 0 0-1,-4 0 0 1,-6 0 0 0,6 5 0 62,-3-5 0-78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13.00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75 12 767 0,'-7'0'0'0,"4"0"0"0,-3 0 0 32,3 0 0-17,-7 0 0 1,-6-2 0-1,-4 2 0 1,1-5 0 0,-10 3 0-1,7-3 0 1,2 10 0-1,1 2 0 17,-10 7 0-17,3 8 0 1,-6 7 0-1,22 0 0 1,4 0 0 0,12-5 0-1,14 3 0 1,2-3 0-1,17 3 0 1,0-10 0 0,9-3 0-1,-3-9 0 16,3-10 0-15,-9-2 0 0,-20-8 0-1,0-6 0 1,-9-8 0-1,-7 4 0 1,-6-1 0 0,-3 9 0-1,-23-5 0 1,16 0 0-1,3 3 0 17,-6 2 0-17,6 17 0 48,-12-5 0-63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33.8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3 0 767 0,'7'8'0'16,"-17"-1"0"-16,10 5 0 15,-7-2 0 17,14 4 0-17,-4 1 0 1,-13-8 0-1,17-7 0 1,6-7 0 0,-3-10 0-1,6-5 0 1,-23 3 0-1,-6 16 0 1,-6 11 0 0,-1 9 0 15,1 2 0-16,19 3 0 1,10-5 0 0,9-10 0-1,1-9 0 1,-1-11 0-1,-9-4 0 1,9 5 0 0,-19 10 0-1,-10 2 0 1,-15 14 0 62,-5-14 0-78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25.89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9 5 767 0,'-6'0'0'0,"-4"0"0"0,7-5 0 32,-4 5 0-17,14 7 0 1,-4 8 0 15,3 11 0-15,-6 10 0-1,-9-7 0 1,2-4 0-1,7-6 0 1,-3-5 0 0,6-4 0-1,4-12 0 1,-7-3 0 62,0 5 0-78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402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5-05-11T20:50:13.97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0:03.31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9 0 767 0,'-9'0'0'0,"-17"5"0"15,-2-3 0 1,-4 10 0-1,7-4 0 17,6 1 0-17,19 6 0 1,0-8 0-1,0 7 0 1,16-2 0 0,12 5 0-1,20 12 0 1,2 7 0-1,-12 0 0 1,-22-9 0 0,-32-10 0-1,-3-5 0 16,-3-5 0-15,6-7 0 0,4-12 0-1,2-10 0 1,20-7 0-1,9-2 0 1,3-3 0 0,3 3 0-1,7 2 0 1,3 0 0-1,-4 10 0 17,-5 5 0-17,-17 4 0 1,-6 5 0-1,-12 5 0 63,9 0 0-78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7.35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9 29 767 0,'-21'18'0'0,"-21"11"0"0,12 9 0 31,24 5 0-16,33-2 0 1,24-17 0 0,16-21 0-1,-4-19 0 1,-9-25 0-1,-30-6 0 1,-33-7 0 0,-36 9 0 62,-15 23 0-78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0:02.52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2 0 767 0,'-3'13'0'0,"-33"11"0"16,4 12 0 0,-23 7 0-1,16 6 0 16,7-13 0-15,3-12 0 0,23-12 0-1,6-12 0 1,16 0 0 62,6-5 0-78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0:02.02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 35 767 0,'-6'0'0'0,"3"-2"0"0,-4-5 0 31,14 2 0-15,2 5 0 0,11-3 0-1,9-2 0 1,3-4 0-1,4 4 0 1,-14 5 0 0,-5 7 0-1,-24 8 0 16,4-1 0-15,-17 1 0 0,4-1 0-1,-16-1 0 1,-4 1 0-1,14-4 0 1,12-3 0 0,13-7 0-1,4 0 0 1,12 0 0-1,10 0 0 17,13 0 0-17,7 12 0 1,-20 5 0-1,-23 5 0 1,-15 7 0 0,-30-7 0-1,-6-3 0 1,3-9 0-1,12-10 0 1,24-2 0 0,-4-3 0 62,10 2 0-78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0:01.10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2 7 767 0,'0'0'0'0,"6"-2"0"0,4-3 0 15,-1 5 0 17,-15 0 0-17,-7 7 0 1,4 8 0-1,2 4 0 1,14 5 0 0,-7-2 0-1,0-3 0 1,-10-12 0-1,10-4 0 1,3-6 0 0,-12 3 0-1,-4 3 0 63,32 9 0-78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27.72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4 19 767 0,'0'0'0'0,"-19"-5"0"0,-4 3 0 31,-6 4 0-16,3 10 0 1,7 2 0 0,-1 8 0-1,1-13 0 1,-3 3 0-1,15-2 0 1,-3-5 0 0,17-3 0-1,3 5 0 1,2 5 0 15,24 3 0-15,12-6 0-1,4 5 0 1,-13-9 0-1,-20 2 0 1,-9 1 0 0,-10 1 0-1,9 3 0 1,-12 2 0-1,-3 1 0 1,-14-6 0 15,-2-1 0-15,2-1 0-1,11 0 0 1,-7 0 0 0,16-2 0-1,0-3 0 1,0-9 0-1,-4 0 0 1,-15-7 0 0,0 4 0-1,22 3 0 1,3 0 0 15,4-1 0-15,3-4 0-1,-3-4 0 1,6-3 0-1,-3 4 0 1,6 1 0 0,0 0 0-1,-3-1 0 1,-6-6 0-1,3 11 0 1,-3-4 0 15,6-1 0-15,-6-4 0-1,2 5 0 1,-5 0 0 0,-7 26 0 62,-19-24 0-78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26.50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39 0 767 0,'3'4'0'0,"-13"-1"0"0,1 4 0 32,-11 5 0-17,-2 10 0 1,-17 2 0-1,0 5 0 1,14 7 0 0,-4-3 0-1,6-9 0 1,-6-9 0-1,32-10 0 1,7-3 0 0,0-2 0 15,-4 5 0 31,-12 2 0-62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25.11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0 52 767 0,'3'4'0'0,"-6"-8"0"0,-3 0 0 31,2-1 0-15,14 10 0 0,-10-5 0-1,3 0 0 1,-3-5 0-1,7 5 0 1,5 0 0 0,4-2 0 15,-6-3 0-16,1-2 0 1,1 5 0 0,-12-3 0-1,10 2 0 1,9-4 0-1,1-5 0 1,18 12 0 0,-19 0 0-1,1 5 0 1,-13-3 0-1,6-2 0 17,6 5 0-17,-3-5 0 1,-3 0 0-1,-7 7 0 1,-6-4 0 0,13 4 0-1,-3 0 0 1,-1-2 0-1,1 6 0 1,7-4 0 0,2 0 0 15,-16-2 0-16,4-3 0 1,-14 3 0 0,14 2 0-1,2 0 0 1,-9-7 0-1,3 0 0 1,4 3 0 0,-4-3 0-1,-6 0 0 1,3 5 0 62,-26-13 0-78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59.8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 265 767 0,'0'-3'0'0,"-6"3"0"16,6-4 0-1,6 4 0 16,-22 0 0-15,16 0 0 0,-3 0 0-1,13 4 0 1,-1-4 0-1,-5-4 0 1,-8 1 0 0,8-4 0-1,21-5 0 1,8 9 0-1,-4-4 0 1,-13 0 0 15,13 7 0-15,10-12 0-1,23 4 0 1,22-6 0 0,-16-1 0-1,3 6 0 1,-13 1 0-1,-13 3 0 1,-22-2 0 0,-7 0 0-1,13 4 0 16,20 3 0-15,3-7 0 0,6-7 0-1,10 1 0 1,10 11 0-1,-1 4 0 1,-9 3 0 0,0-5 0-1,0-5 0 1,16 3 0-1,-16-3 0 1,-9 5 0 15,-11 5 0-15,-15-12 0-1,22 2 0 1,6-2 0 0,14 4 0-1,-4-2 0 1,-7 3 0-1,14 2 0 1,-1-5 0 0,10 5 0-1,-16-7 0 16,7 0 0-15,6 4 0 0,-13-2 0-1,4-2 0 1,-14 5 0-1,17-3 0 1,-3 5 0 0,5-3 0-1,-2 6 0 1,-10-6 0-1,-10-2 0 1,-9 3 0 15,-4 4 0-15,-6 3 0-1,10-5 0 1,-7-5 0 0,3 3 0-1,4-3 0 1,-7 3 0-1,13-3 0 1,-7 2 0 0,-9-1 0-1,-7 4 0 16,-6-3 0-15,7 3 0 0,15-5 0-1,27 5 0 1,2 5 0-1,1-2 0 1,-10 1 0 0,-36-4 0-1,14 3 0 1,-14-3 0-1,13 5 0 1,7-5 0 15,13-5 0-15,3 5 0-1,3 0 0 1,7 5 0 0,-10-3 0-1,-4-2 0 1,-15 5 0-1,-17-5 0 1,7 0 0 0,16 2 0-1,13-9 0 16,10 5 0-15,-10-6 0 0,-7 8 0-1,-12 0 0 1,-10 3 0-1,-10-3 0 1,-3 0 0 0,3 0 0-1,-19 5 0 1,9-5 0-1,13 0 0 17,4 0 0-17,12 2 0 1,-9 3 0-1,10-3 0 1,19-2 0 0,-7 0 0-1,17 13 0 1,-29-6 0-1,-4 0 0 1,-23-4 0 0,-12 1 0-1,6-4 0 16,4-4 0-15,19 4 0 0,18-3 0-1,11 6 0 1,0 1 0-1,-16 4 0 1,-23 1 0 0,-23-4 0-1,-3-5 0 1,-3 0 0-1,10 3 0 17,10-3 0-17,9 0 0 1,19 4 0-1,17-1 0 1,3 9 0 0,-7-5 0-1,-12 3 0 1,0 2 0-1,-24-2 0 1,-15-5 0 0,3-13 0 15,16 1 0-16,30 7 0 1,8-5 0 0,11 10 0-1,-3-2 0 1,-14 4 0-1,-6 0 0 1,-32 0 0 0,-7-7 0-1,-3 0 0 1,6 0 0-1,-9 0 0 17,-3 0 0-17,5 0 0 1,34 0 0-1,2 0 0 1,1 0 0 0,-17 5 0-1,-12-2 0 1,-1 9 0-1,0-5 0 1,-2-4 0 0,-4 1 0 15,3 4 0-16,6-6 0 1,14 5 0 0,-4 1 0-1,-2-1 0 1,-1 0 0-1,6-2 0 1,7 2 0 0,-6 1 0-1,-13-6 0 1,-14 5 0-1,-2-2 0 17,-4-2 0-17,23-3 0 1,13 7 0-1,-7 0 0 1,-6-2 0 0,-16-5 0-1,-1 0 0 1,-9 0 0-1,0 2 0 1,0 11 0 62,0-13 0-78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48.29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14 6 767 0,'0'0'0'0,"0"-2"0"0,-6-3 0 32,-4 5 0-17,10 0 0 1,-3 7 0-1,-7 5 0 1,3 12 0 0,-2 20 0 15,9 7 0-16,-10-2 0 1,-3-13 0 0,-3-4 0-1,-4-6 0 1,11-9 0-1,9-5 0 1,-3-12 0 0,6 0 0 62,23 8 0-78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47.18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4 5 767 0,'-6'0'0'0,"6"0"0"0,0-5 0 31,0 5 0-15,6 0 0-1,-15 0 0 17,9 7 0-17,3 15 0 1,-13 12 0-1,1 4 0 1,-4 5 0 0,-3-6 0-1,6-4 0 1,7-4 0-1,-3-7 0 1,6-8 0 0,-10-11 0 15,10-6 0-16,10-1 0 1,6 1 0 46,-16-9 0-62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45.52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9 6 767 0,'-7'0'0'0,"7"-5"0"0,-3 5 0 31,-4 0 0-16,4 0 0 1,6 0 0 0,-12 0 0-1,9 0 0 1,6 8 0-1,-3 6 0 17,4 8 0-17,-17 5 0 1,-6 4 0-1,13 13 0 1,-17 4 0 0,20-9 0-1,4-12 0 1,2-20 0-1,-3-4 0 1,-3-6 0 0,0 3 0 15,0 0 0-16,0 0 0 48,0 0 0-63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7.00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8 7 767 0,'-3'2'0'0,"-6"10"0"0,-9 1 0 32,-6 10 0-17,3 10 0 1,6 6 0-1,21-3 0 1,15-5 0 0,12-18 0 15,21-19 0-16,-6-26 0 1,-6-10 0 0,-30-3 0-1,-30 11 0 1,-18 11 0-1,9 5 0 63,-9 9 0-78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44.14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9 15 767 0,'-4'-5'0'0,"4"3"0"0,0-3 0 31,-6 2 0-15,3 3 0 0,12 3 0 15,-15-3 0-16,16 5 0 1,-14 2 0 0,-2 0 0-1,3 10 0 1,-14 10 0-1,8 12 0 1,9 12 0 0,-10-8 0-1,0-1 0 1,1-21 0 15,5-11 0-15,14-10 0-1,-10-2 0 1,0 2 0-1,-10-5 0 1,4 12 0 62,32-29 0-78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42.32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1 7 767 0,'-9'-2'0'0,"6"2"0"0,-3-5 0 31,12 10 0-16,-15-5 0 1,9 0 0 0,-6-5 0-1,6 5 0 1,9 5 0-1,-12 2 0 17,12 15 0-17,-18 9 0 1,3 10 0-1,6-5 0 1,-3 3 0 0,6-3 0-1,-13-7 0 1,7 0 0-1,6-10 0 1,7-12 0 0,-1-7 0-1,-3-12 0 16,-12 3 0 32,12-6 0-63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41.07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1 8 767 0,'-3'-2'0'0,"-4"2"0"0,4-5 0 31,-3 5 0-16,6 0 0 1,0 0 0 0,9 5 0 62,-60-3 0-78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40.4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8 7 767 0,'-3'0'0'0,"-7"0"0"0,10 0 0 32,-9-2 0-17,9 2 0 1,0-5 0-1,-7 10 0 1,17-3 0 62,-10 3 0-78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39.61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7 3 767 0,'-7'-3'0'0,"7"3"0"0,-3 0 0 31,3 0 0-15,3 3 0-1,-3-3 0 1,7 0 0 0,-14-3 0-1,-3 6 0 63,10-3 0-78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38.68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4 11 767 0,'-6'0'0'0,"3"-4"0"0,-3 2 0 31,12 4 0-16,-15-4 0 1,9-3 0 0,0 5 0-1,3 0 0 1,3 7 0 62,-31-14 0-78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37.93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 7 767 0,'3'0'0'0,"7"5"0"0,-10-10 0 32,0 5 0-17,-10-2 0 1,10-3 0-1,-3 5 0 1,-7 5 0 62,33 2 0-78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36.97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 10 767 0,'0'-3'0'0,"-10"-2"0"0,7 3 0 31,-3 2 0-16,12 0 0 1,-6 2 0 0,0-2 0-1,0 5 0 1,0-10 0 62,23 20 0-78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36.22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 6 767 0,'0'0'0'0,"0"0"0"0,0-4 0 31,0 4 0-15,0 0 0 0,-9 0 0-1,0 0 0 1,9-2 0-1,6 2 0 1,6 6 0 62,-5-6 0-78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35.42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 11 767 0,'-9'-7'0'16,"3"3"0"-16,12 4 0 15,-3 4 0 17,3-4 0-17,-15-4 0 1,9 4 0-1,0 0 0 1,-6 0 0 0,15 4 0-1,-9-4 0 1,0 0 0-1,-3 0 0 63,3 0 0-78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6.28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8 767 0,'15'-7'0'0,"6"-4"0"0,6-3 0 31,9 8 0-15,9 10 0-1,-3 5 0 1,-21 11 0-1,-12 8 0 1,-9 3 0 15,-12 5 0-15,-15 5 0-1,-15 11 0 1,-6 2 0 0,12-7 0-1,21-17 0 1,33-23 0-1,24-21 0 1,15-9 0 0,6-1 0-1,-12 3 0 1,-24 14 0 15,-18 12 0-15,-6 4 0-1,12-2 0 1,-12-3 0 62,12-10 0-78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22.96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7 0 767 0,'-3'0'0'0,"3"2"0"0,-7 11 0 31,7 11 0-16,-3 17 0 1,-4-2 0 0,7 2 0-1,0-17 0 1,-3 3 0-1,-3-5 0 1,-14-5 0 62,40-10 0-78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21.89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-1 767 0,'6'0'0'0,"4"0"0"0,-10 0 0 31,-10 2 0-15,10 17 0-1,3 13 0 1,4 9 0 0,-14-3 0-1,4-2 0 16,-3 0 0-15,12-7 0 0,-6-10 0-1,-25-16 0 63,53 4 0-78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20.90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8 5 767 0,'-6'-5'0'0,"2"5"0"0,-2 0 0 31,6 7 0-16,-10 13 0 1,0 4 0 15,-2 10 0-15,2 5 0-1,10-5 0 1,-7-10 0 0,4-10 0-1,3-2 0 1,3-2 0 62,-3-10 0-78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20.03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0 0 767 0,'0'0'0'0,"0"0"0"0,-3-3 0 32,-3 6 0-17,6-3 0 1,6 5 0-1,-3-3 0 1,-12 5 0 15,9 8 0-15,-4 11 0-1,-5 5 0 1,-7 6 0 0,3-4 0-1,3-9 0 1,4-2 0-1,3-8 0 1,3 6 0 0,9-6 0-1,-5-7 0 63,15 8 0-78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18.97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9 5 767 0,'7'0'0'0,"-7"-5"0"0,0 2 0 31,-10 3 0-15,10 8 0 0,-7-1 0-1,7 3 0 1,-3 9 0-1,-7 5 0 1,4 10 0 0,6 3 0-1,19-1 0 1,-19-4 0 15,0 2 0-15,0 2 0-1,7-5 0 1,-4-1 0-1,4-16 0 1,-7-9 0 0,-7-10 0-1,14 3 0 1,-7-6 0-1,9 1 0 63,-25-20 0-78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17.13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7 0 767 0,'0'0'0'0,"0"0"0"0,-3 0 0 31,-4 0 0-16,7 0 0 1,0 7 0 0,-3 1 0-1,-6 13 0 1,-10 8 0-1,9 15 0 1,10 2 0 0,3-5 0 15,-3-5 0-16,0-7 0 1,-3-12 0 0,3-10 0-1,19-7 0 63,-44-2 0-78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15.53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26 7 767 0,'0'-2'0'0,"-6"-3"0"0,2 2 0 31,-2 6 0-16,6-3 0 1,16 0 0 0,-16 0 0-1,-16 0 0 1,6 7 0-1,0 0 0 1,7 13 0 15,-6 2 0-15,2 7 0-1,4 0 0 1,-4 2 0 0,4-2 0-1,-7 0 0 1,1 0 0-1,-1 0 0 1,-6-7 0 0,13 5 0-1,3-6 0 16,-7-4 0-15,4-9 0 0,3-1 0-1,0-10 0 1,10 3 0-1,-7 3 0 63,-3 2 0-78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08.73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8 12 767 0,'-10'-5'0'0,"4"3"0"0,-4-3 0 31,20 10 0-15,-20-3 0-1,10 13 0 1,0 26 0 0,-3 26 0-1,-3 18 0 16,3-10 0-15,6-12 0 0,3-20 0-1,-6-11 0 1,-9-13 0-1,12-2 0 1,6-5 0 0,-2 5 0 62,-26-24 0-78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06.33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6 44 767 0,'0'-5'0'0,"10"10"0"0,-7-10 0 31,-6 10 0-15,3-10 0-1,-6-2 0 1,6 5 0-1,0-6 0 1,0-4 0 0,-4 10 0-1,8-3 0 1,-14 2 0-1,10 3 0 17,0 3 0-17,6 2 0 1,-2-3 0-1,-8 3 0 1,8-5 0 0,-14 2 0-1,16 13 0 1,-12 12 0-1,3 9 0 1,6 8 0 0,-6-13 0 15,6 3 0-16,-3-10 0 1,10 3 0 0,-4-4 0-1,-6-1 0 1,0-2 0-1,0-6 0 1,-6 3 0 0,6 17 0-1,0 5 0 1,0 5 0-1,6-8 0 17,-3-17 0-17,-6-19 0 1,-7-7 0-1,4 0 0 1,3 7 0 0,16 7 0-1,-7 0 0 63,-32-21 0-78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0:07.25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 143 767 0,'0'7'0'0,"0"-2"0"0,-3-3 0 31,6-4 0-16,3-3 0 1,7-10 0 0,-6-9 0-1,-4-11 0 1,6 3 0-1,11 10 0 17,-14 7 0-17,-3 8 0 1,-3 10 0-1,-3 4 0 1,6 8 0 0,14 12 0-1,15 5 0 1,13 2 0-1,-16-12 0 1,0-12 0 0,-10-3 0 62,-19-2 0-7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5.68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6 0 767 0,'-6'11'0'0,"-2"16"0"0,-1 16 0 31,6 23 0-15,6 4 0 0,6-5 0-1,-1-22 0 1,1-23 0-1,0-20 0 63,-9-6 0-78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0:06.40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4 767 0,'6'-2'0'16,"-6"-3"0"-16,4 10 0 15,5 4 0 17,7 20 0-17,3 8 0 1,-9 13 0-1,9-1 0 1,0-3 0 0,-6-10 0-1,13-7 0 1,-17-10 0-1,1-19 0 1,-10-4 0 0,-19-4 0 15,9 6 0 31,13-10 0-62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50.4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4 29 767 0,'6'0'0'0,"7"0"0"0,6-2 0 31,7-6 0-16,-6 1 0 1,-7 0 0 0,13 2 0-1,-4 5 0 1,7 0 0-1,-9 7 0 1,-23 13 0 0,-17 9 0 15,-15 7 0-16,-14-4 0 1,7-3 0 0,6-10 0-1,14-12 0 1,22-4 0-1,3-10 0 1,26-1 0 0,0 1 0-1,0-3 0 1,7-2 0 15,-7 10 0-15,-6 9 0-1,-7 17 0 1,-6 10 0-1,-10 5 0 1,-10-3 0 0,-10-6 0-1,-5-9 0 1,-5-8 0-1,-18-11 0 1,6-4 0 0,13-18 0 62,29 20 0-78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49.61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1 11 767 0,'0'-4'0'0,"0"1"0"0,0-2 0 31,0 13 0-15,-3 4 0 0,3 5 0-1,-16 17 0 1,-4 9 0-1,1 3 0 1,0-2 0 0,19-22 0 15,-4-15 0-16,4-14 0 1,0 5 0 0,10 4 0 46,-10-17 0-4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07.22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51 7 767 0,'-3'0'0'0,"-3"-7"0"0,2 7 0 31,-5 7 0-15,-11 15 0 0,-19 7 0-1,4 8 0 1,12 6 0 15,7 1 0-15,26 0 0-1,6-13 0 1,7-9 0-1,25 5 0 1,27-13 0 0,2-4 0-1,-15-20 0 1,-23-11 0-1,-4-9 0 1,-22-18 0 0,-16-3 0 15,-23 0 0-16,7 19 0 1,-11 13 0 0,1 9 0-1,-13 5 0 1,3 5 0-1,20 15 0 63,-7-10 0-78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0:08.55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18 0 767 0,'-3'4'0'0,"-7"11"0"0,-6 7 0 31,-7 14 0-16,-12 15 0 1,-14 7 0 0,7 15 0-1,-12-7 0 1,-4 2 0 15,0-10 0-15,9-2 0-1,27-27 0 1,22-22 0-1,12-19 0 1,18-3 0 62,15-14 0-78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0:08.08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1 1 767 0,'-9'-5'0'0,"9"10"0"0,-10 4 0 32,10 18 0-17,-10 4 0 1,7 3 0 15,3-5 0-15,0-12 0-1,-6-3 0 1,-4 1 0-1,7-1 0 1,-4 6 0 62,4-20 0-78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50.98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00 0 767 0,'-3'2'0'0,"-13"6"0"0,-13 6 0 31,-13 20 0-15,-13 17 0 15,-23 17 0-16,-9 17 0 1,-3 9 0 0,12-12 0-1,20-9 0 1,13-22 0-1,26-29 0 1,16-15 0 0,12-9 0-1,1-10 0 1,13 2 0 62,2-5 0-78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09.54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70 22 767 0,'0'-5'0'0,"-6"3"0"0,2-5 0 31,-5 2 0-15,-1 2 0-1,13 11 0 1,4 6 0 15,-4 18 0-15,-6 23 0-1,-23 3 0 1,14 3 0-1,5-13 0 1,4-26 0 0,3-20 0-1,0-2 0 1,10-2 0 62,-20-46 0-78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0:09.24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8 87 767 0,'0'-2'0'0,"-16"-3"0"0,-7 10 0 31,-25 10 0-15,-11 2 0-1,30 12 0 1,10 5 0 0,22-5 0-1,26-5 0 1,10-2 0 15,19 5 0-15,-9-10 0-1,-33 2 0 1,-13-2 0-1,-22 2 0 1,-20 3 0 0,-3-5 0-1,-3-17 0 1,25-14 0-1,36-25 0 1,4-17 0 0,9-12 0 15,10-10 0-16,0 18 0 1,0 16 0 0,-27 25 0-1,-5 16 0 1,-7 6 0-1,23 2 0 63,-14-25 0-78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49:51.72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2 51 767 0,'0'-8'0'0,"3"1"0"0,-3 5 0 31,-9 9 0-15,-21-5 0-1,-2 6 0 1,-3-1 0 0,12 8 0-1,-3 11 0 1,13 3 0-1,23 15 0 1,9-5 0 0,33 4 0-1,3-1 0 1,-16-6 0 15,-36-4 0-15,-26-3 0-1,-15 0 0 1,-1-2 0-1,-7-18 0 1,24-18 0 0,22-21 0-1,3-25 0 1,16-6 0-1,27-2 0 1,12 10 0 15,20 2 0-15,-7 7 0-1,-13 3 0 1,-3 16 0 0,-32 6 0 62,-43 12 0-78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5.04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 0 767 0,'-3'0'0'0,"-3"7"0"0,6-5 0 32,6 11 0-17,-3-2 0 1,5-11 0 62,-8 7 0-78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6.97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56 25 767 0,'-19'0'0'0,"-27"0"0"0,-5-3 0 31,2-4 0-16,4 0 0 17,3-5 0-17,25 12 0 1,14 4 0-1,6 6 0 1,7 5 0 0,-10 4 0-1,0 10 0 1,0 15 0-1,-13 7 0 1,-13-5 0 0,4-5 0-1,-4-12 0 16,23-19 0-15,3-5 0 0,-7-5 0-1,26-5 0 1,11-5 0-1,15 3 0 1,7 0 0 0,-7 2 0-1,4 5 0 1,-27 14 0-1,4 8 0 17,-32 12 0-17,-7-2 0 1,-16-5 0-1,-1-6 0 1,-8-4 0 0,-21 5 0-1,-5-2 0 1,25-13 0-1,58-5 0 63,1-4 0-78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3.75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0 0 767 0,'-9'5'0'0,"9"10"0"0,0 14 0 32,9 17 0-17,-15 20 0 1,6-3 0-1,6-17 0 1,-2-20 0 0,5-18 0-1,1-8 0 63,-10 2 0-78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00.36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94 20 767 0,'-10'0'0'0,"-19"0"0"0,-3 0 0 31,-14-5 0-15,8-2 0 15,15 0 0-16,4 11 0 1,9-1 0 0,4 4 0-1,-4 7 0 1,7 15 0-1,-7 13 0 1,0-6 0 0,-6 2 0-1,6-1 0 1,1 4 0-1,6-12 0 17,-4-15 0-17,4-14 0 1,13-5 0-1,-1-2 0 1,24-3 0 0,12-2 0-1,16 3 0 1,7 1 0-1,-10 16 0 1,-13 1 0 0,-22 13 0 15,-17 7 0-16,-16 5 0 1,-9 2 0 0,-16-7 0-1,-7-7 0 1,-13-8 0-1,13-11 0 1,6 2 0 0,14-10 0 62,2 5 0-78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9.00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0 12 767 0,'-4'-5'0'0,"-5"3"0"0,2-3 0 15,17 5 0 16,0 0 0-15,15 5 0 0,24-3 0-1,2 3 0 1,14 2 0-1,-36-4 0 63,-55 8 0-78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7.49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0 767 0,'3'-2'0'0,"3"-3"0"0,-6 3 0 32,0 2 0-17,10 0 0 1,29 0 0-1,28 2 0 1,24 5 0 0,15 1 0-1,-3 4 0 1,-22-3 0 15,-36-1 0-15,-35-3 0-1,-10-10 0 1,-7 10 0 46,-12 2 0-4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5.86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2 1 767 0,'0'0'0'0,"0"-5"0"0,-4 10 0 31,-5 4 0-15,-11 11 0-1,-6-6 0 1,23-4 0 0,23-10 0-1,12-7 0 16,-6-10 0-15,-16 2 0 0,-20 3 0-1,-10 12 0 1,-18 15 0 62,38-8 0-78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4.32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6 767 0,'7'0'0'0,"5"-5"0"0,8 3 0 31,15 4 0-15,24 6 0-1,28 4 0 1,30-5 0-1,-17 0 0 1,-32-7 0 0,-42-4 0-1,-33 1 0 1,-2 6 0 15,18 9 0 31,-28-3 0-62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2.82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9 767 0,'16'0'0'0,"10"2"0"0,7-4 0 31,12-3 0-15,3-2 0 0,-5 4 0-1,-14 3 0 1,-10 3 0 62,-12 9 0-78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2.47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9 767 0,'7'0'0'0,"-7"-2"0"0,9-2 0 31,-5 2 0-16,21 2 0 1,8 0 0 0,25 2 0-1,0 2 0 1,-7-4 0-1,-22 0 0 1,-9 2 0 62,-20-2 0-78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1.71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 83 767 0,'4'-4'0'0,"-4"1"0"0,6-2 0 31,-12 5 0-16,15 0 0 1,11 5 0 0,6-2 0-1,16 1 0 1,16-4 0-1,20 0 0 1,6 0 0 15,-3 0 0-15,-7-7 0-1,-12 0 0 1,12 0 0 0,-3 2 0-1,-6 5 0 1,-24 0 0-1,-5 5 0 1,-7-3 0 0,-7 3 0-1,17-5 0 1,0 0 0 15,10 0 0-15,-4 0 0-1,-16 0 0 1,-6 0 0-1,3 0 0 1,-4-5 0 0,4 5 0-1,3-2 0 1,10-3 0-1,-16 2 0 1,3 3 0 15,-7-5 0-15,4 3 0-1,3-3 0 1,-4 3 0 0,4-3 0-1,-16 2 0 1,3-1 0-1,16-4 0 1,7 6 0 0,2-5 0-1,-8-1 0 1,-17 4 0 15,-4 4 0-15,-12 0 0-1,-7 0 0 1,10 0 0-1,-6 4 0 1,12-4 0 0,-6 0 0-1,0-4 0 1,0 8 0-1,4-4 0 1,-4 3 0 15,0-6 0-15,-10 6 0-1,0 9 0 1,10 2 0 0,-3 8 0-1,-7 10 0 1,-9 3 0-1,-1 9 0 1,1-3 0 0,9-9 0-1,4-10 0 16,3-3 0-15,-4-2 0 0,-3 5 0-1,1 3 0 1,5-3 0-1,-2 0 0 1,16-12 0 0,-4-3 0-1,-3-7 0 1,4-2 0-1,-23 2 0 1,3 0 0 15,3-5 0-15,3 5 0-1,7 0 0 1,-3 0 0 0,-16 0 0-1,-1 0 0 1,-18-3 0-1,-8 3 0 1,7 0 0 0,1 0 0-1,-1-4 0 16,-13 1 0-15,-3-9 0 0,-7 10 0-1,7 2 0 1,23 0 0-1,6 2 0 1,7 3 0 0,-4-3 0-1,-6 3 0 1,3 2 0-1,-12 1 0 17,-4-6 0-17,3 5 0 1,4-2 0-1,22 3 0 1,-3-8 0 0,-7 2 0-1,-6-2 0 1,-7 5 0-1,4-3 0 1,-7-2 0 0,0 0 0-1,10 0 0 16,-7-7 0-15,-2 7 0 0,-1-10 0-1,0 5 0 1,-3-2 0-1,3 7 0 1,0-2 0 0,-6-3 0-1,12 5 0 1,8-3 0-1,12 6 0 17,6 2 0-17,4-5 0 48,22 7 0-63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4.81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2 0 767 0,'-3'7'0'0,"3"2"0"0,-6-2 0 31,3 4 0-16,3 5 0 48,9 9 0-48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49.07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0 12 767 0,'-9'0'0'0,"6"-5"0"0,3 3 0 31,-7-3 0-15,-2 12 0-1,6 8 0 1,3 19 0-1,9 12 0 1,-9 10 0 15,0-3 0-15,10 3 0-1,-7-2 0 1,-3-10 0 0,0-10 0-1,-3-3 0 1,-4-11 0-1,4-11 0 1,-6-11 0 0,9-5 0-1,19-13 0 63,-16 3 0-78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35.44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23 0 767 0,'0'5'0'0,"-13"19"0"0,-23 17 0 31,-25 27 0-15,16 24 0 0,6-5 0-1,30-22 0 1,5-21 0-1,-15-23 0 1,19-13 0 15,0-8 0-15,3-5 0-1,17 10 0 48,-40-18 0-63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34.71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0 16 767 0,'0'2'0'0,"19"-2"0"0,-6-2 0 31,13-5 0-16,-13-1 0 1,-3 8 0 0,6 0 0-1,-23 3 0 1,4-3 0-1,-7 0 0 1,4-3 0 15,16 3 0-15,-1 3 0-1,-2 2 0 1,-4-5 0 0,-6-5 0-1,-4 5 0 1,4-3 0-1,3 6 0 1,0 2 0 0,-10-5 0-1,10 2 0 1,-19 3 0 15,-1 2 0-15,-15-4 0-1,3 1 0 1,12 4 0-1,14-1 0 1,2-7 0 0,-2-7 0-1,3 9 0 1,3 3 0-1,-10 10 0 1,10 6 0 15,0-4 0-15,-6 17 0-1,2-2 0 1,4-5 0 0,13 2 0-1,3-15 0 1,-12 1 0-1,-4-15 0 1,0 0 0 0,0-5 0-1,0-5 0 1,9 3 0 15,11 0 0-15,6 2 0-1,-7-2 0 1,-6 4 0-1,6 3 0 1,7 7 0 0,3 3 0-1,4 12 0 1,-17-7 0-1,-13-1 0 1,-22 5 0 15,-1 3 0-15,1 7 0-1,-10-12 0 1,0 3 0 0,-10-10 0-1,19-3 0 1,-2-2 0-1,12-10 0 1,13 2 0 62,-22-16 0-78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01.41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05 0 767 0,'0'12'0'0,"-6"24"0"0,-7 0 0 31,-13 10 0-15,7 2 0-1,-3-9 0 16,6-5 0-15,13-20 0 0,6-11 0-1,-3-3 0 1,9-3 0-1,7-4 0 63,4-5 0-78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00.74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4 767 0,'16'0'0'0,"32"-4"0"0,11 4 0 31,18 4 0-15,20 6 0-1,0-10 0 1,-19 0 0 0,-58 0 0 62,-17 12 0-78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9.26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1 767 0,'22'-2'0'0,"17"-5"0"0,0-6 0 94,-42 4 0-94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8.40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43 0 767 0,'-7'0'0'0,"-5"5"0"0,-5 2 0 31,-2 0 0-16,-3 10 0 1,-4 5 0 0,3 7 0-1,14 4 0 1,2 3 0-1,7 8 0 1,7-6 0 15,5-9 0-15,14-7 0-1,6-24 0 1,7-11 0 0,0-3 0-1,9-4 0 1,-22 6 0-1,-23-1 0 1,-6 6 0 0,-13-3 0-1,13 2 0 16,-23-2 0-15,3 5 0 0,-15 12 0-1,-8 4 0 1,8 11 0-1,15-4 0 1,14 6 0 0,12-7 0-1,3 4 0 1,-6-12 0-1,3 0 0 17,-3-4 0 30,0-3 0-62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55.17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8 54 767 0,'3'-3'0'0,"13"-1"0"0,7-4 0 31,15 1 0-15,7-7 0-1,7 4 0 17,3 3 0-17,-13 14 0 1,-16 15 0-1,-33 14 0 1,-25 10 0 0,-13 5 0-1,-16 12 0 1,2-5 0-1,-5-15 0 1,12-14 0 0,23-19 0-1,10-5 0 16,32-12 0-15,6-13 0 0,10-4 0-1,10-3 0 1,6 6 0-1,-6 11 0 1,3 3 0 0,13 2 0-1,-4 12 0 1,-2 0 0-1,-14-2 0 17,-15-2 0-17,-7-3 0 1,-4 0 0-1,-9 0 0 63,0 0 0-78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36.25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3 0 767 0,'0'5'0'0,"-3"4"0"0,-4 4 0 31,7 8 0-15,-9 16 0 0,9 1 0-1,-3 3 0 1,3-4 0-1,12-6 0 1,8-4 0 0,19-3 0-1,15-10 0 16,-5-9 0-15,11-10 0 0,-11-16 0-1,-1-8 0 1,-22-8 0-1,-16 6 0 1,-17 4 0 0,-12 6 0-1,-1 13 0 1,-9 8 0-1,0 12 0 17,0-2 0-17,-10 5 0 1,18 11 0-1,5 3 0 1,13 3 0 0,-7-3 0 62,51-17 0-78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8.53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7 7 767 0,'7'0'0'0,"-17"-5"0"0,-9 5 0 31,-27 0 0-16,4 0 0 1,7 0 0 0,22 0 0-1,16 5 0 1,3-5 0-1,-6-5 0 1,0 10 0 0,-6 5 0-1,3 9 0 1,-7 10 0-1,0 8 0 17,4-6 0-17,-4-9 0 1,10-10 0-1,-3-12 0 1,13 3 0 0,-1-6 0-1,4 3 0 1,7-5 0-1,-1 3 0 1,17-3 0 0,-4 3 0 15,-6 4 0-16,-7 5 0 1,-9 13 0 0,0 4 0-1,-7 3 0 1,-13 2 0-1,-3-7 0 1,-16-5 0 0,-6-5 0-1,-4-12 0 1,10-7 0 62,6 2 0-7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14.94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 39 767 0,'-6'0'0'0,"6"-5"0"15,0 3 0 1,18-5 0 15,6 1 0-15,3-1 0-1,1-5 0 1,-1 12 0 0,-9 19 0-1,-15 17 0 1,-24 29 0-1,-31 10 0 1,7-8 0 0,24-17 0-1,12-36 0 16,18-14 0-15,18-14 0 0,3 5 0-1,16-9 0 1,-10 4 0-1,9 8 0 1,0 10 0 0,-18 3 0-1,-9 0 0 1,-18-5 0 62,15-18 0-78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4.49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8 767 0,'9'0'0'0,"37"2"0"0,-1-2 0 31,3-2 0-15,-3-2 0-1,-30-5 0 1,-24-3 0 62,9-1 0-78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5.47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-3'0'0'0,"16"0"0"0,6 0 0 31,26 0 0-15,-6 2 0 0,-6-2 0-1,2 7 0 63,-12 1 0-78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4.74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5 2 767 0,'3'0'0'0,"13"-2"0"0,-6-3 0 31,10 10 0-15,9-3 0 15,29 3 0-16,23 5 0 1,13 2 0 0,15 3 0-1,5-6 0 1,5 6 0-1,-5 4 0 1,-27-4 0 0,3-5 0-1,-15-6 0 1,-14-4 0-1,-15 0 0 17,-17-4 0-17,3-4 0 1,-3 1 0-1,-3 5 0 1,-23 2 0 0,-3 0 0-1,-3 2 0 1,-4 3 0-1,-2-5 0 1,6 0 0 0,-4 0 0 15,7 2 0-16,0 6 0 1,0-1 0 0,0-7 0-1,0 7 0 1,-3 8 0-1,3 11 0 1,3 11 0 0,-3 6 0-1,-3 1 0 1,-7 2 0 15,10-9 0-15,3-1 0-1,4-2 0 1,-7-5 0-1,3-12 0 1,7 2 0 0,-13-4 0-1,-4-8 0 1,-3 1 0-1,10-6 0 1,0-4 0 0,0-3 0 15,-3 2 0-16,-16 3 0 1,-1-5 0 0,-18 5 0-1,-11 0 0 1,1-2 0-1,-20 2 0 1,-7 7 0 0,-2-4 0-1,18 2 0 1,8-3 0-1,-4-4 0 17,-4-3 0-17,-18-3 0 1,6 1 0-1,-13 5 0 1,25 2 0 0,1 0 0-1,29 0 0 1,10 0 0-1,-1 0 0 1,7 2 0 15,-16 5 0-15,-26 1 0-1,-3-3 0 1,9-5 0 0,27-5 0-1,12 5 0 1,13 0 0-1,-3 0 0 1,7 0 0 62,15-3 0-78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2.95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 0 767 0,'-7'5'0'0,"14"10"0"0,-14 16 0 31,14 32 0-15,-4 16 0-1,12-4 0 1,-2-10 0 0,-13-31 0-1,-3-24 0 16,3-17 0-15,0-3 0 0,3 5 0 46,-3-2 0-62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2.42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45 0 767 0,'-7'0'0'0,"-2"8"0"0,-4 1 0 31,-16 18 0-16,-9 11 0 1,-7 6 0 0,26-8 0-1,38-14 0 63,-19-15 0-78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2.11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3'0'0'0,"7"5"0"0,6 2 0 31,-7 3 0-15,11 12 0-1,3 12 0 1,6-5 0 0,-10-7 0-1,-19-13 0 16,7-1 0-15,-7-4 0 0,3-1 0-1,-3-3 0 48,0 7 0-48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1.37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9 19 767 0,'3'0'0'0,"16"0"0"0,-2 0 0 31,-8-5 0-15,4-3 0-1,7 6 0 1,25-3 0 0,6 12 0-1,-12 8 0 1,-10 14 0-1,-29 5 0 1,-19 2 0 0,-23-4 0-1,-23 2 0 16,7-13 0-15,10-4 0 0,19-5 0-1,16-4 0 1,16-8 0-1,16-5 0 1,20 2 0 0,26 6 0-1,22 9 0 1,-16 17 0-1,-26 3 0 17,-61 4 0-17,-13-2 0 1,-3-10 0-1,3-2 0 1,-17-8 0 0,-2-2 0-1,0-9 0 1,6-3 0-1,13 5 0 63,58-13 0-78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09.85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2 767 0,'0'-2'0'0,"7"-5"0"0,6 2 0 32,16 10 0-17,9-3 0 1,11 3 0-1,-4 2 0 1,-16 0 0 15,-26 3 0 32,23-3 0-63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08.84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7 34 767 0,'-3'-5'0'0,"-4"2"0"0,4-1 0 31,6 1 0-15,-3 3 0-1,7-7 0 1,12 2 0 0,20 3 0-1,10-3 0 1,-17 10 0-1,-16 2 0 17,-6 10 0-17,-10 12 0 1,-10 12 0-1,-19 3 0 1,-16-5 0 0,-4 2 0-1,7-10 0 1,6-4 0-1,14-5 0 1,22 0 0 0,-10-8 0 15,23 1 0-16,-3-1 0 1,25 1 0 0,14-5 0-1,-1 2 0 63,-48-10 0-78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06.14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 0 767 0,'3'0'0'0,"32"7"0"0,3 8 0 31,4 14 0-15,-13 14 0-1,-13 5 0 17,-26 3 0-17,-15-8 0 1,-17-11 0 0,4 2 0-1,12-10 0 1,13-5 0-1,-3-9 0 63,16-10 0-78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05.56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7 767 0,'0'-3'0'16,"3"3"0"-16,7-4 0 15,9 4 0 17,20 4 0-17,19-1 0 1,19 4 0-1,-2 5 0 1,-14-2 0 0,-3-6 0-1,-19-1 0 1,-3 2 0-1,-7-5 0 1,3 2 0 0,-3 5 0-1,-22-7 0 16,2 5 0-15,4-3 0 0,-3 3 0-1,-4 2 0 1,-2-4 0-1,-8-3 0 1,-2 0 0 0,12 0 0-1,-2-3 0 1,2 3 0-1,-6 0 0 17,-6 0 0-17,2 0 0 1,4 0 0-1,0 0 0 1,0 8 0 62,0-8 0-78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4.18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7 0 767 0,'-9'9'0'0,"-24"18"0"0,6 7 0 31,9 13 0-15,18 0 0 15,18-7 0-15,15-13 0-1,21-16 0 1,12-22 0-1,3-25 0 1,-21-18 0 0,-42-4 0-1,-30 16 0 1,-24 15 0 62,-21 20 0-78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02.29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3 39 767 0,'6'-3'0'0,"7"-4"0"0,7 0 0 15,-1 2 0 17,-3-2 0-17,3 0 0 1,4 4 0-1,12 3 0 1,-6 3 0 0,-16 4 0-1,3 7 0 1,-13 15 0-1,-12 20 0 1,-11-3 0 0,-9 5 0 15,-19-3 0-16,-3-12 0 1,6-12 0 0,16-4 0-1,19-13 0 1,7-5 0-1,3-2 0 1,0 0 0 0,0-2 0-1,3-5 0 1,16-5 0-1,10 2 0 17,0 3 0-17,-10 2 0 1,1 12 0-1,18 5 0 1,17 5 0 0,-7 5 0-1,-6-7 0 1,-13-8 0-1,-13-7 0 1,-16 0 0 62,-25 5 0-78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33.14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 541 767 0,'0'5'0'0,"-10"-5"0"0,1 0 0 31,9-5 0-15,0 5 0-1,9 5 0 1,-2-3 0-1,-7-2 0 1,3 0 0 0,-3-2 0-1,0-5 0 1,6-1 0 15,4-6 0-15,0-8 0-1,0-15 0 1,-1-4 0-1,-5 5 0 1,15 12 0 0,-3 4 0-1,-13 6 0 1,17-1 0-1,6-2 0 1,6 5 0 0,-13 2 0 15,-12-2 0-16,3 5 0 1,19 4 0 0,-10-1 0-1,-6-4 0 1,7 1 0-1,-1 0 0 1,7 7 0 0,-7 0 0-1,-9 0 0 1,0 5 0 15,-7-5 0-15,13 7 0-1,-6-5 0 1,19 6 0-1,10 4 0 1,-10-5 0 0,0 0 0-1,-16 0 0 1,3-4 0-1,4 2 0 1,-11-3 0 15,11 5 0-15,-1 1 0-1,4-1 0 1,12 0 0 0,-15 1 0-1,-1-4 0 1,10-1 0-1,1-6 0 1,8 6 0 0,1-3 0-1,-10-3 0 1,-6-1 0 15,6-4 0-15,0 1 0-1,7-3 0 1,-7 3 0-1,0-5 0 1,-6 5 0 0,12-1 0-1,-15-1 0 1,-7-3 0-1,3-3 0 1,7 0 0 15,22 6 0-15,-6-11 0-1,-17 6 0 1,-5-1 0 0,-4 5 0-1,12-9 0 1,-12-3 0-1,13-7 0 1,-6 0 0 0,-1 7 0-1,-9 8 0 16,-10 6 0-15,0 6 0 0,-10 4 0-1,10-2 0 1,0 0 0-1,10 5 0 1,3 5 0 0,-7 4 0-1,7 6 0 1,7-3 0-1,9 2 0 1,6-9 0 15,7 2 0-15,26 3 0-1,-4-8 0 1,-2-7 0 0,-7-5 0-1,-13 3 0 1,13-3 0-1,-23-3 0 1,13 1 0 0,14 0 0-1,12 0 0 16,13 4 0-15,-6-2 0 0,-20-2 0-1,0 5 0 1,-6-6 0-1,-13 1 0 1,6-5 0 0,-3 2 0-1,7-2 0 1,-4 5 0-1,-6 4 0 17,-16-1 0-17,-17 4 0 1,-6 0 0-1,3 4 0 1,4-4 0 0,22 0 0-1,3 8 0 1,23-1 0-1,-6 3 0 1,-10-3 0 0,-10 0 0-1,3-2 0 16,7-2 0-15,-3 4 0 0,-14-2 0-1,-15-3 0 1,12 10 0-1,10 3 0 1,0-1 0 0,1-4 0-1,-8 2 0 1,-6-5 0-1,-6 1 0 17,0 6 0-17,-7 3 0 1,16 10 0-1,-2-5 0 1,-14-5 0 0,7-3 0-1,-10-2 0 1,9 10 0-1,7 3 0 1,-3 4 0 0,-13-10 0 15,-3-19 0-16,-7-5 0 1,4 3 0 46,-13-25 0-62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29.2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27 680 767 0,'0'0'0'0,"6"-3"0"0,-6-4 0 31,0 7 0-15,-6 0 0-1,3 0 0 1,16-5 0 0,-4-2 0-1,8-3 0 1,-17-2 0-1,3-10 0 1,-3-2 0 15,10-5 0-15,-4 2 0-1,-6-2 0 1,-6 0 0 0,-7 0 0-1,13-8 0 1,-10 6 0-1,0-3 0 1,-6 10 0 0,-3 2 0-1,19-7 0 16,-10-1 0-15,0 4 0 0,-13 2 0-1,7 2 0 1,7 0 0-1,-1 2 0 1,0 3 0 0,-9 5 0-1,-1-2 0 1,-2-1 0-1,-4 1 0 1,3 4 0 15,7-2 0-15,-3 5 0-1,-4-1 0 1,-3 1 0 0,7 5 0-1,-4-3 0 1,3 2 0-1,1 3 0 1,0 0 0 0,-10 3 0-1,3-3 0 16,3 0 0-15,7 0 0 0,13 5 0-1,3-5 0 1,-10 0 0-1,-26 2 0 1,17 3 0 0,-4 2 0-1,13 0 0 1,-9 1 0-1,-10 1 0 1,13-4 0 15,3-2 0-15,3 4 0-1,-6 5 0 1,-4-2 0 0,8 2 0-1,-14-2 0 1,13 4 0-1,-13-2 0 1,13 3 0 0,-3-1 0-1,3-4 0 16,3 5 0-15,-6 4 0 0,13-4 0-1,3 6 0 1,-7-4 0-1,4-4 0 1,-17 1 0 0,1 3 0-1,3 5 0 1,6 5 0-1,7-6 0 1,-4 9 0 15,-2-6 0-15,-1-2 0-1,7-3 0 1,-13 10 0 0,16-5 0-1,-10 10 0 1,7-9 0-1,-7 4 0 1,-6-2 0 0,13-6 0-1,3 1 0 16,0 2 0-15,-7 6 0 0,4-1 0-1,-23 5 0 1,13-5 0-1,-3 0 0 1,6 0 0 0,17 0 0-1,-4 0 0 1,-3 0 0-1,-3-4 0 1,-7 9 0 15,-6-5 0-15,16-5 0-1,0-2 0 1,19-3 0 0,-3 3 0-1,-13-5 0 1,7 5 0-1,0 0 0 1,0 4 0 0,-1-4 0-1,8 0 0 16,-8-7 0-15,4-1 0 0,-3-4 0-1,16 2 0 1,-4-2 0-1,8 2 0 1,8-2 0 0,-8 4 0-1,8-7 0 1,-18-2 0-1,9-5 0 1,-3 0 0 15,3 3 0-15,-10-3 0-1,4 5 0 1,-4-3 0 0,11-2 0-1,-1-2 0 1,-13-3 0-1,7 2 0 1,-4-2 0 0,10 3 0-1,-9-5 0 16,5-1 0-15,-2-4 0 0,3 3 0-1,3 4 0 1,-6-3 0-1,3 1 0 1,-4 0 0 0,7-10 0-1,-3 2 0 1,-3 1 0-1,-7-1 0 17,7 3 0-17,12-5 0 1,-2-5 0-1,-7 0 0 1,-13 1 0 0,6-6 0-1,0-2 0 1,1 5 0-1,-1-3 0 1,7 3 0 0,-13-3 0-1,3 5 0 16,-6-2 0-15,9-3 0 0,-6-2 0-1,4 5 0 1,-14 2 0-1,3 0 0 1,4-7 0 0,3 2 0-1,-7 3 0 1,-15 9 0-1,2 3 0 17,-6 12 0-17,13-7 0 1,4 0 0-1,-14-1 0 63,10 1 0-78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23.66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-7'0'0'0,"14"0"0"0,-7 2 0 31,22 10 0-15,7-9 0-1,36 1 0 1,16 3 0-1,6 1 0 1,9-1 0 15,-18-7 0-15,-4 0 0-1,-51 2 0 1,-14-2 0 0,-9 0 0-1,16 5 0 63,-64 9 0-78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23.12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05 5 767 0,'-4'0'0'0,"17"-5"0"0,-13 3 0 31,10 2 0-15,-29 7 0-1,-14 0 0 17,7 1 0-17,-22-1 0 1,19-7 0-1,-13 0 0 1,12 0 0 0,21-5 0-1,-11 5 0 1,20 0 0-1,4 0 0 1,-8 0 0 0,14-2 0-1,-16 4 0 16,6 10 0-15,9 5 0 0,-9 9 0-1,-13 6 0 1,-3-3 0-1,13-8 0 1,-4-13 0 0,7-1 0-1,7-7 0 1,-4 5 0-1,4-10 0 17,2 3 0-17,20-11 0 1,10-1 0-1,-6 4 0 1,-14 6 0 0,7 4 0-1,3 4 0 1,0 4 0-1,-16 8 0 1,-3 11 0 0,-13 2 0 15,-7 2 0-16,-26 3 0 1,7-10 0 0,-3-4 0-1,-4-6 0 1,7-4 0-1,-3 2 0 1,6-12 0 0,3 0 0-1,7-5 0 63,-7 12 0-78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21.60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4 767 0,'7'0'0'0,"22"-2"0"0,0 2 0 31,13 0 0-15,-3-5 0-1,-23 2 0 1,-13 3 0 62,-3 3 0-78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21.23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8 767 0,'10'-5'0'0,"-4"3"0"0,4-3 0 32,10 12 0-17,18 1 0 1,11 6 0-1,-1-2 0 1,1-9 0 0,0 4 0 62,-75-7 0-78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8.95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 767 0,'4'0'0'0,"21"0"0"0,8 4 0 31,25-4 0-15,6 2 0 0,-6-4 0-1,10-2 0 1,-10 2 0-1,-10 4 0 1,-19 2 0 62,-29-8 0-78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7.56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2 1 767 0,'0'-5'0'0,"-10"10"0"0,7 2 0 31,-6 2 0-15,9 3 0-1,3-5 0 1,-6-4 0 0,6 1 0 62,-3-25 0-78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6.96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5 19 767 0,'3'0'0'0,"23"-7"0"0,-13 5 0 31,13-3 0-15,-7-2 0-1,20 7 0 1,-10 4 0 15,9 4 0-15,-6 1 0-1,-12 11 0 1,-24 4 0 0,-25 10 0-1,-19-2 0 1,-6-3 0-1,-4 0 0 1,6-8 0 0,36-9 0-1,23-12 0 1,15 0 0 15,7-8 0-15,19 11 0-1,17 9 0 1,2 10 0-1,-25 7 0 1,-32 0 0 0,-39 0 0-1,-13 0 0 1,-6-7 0-1,-10-7 0 1,3-8 0 15,16-12 0-15,27-2 0 46,-14 0 0-62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3.80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4 4 767 0,'-12'14'0'0,"-6"20"0"0,0 6 0 31,12 1 0-16,12 1 0 1,21-8 0 0,12-9 0-1,15-25 0 1,-4-20 0 15,-2-25 0-15,-33-9 0-1,-21 6 0 1,-30 15 0-1,-11 17 0 63,14-2 0-78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5.70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5 767 0,'26'-4'0'0,"22"-3"0"0,3 0 0 31,13 7 0 32,-41-7 0-63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0.16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1 767 0,'19'0'0'0,"30"-4"0"0,-4-3 0 31,-13 7 0-15,-13 0 0-1,7 0 0 48,-26 0 0-48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09.23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5 0 767 0,'-13'0'0'0,"3"0"0"0,1 7 0 31,12 7 0-15,3-2 0 0,-6-5 0-1,-6-7 0 48,32-12 0-48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42.59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5 0 767 0,'-6'0'0'0,"3"5"0"0,-4-5 0 31,-2 2 0-15,5 10 0-1,-12-2 0 1,16 9 0 0,-10-2 0-1,10 10 0 1,17-3 0-1,-4 10 0 1,6 2 0 0,-13-4 0-1,7 2 0 16,23-10 0-15,3 5 0 0,19 0 0-1,10-7 0 1,3 0 0-1,13-2 0 1,-3-6 0 0,-6-7 0-1,-7-11 0 1,-16-4 0-1,-14 1 0 17,1-3 0-17,10-2 0 1,19 2 0-1,0 3 0 1,0 0 0 0,-4-5 0-1,8 4 0 1,12 6 0-1,-23-5 0 1,-6 2 0 0,-3 2 0-1,13 3 0 16,-4-7 0-15,14-5 0 0,-14-2 0-1,7 6 0 1,-29 1 0-1,-3 0 0 1,-7-3 0 0,-10 5 0-1,1 10 0 1,-7-3 0-1,3 3 0 17,-13-10 0-17,16 3 0 1,-2 2 0-1,-4 0 0 1,-4 2 0 0,-2 18 0-1,6 9 0 1,-4 0 0-1,8 3 0 1,-14-11 0 0,-3-8 0 15,0-11 0-16,0-2 0 1,0-2 0 0,10-3 0-1,-4-5 0 1,13-5 0-1,11-6 0 1,12 1 0 0,3 6 0-1,7 4 0 1,3-5 0-1,13 3 0 17,-7-2 0-17,4-1 0 1,3 1 0-1,3 4 0 1,4 3 0 0,-7-1 0-1,9 3 0 1,1-2 0-1,-7 7 0 1,-13 7 0 0,-3 1 0 15,-22-3 0-16,-4 2 0 1,0-5 0 0,0 6 0-1,7-1 0 1,-7-2 0-1,10 2 0 1,-7-7 0 0,17 7 0-1,-11 1 0 1,8 6 0-1,22 1 0 17,0-6 0-17,3-1 0 1,-3-1 0-1,-3-7 0 1,6 5 0 0,-6-5 0-1,6 2 0 1,-3-2 0-1,-4 5 0 1,4-5 0 0,-16 0 0 15,-13 0 0-16,6-5 0 1,-12 10 0 0,6-5 0-1,-1 2 0 1,8 3 0-1,12-10 0 1,10 3 0 0,13-5 0-1,-3-1 0 1,-20 4 0-1,-29-4 0 17,-13 6 0-17,-6-10 0 1,19-3 0-1,-10-2 0 1,1 3 0 0,2-1 0-1,17 3 0 1,-10 2 0-1,-9-4 0 1,-20 6 0 0,-20-4 0 15,-2 10 0 31,22 2 0-62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25.01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62 0 767 0,'3'0'0'0,"-3"3"0"0,-3 2 0 16,-13 4 0 15,-3 18 0-15,9 9 0-1,-3 18 0 1,-3 9 0-1,-4-5 0 1,-2-5 0 0,-4-11 0-1,13-13 0 1,6-20 0-1,7-4 0 1,0-5 0 15,10-5 0-15,-4-2 0-1,4-10 0 48,10-9 0-63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24.49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07 0 767 0,'0'-3'0'0,"0"3"0"0,-3 3 0 31,-4 4 0-16,7 5 0 1,0 5 0 15,-3 12 0-15,-13 14 0-1,-16-6 0 1,6-11 0 0,13-16 0-1,6-5 0 1,7-3 0-1,7-4 0 1,-4 4 0 0,-3-2 0-1,0 0 0 1,10-2 0 15,25-3 0-15,17 2 0-1,16 3 0 1,-14 0 0-1,-25 3 0 1,-19-6 0 0,0 3 0-1,-10 0 0 1,-7 3 0-1,7-3 0 1,7 0 0 62,-7-7 0-78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20.40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1 44 767 0,'6'0'0'0,"-2"-7"0"0,-4-1 0 31,9 6 0-15,8-5 0 0,21-1 0-1,1 1 0 1,3 2 0 15,-16 5 0-15,-26 20 0-1,-19 9 0 1,3 14 0-1,3 3 0 1,-17-2 0 0,-15-1 0-1,-3-6 0 1,9-11 0-1,10-9 0 1,16-5 0 15,6-9 0-15,4-6 0-1,3-9 0 1,23-2 0 0,15-1 0-1,1 1 0 1,-13 6 0-1,-6 6 0 1,-7 2 0 0,25 0 0-1,11 7 0 1,9 3 0 15,-9-3 0-15,-30-7 0-1,-22-2 0 1,6 4 0 62,23-16 0-78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0:19.52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8 0 767 0,'10'7'0'0,"-4"20"0"0,-6 4 0 31,-16 10 0-15,13 3 0-1,3-8 0 1,-7-14 0 0,4-14 0-1,-3-13 0 1,12 2 0-1,4 3 0 1,-7 0 0 0,-3 0 0 62,26-5 0-78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43.98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89 767 0,'0'0'0'0,"7"-7"0"0,2-7 0 31,20 4 0-15,13-10 0-1,13 3 0 1,4 3 0 0,-17 7 0-1,-13 9 0 16,-13 5 0-15,-13 5 0 0,-3 5 0-1,-13 13 0 1,-13 11 0-1,4 3 0 1,2-8 0 0,4-7 0-1,7-5 0 1,5-4 0-1,-2-13 0 1,12-5 0 15,-6 3 0-15,0-5 0-1,4 3 0 1,-14-3 0 0,20 0 0 62,15 12 0-78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0:59:44.86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7 80 767 0,'-3'0'0'0,"-13"-3"0"0,16 6 0 31,6 4 0-16,4 0 0 1,3-7 0 0,-13-2 0-1,0-10 0 1,-4-10 0-1,-5-2 0 1,12 2 0 15,-16 10 0-15,-6 12 0-1,-10 15 0 1,10 6 0 0,12 8 0-1,4-2 0 1,16-11 0-1,3-8 0 1,16-16 0 0,7-8 0-1,-14-13 0 16,4 7 0-15,-29 17 0 0,-25 20 0-1,5 11 0 1,-2 3 0 62,22-27 0-78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3.40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35 0 767 0,'-18'11'0'0,"-27"23"0"0,6 6 0 31,12 7 0-15,21-6 0 0,33-8 0-1,15-24 0 1,12-22 0-1,-6-21 0 1,3-13 0 0,-30 0 0-1,-33 11 0 1,-39 11 0 62,21 25 0-78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8:14.3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2 767 0,'3'-5'0'0,"-3"3"0"0,0-3 0 32,-3 5 0-17,3 5 0 1,3-10 0-1,-3 5 0 1,0 0 0 0,0 0 0-1,10 5 0 1,0-3 0-1,-4-2 0 17,7 0 0-17,-3 8 0 1,0-3 0-1,9 2 0 1,-3 0 0 0,13-4 0-1,4 4 0 1,2-2 0-1,-2-3 0 1,2 5 0 0,7-2 0-1,7 3 0 16,-10-1 0-15,0-5 0 0,-10 3 0-1,0-3 0 1,-13 6 0-1,-3-8 0 1,13 0 0 0,-3 0 0-1,6 7 0 1,6 0 0-1,-2 1 0 17,2-1 0-17,-2 0 0 1,2-7 0-1,-2-2 0 1,15 4 0 0,-9 5 0-1,0-2 0 1,-20-2 0-1,-9 2 0 1,16-5 0 0,-7 2 0-1,14 3 0 16,5-5 0-15,1 2 0 0,-10-4 0-1,-3 2 0 1,13 0 0-1,3 0 0 1,4 0 0 0,5 2 0-1,-2 3 0 1,-1 2 0-1,1-4 0 17,-10 2 0-17,9-5 0 1,-2 0 0-1,-14 0 0 1,7 2 0 0,6-2 0-1,4-2 0 1,9 2 0-1,-16-5 0 1,-3 2 0 0,-4-1 0 15,4 1 0-16,0-4 0 1,10 0 0 0,-17 2 0-1,17 5 0 1,-11 5 0-1,17-3 0 1,-6-2 0 0,-7 0 0-1,3 5 0 1,-6-3 0-1,10-2 0 17,3 0 0-17,12 0 0 1,-5 5 0-1,-1-5 0 1,-19-5 0 0,0-2 0-1,-20 5 0 1,-6-3 0-1,3 5 0 1,-6 0 0 0,3 0 0 15,-13 5 0 31,-20 2 0-62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21:08:19.05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 767 0,'-6'0'0'0,"6"0"0"0,0-7 0 31,19 11 0-15,11-1 0-1,15 2 0 1,-6-3 0 0,-7-4 0-1,13 4 0 1,4 3 0-1,-7-3 0 1,3 3 0 15,-12-2 0-15,5 4 0-1,1-2 0 1,0-3 0 0,0 10 0-1,-3-9 0 1,12 9 0-1,10-10 0 1,1 3 0 0,-20-5 0-1,-10 3 0 1,0-3 0 15,3 4 0-15,4-1 0-1,-4 2 0 1,4-10 0-1,-7 5 0 1,10 0 0 0,0 0 0-1,3 5 0 1,-13-3 0-1,-3-2 0 1,-7 0 0 15,13-2 0-15,7 2 0-1,16 0 0 1,-6 0 0 0,-7-5 0-1,-3 5 0 1,-4-7 0-1,-6 7 0 1,4 0 0 0,12 0 0-1,-6-3 0 1,-10-4 0 15,3 2 0-15,-2 3 0-1,-5-6 0 1,-5 8 0-1,-1 0 0 1,-6 3 0 0,7 2 0-1,-1-3 0 1,17-2 0-1,6 0 0 1,13 5 0 15,-23-3 0-15,-6-4 0-1,-13 2 0 1,16-5 0 0,7 3 0-1,-4 2 0 1,-6 0 0-1,-23-5 0 1,-6 2 0 0,-3-2 0-1,6 10 0 16,9-10 0-15,-9 5 0 0,7 0 0-1,-17 0 0 1,4 0 0 62,6 8 0-7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3.00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4 0 767 0,'-6'4'0'0,"-6"16"0"0,-3 3 0 32,-3 17 0-17,0 5 0 1,-12-2 0 46,15-37 0-4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2.27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4 767 0,'9'-4'0'0,"21"4"0"0,21 4 0 16,24-4 0 15,4-4 0-16,-16-7 0 1,-33 0 0 0,-21 14 0 62,-21-3 0-78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1.98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8 0 767 0,'-3'7'0'0,"-33"17"0"0,3-1 0 32,2 4 0-17,16-9 0 1,21-9 0-1,3-4 0 1,13 4 0 0,20 9 0 15,-12 9 0-16,-21 9 0 1,-27 2 0 0,-18-8 0-1,-4-3 0 63,22-20 0-78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1.58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5 0 767 0,'0'4'0'0,"-9"17"0"0,-6 6 0 31,6 16 0-15,0 2 0 0,9-2 0-1,6 4 0 1,-6-2 0-1,3-15 0 1,-12-19 0 0,1-18 0 62,40-6 0-78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1.23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5 0 767 0,'0'7'0'0,"-9"20"0"0,-9 5 0 31,0 4 0-15,0-4 0-1,6-5 0 1,12-14 0 0,18-11 0 15,27-8 0-16,12-10 0 1,-6-2 0 0,-29 4 0-1,-25 14 0 1,-6 5 0-1,12-3 0 63,-3-2 0-78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30.80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1 0 767 0,'0'0'0'0,"-10"4"0"0,7 3 0 31,-3 16 0-16,6 22 0 1,-9 25 0 0,-3 4 0-1,-12-6 0 1,12-23 0-1,6-25 0 1,6-17 0 0,15-12 0 62,-15-16 0-7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14.10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1 0 767 0,'-3'7'0'0,"-3"18"0"0,6 11 0 31,-3 25 0-15,-3 18 0-1,3 2 0 1,3-18 0 0,0-15 0-1,-9-21 0 16,12-23 0-15,24-10 0 46,-48 6 0-62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8.61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1 7 767 0,'0'0'0'0,"-6"-5"0"0,3 3 0 31,-3 2 0-15,12 0 0 15,-12 2 0-15,3 3 0-1,-3 1 0 1,3 15 0-1,3 8 0 1,-9 12 0 0,0 4 0 62,-27-18 0-78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7.61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0 0 767 0,'-9'6'0'0,"-15"12"0"15,-3 5 0 1,9 10 0-1,15 8 0 17,21-3 0-17,36-5 0 1,18-6 0-1,0-27 0 1,-24-27 0 0,-42-27 0-1,-33-17 0 63,-45 8 0-78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7.25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4 0 767 0,'-9'0'0'0,"-18"7"0"0,0 6 0 31,0 12 0-16,8 4 0 1,10 4 0 0,28-2 0-1,26-11 0 1,21-18 0-1,-3-15 0 17,-36-9 0-17,-27-5 0 1,-18-4 0-1,-3-2 0 48,3 26 0-48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6.87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6 767 0,'0'0'0'0,"0"0"0"0,0 0 0 31,15 0 0-16,15-5 0 1,16 5 0 0,5 7 0-1,-15 11 0 16,-27 11 0-15,-33 12 0 0,-21 11 0-1,-4-9 0 1,7-9 0-1,21-14 0 1,21-13 0 0,30 0 0-1,22-3 0 1,11-4 0-1,3-7 0 63,-3-6 0-78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6.35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3'0'0'0,"3"20"0"0,6 12 0 31,6 24 0-15,1 5 0-1,-13-2 0 1,-6-12 0-1,0-17 0 1,3-17 0 0,6-8 0 62,-3-26 0-78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5.75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6'3'0'0,"21"1"0"0,12 3 0 32,6-5 0-17,-17 3 0 1,-22-3 0 46,-6-9 0-62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5.52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0'2'0'0,"9"2"0"0,0-2 0 32,18 3 0-17,-1 4 0 1,-5 2 0 62,-21-11 0-78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5.22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2 31 767 0,'-12'14'0'0,"-12"26"0"0,15 1 0 31,15-1 0-15,6-6 0 0,12-12 0 15,6-15 0-16,15-29 0 1,6-17 0 0,-6-10 0-1,-33 2 0 1,-30 13 0-1,-27 16 0 63,6-2 0-7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4.84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7 63 767 0,'-3'4'0'0,"-14"16"0"0,2 10 0 31,3 10 0-15,15-2 0 0,3-11 0-1,15-14 0 1,11-13 0-1,7-13 0 1,15-27 0 0,-27-14 0 15,-30-4 0-16,-30 17 0 1,-6 21 0 46,3 11 0-6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4.46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6 0 767 0,'-3'7'0'0,"-11"9"0"0,14 16 0 31,6 10 0-16,2 13 0 1,-8-8 0 0,0-13 0-1,3-16 0 1,12-4 0 62,-15-19 0-7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13.44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 46 767 0,'3'-5'0'0,"-3"-3"0"0,-3-3 0 31,-3 8 0-15,15-1 0 0,0 4 0 15,6 0 0-16,-6 0 0 1,12 7 0 0,6 4 0-1,9 2 0 1,6 0 0-1,-12-4 0 1,-6-5 0 0,-12-15 0-1,-12 2 0 1,0-8 0-1,0 4 0 17,-3-3 0-17,3 10 0 1,-9 12 0 46,9-4 0-6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4.13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08 0 767 0,'-9'7'0'16,"-18"26"0"-16,6 10 0 15,6 23 0 17,-3 8 0-17,-3-6 0 1,-15-7 0-1,3-5 0 1,15-8 0 0,9-17 0-1,6-22 0 63,30-24 0-78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3.77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9 101 767 0,'-18'7'0'0,"-9"22"0"0,9 3 0 31,27 4 0-15,9-9 0 0,12-9 0-1,6-23 0 1,6-22 0-1,-6-16 0 1,-24-11 0 0,-21 3 0 15,-9 8 0-16,-18 18 0 48,18 23 0-63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3.40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6 32 767 0,'-9'7'0'0,"-12"20"0"0,-3 2 0 16,12 12 0 15,21-1 0-15,21-13 0-1,12-13 0 1,3-21 0-1,1-20 0 1,-7-13 0 0,-21-10 0-1,-30 9 0 1,-21 10 0-1,-3 15 0 1,5 16 0 62,13-5 0-78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3.0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7 0 767 0,'-9'5'0'0,"-18"10"0"0,9 17 0 31,9 15 0-15,3 2 0 0,12-8 0-1,12-14 0 16,21-27 0-15,15-16 0 0,-3-22 0-1,-33-5 0 1,-42-2 0-1,-24 16 0 1,-3 11 0 0,21 18 0 62,30 0 0-7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2.59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9 0 767 0,'0'2'0'0,"-3"23"0"0,-3 5 0 32,-3 10 0-17,7-1 0 1,-7-12 0 62,9-32 0-78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2.29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 54 767 0,'0'0'0'0,"-9"13"0"0,6 10 0 31,-6 22 0-15,12-2 0-1,3-5 0 17,12-15 0-17,12-12 0 1,12-15 0-1,3-23 0 1,-24-14 0 0,-14-20 0-1,-35 7 0 1,-23 13 0-1,3 28 0 63,48 4 0-78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1.90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63 767 0,'9'-3'0'0,"9"-8"0"0,17-2 0 31,10-3 0-15,3-2 0-1,-12 9 0 1,-27 18 0-1,-18 25 0 1,-12 13 0 0,-6 7 0-1,-9 0 0 1,9-14 0-1,18-13 0 17,18-6 0-17,21-10 0 1,15-11 0-1,6-20 0 63,15-14 0-78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21.45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5 6 767 0,'0'-2'0'0,"0"-2"0"0,-3 4 0 31,-3 4 0-15,3 10 0 0,3 13 0-1,0 19 0 16,-5 15 0-15,2 7 0 0,3-15 0-1,3-17 0 1,2-16 0-1,-2-20 0 1,6-2 0 62,-12-9 0-78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17.30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3 767 0,'15'-2'0'0,"24"-9"0"0,-3-2 0 31,6 6 0-16,-22 7 0 48,-5 5 0-6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17.03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 34 767 0,'-6'0'0'0,"6"0"0"0,9-4 0 32,9 2 0-17,15-9 0 1,12 5 0 15,9-1 0-15,-6 5 0-1,-15 4 0 48,-33 5 0-63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12.67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93 767 0,'0'0'0'0,"0"-3"0"0,0-1 0 31,6 2 0-15,-3-3 0 0,3 5 0-1,-6-2 0 1,12-9 0-1,15-9 0 1,15-2 0 0,-6 4 0 15,-24 12 0-16,-12 10 0 1,-9 12 0 0,9 8 0-1,6-2 0 1,3 2 0-1,3-15 0 1,6 2 0 0,16-15 0-1,2-12 0 1,0-15 0 62,-9 3 0-7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16.32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1 70 767 0,'0'-2'0'0,"0"-5"0"0,-3 2 0 16,3 5 0 15,0 5 0-16,-6-5 0 1,6 0 0 0,15-5 0-1,3 5 0 1,12-2 0-1,6-5 0 1,0 1 0 0,0-1 0-1,-3 7 0 1,3-5 0 15,-9 3 0-15,-9-2 0-1,-9 4 0 1,0-3 0-1,0-1 0 1,3 1 0 0,-3-1 0-1,-3 4 0 1,-6 4 0-1,0-4 0 1,-6 0 0 15,3 0 0-15,-3 0 0-1,12 0 0 1,-3 0 0 0,-3 0 0-1,0 0 0 1,0-4 0-1,6 4 0 1,-3-2 0 0,6-3 0-1,-9 3 0 1,6 2 0 15,-6 0 0-15,3 0 0-1,3 2 0 1,-12-2 0-1,3 5 0 1,3-5 0 0,0 0 0-1,0 6 0 1,3-3 0-1,-6 4 0 1,3 6 0 15,-6 12 0-15,6 4 0-1,6 3 0 1,-15-3 0 0,9-4 0-1,-6-2 0 1,6 1 0-1,6 4 0 1,-3-1 0 0,-3-5 0-1,6 3 0 16,-3-9 0-15,3-5 0 0,-6-2 0-1,0-9 0 1,0 0 0-1,-6-2 0 1,6 2 0 0,0 0 0-1,6 0 0 1,-3 0 0-1,-6 0 0 1,-3-5 0 15,3 3 0-15,-3 2 0-1,-12 0 0 1,-12-4 0 0,-6-3 0-1,0-7 0 1,0 5 0-1,3 3 0 1,-6-1 0 0,-12-5 0-1,6 6 0 16,9 6 0-15,24 4 0 0,12-2 0-1,9 3 0 1,-6-10 0-1,-3 3 0 1,0 2 0 0,18 0 0 62,-18 0 0-78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14.27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 7 767 0,'0'0'0'0,"0"-7"0"0,-3 7 0 31,3 0 0-15,0 2 0-1,3 16 0 1,3 12 0-1,3 17 0 1,0 7 0 0,-6-13 0-1,-3-7 0 1,-3-9 0-1,-3-5 0 17,3-13 0-17,-3-5 0 1,12-4 0-1,3-3 0 1,0 5 0 62,-24-9 0-78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1.94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2 0 767 0,'0'11'0'0,"-3"23"0"0,-6 9 0 32,9 15 0-17,3-15 0 1,21-25 0 15,21-25 0-15,12-27 0-1,6-11 0 1,-30 3 0-1,-51 3 0 1,-63 24 0 62,3 10 0-78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1.63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9 16 767 0,'-6'11'0'0,"-15"23"0"0,-3 2 0 31,6 11 0-15,18-7 0 0,24-15 0-1,3-23 0 16,3-24 0-15,12-23 0 0,-12-5 0-1,-21-1 0 1,-21 17 0-1,-15 21 0 1,0 17 0 62,9 3 0-78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1.28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09 52 767 0,'-18'-5'0'0,"-9"5"0"0,0 5 0 32,9 4 0-17,3 11 0 1,12 7 0-1,6-2 0 1,12-5 0 0,15-13 0-1,12-12 0 1,-3-17 0-1,-3-12 0 1,-17-7 0 15,-22 10 0-15,-25 15 0-1,-23 9 0 1,21 7 0 0,6 2 0-1,15 10 0 1,9 1 0 62,-3-4 0-78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0.56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4 767 0,'-3'-4'0'0,"21"2"0"0,21-5 0 16,31 3 0 15,-13-3 0 32,3 7 0-63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59.59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4 0 767 0,'-9'0'0'0,"0"14"0"0,0 4 0 31,9 11 0-15,0 2 0-1,-9-8 0 1,9-5 0 15,9-9 0-15,-6-5 0-1,6-4 0 1,6 0 0-1,15-7 0 1,12 1 0 0,-15-1 0-1,-15 7 0 1,-15 2 0-1,-6 3 0 63,9-5 0-78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09.30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4 5 767 0,'0'3'0'16,"-6"-6"0"-16,-3-1 0 15,6 2 0 17,-3 2 0-17,6 2 0 1,6 2 0-1,-3-1 0 1,3 1 0 0,-3 3 0-1,3 0 0 1,-3 8 0-1,3 6 0 1,3 4 0 0,9 2 0 15,0 2 0-16,9-10 0 1,0 2 0 0,-5-8 0-1,11-2 0 1,12 3 0-1,-6-5 0 1,6 2 0 0,-12-4 0-1,-3-5 0 1,13 5 0-1,2-9 0 17,3-5 0-17,6-4 0 1,-9-3 0-1,-11-2 0 1,-7 5 0 0,18-2 0-1,0 4 0 1,9-3 0-1,-6 4 0 1,-2-5 0 0,5-1 0 15,-6-4 0-16,-9 11 0 1,-15-2 0 0,-3 5 0-1,-18 4 0 1,15 0 0-1,6 0 0 1,-3 0 0 0,19 0 0-1,5 0 0 1,3-2 0-1,18 2 0 17,-9-5 0-17,4 5 0 1,2 0 0-1,-12 5 0 1,-6 1 0 0,-15 1 0-1,-6 2 0 1,16 5 0-1,-10-3 0 1,9 3 0 0,-3-5 0 15,-6 1 0-16,3 3 0 1,-15 1 0 0,-6-1 0-1,-15 1 0 1,24 6 0-1,9 10 0 1,-9-3 0 0,-2-9 0-1,-26-16 0 1,4-9 0 15,12 5 0-15,-2-2 0-1,5-5 0 1,-9-5 0-1,6-11 0 1,6 3 0 0,12 4 0-1,6 2 0 1,-6 2 0-1,3-4 0 1,12 3 0 0,21-5 0 15,-11 0 0-16,5 2 0 1,-18 9 0 0,-9 2 0-1,-9 2 0 1,0 5 0-1,18 0 0 1,16 0 0 0,2-2 0-1,3 2 0 1,-6 2 0 15,-12-2 0-15,4 0 0-1,-4 7 0 1,6 0 0-1,0-3 0 1,-12-4 0 0,3 0 0-1,0 3 0 1,-5 1 0-1,5 3 0 1,15 0 0 15,3 2 0-15,9 9 0-1,4-5 0 1,-4 7 0 0,-3-11 0-1,-21-3 0 1,-3-6 0-1,1 5 0 1,-10-5 0 0,9 2 0-1,-9 3 0 1,9 1 0 15,9 1 0-15,6-4 0-1,-2-3 0 1,-22-7 0-1,-3-2 0 1,-21-3 0 0,-3-1 0-1,-9-3 0 1,-9-8 0-1,0 8 0 1,-3 3 0 15,2 15 0 32,1 3 0-63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21.21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9 0 767 0,'0'7'0'0,"-15"20"0"0,-6 7 0 31,3 14 0-15,12 6 0 15,15-18 0-15,24-18 0-1,12-29 0 1,0-19 0 0,-14-10 0-1,-34-6 0 1,-31 4 0-1,-2 10 0 1,-3 18 0 62,-6 8 0-78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20.83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6 66 767 0,'-3'0'0'0,"-3"-2"0"0,3 2 0 31,-3 0 0-15,3 0 0-1,-3 7 0 1,-6 9 0-1,-6 8 0 1,9 13 0 15,12-4 0-15,33-12 0-1,15-21 0 1,-2-21 0 0,-22-19 0-1,-18-1 0 1,-21 7 0-1,-15 12 0 1,-6 8 0 0,14 14 0-1,16 0 0 1,6-4 0 15,16-5 0-15,17-3 0-1,32 6 0 1,16 10 0-1,-11 23 0 1,-37 21 0 0,-30 15 0-1,-12 9 0 1,-6-3 0-1,3 6 0 1,-9 4 0 15,-10-12 0-15,1-24 0-1,18-25 0 1,12-22 0 0,6 1 0 62,9-17 0-7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9.96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6 50 767 0,'0'7'0'0,"12"18"0"16,-3 2 0-1,15 2 0 17,-3-4 0-17,12-23 0 1,3-15 0-1,-6-14 0 1,-12-9 0 0,-9-3 0-1,-9 10 0 1,-9 16 0-1,9 15 0 1,6 23 0 0,12 22 0-1,21 27 0 16,24 37 0-15,-12 4 0 0,-48-16 0-1,-51-43 0 1,-48-38 0-1,-30-24 0 63,-3-28 0-78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19.73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 0 767 0,'0'7'0'0,"0"26"0"0,-3 13 0 31,6 17 0-15,15 5 0 0,-4-10 0-1,-2-15 0 1,-12-23 0 15,6-13 0-15,-6-14 0 46,11-15 0-6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19.38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76 767 0,'0'-7'0'0,"9"-11"0"0,21-4 0 31,24-3 0-16,-12 16 0 1,-12 32 0 0,-30 31 0-1,-3 25 0 1,-12 4 0-1,-12-10 0 1,9-33 0 0,6-24 0-1,6-16 0 16,6-14 0-15,6 1 0 0,-3-1 0-1,21 5 0 1,6 3 0-1,12 6 0 1,7 2 0 0,-16-2 0-1,-12 4 0 1,-15 3 0 62,15-11 0-78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0.84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 0 767 0,'3'13'0'0,"-6"26"0"0,3-3 0 32,-6-2 0-17,6-16 0 1,-3-16 0-1,6-4 0 63,22-16 0-7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0.33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23 0 767 0,'-15'0'0'0,"-6"9"0"0,3 11 0 31,3 7 0-15,-12 11 0 0,6-8 0-1,15-12 0 1,15-11 0-1,24-14 0 1,-3 2 0 15,12 10 0-15,-15 8 0-1,-18 10 0 1,-18 4 0 0,-9 5 0-1,9-5 0 63,-9-45 0-78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59.92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0'2'0'0,"0"10"0"0,3 10 0 31,3 12 0-15,3 11 0 0,3 5 0-1,6-10 0 1,-3-1 0-1,-15-26 0 1,0-6 0 62,21-11 0-78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8:59.14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 767 0,'5'0'0'0,"-2"-2"0"0,-3 2 0 32,-3 2 0-17,6 5 0 1,3 11 0-1,5 4 0 1,-14 9 0 0,6-4 0-1,-6-6 0 1,-2-6 0 15,10-1 0-15,-5-8 0 46,-5-1 0-6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12.83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0 4 767 0,'-3'7'0'0,"-6"13"0"0,0 10 0 31,0 10 0-15,-6 5 0-1,21-9 0 1,6-5 0 0,30-10 0-1,20-26 0 1,-8-28 0-1,-15-15 0 1,-30-6 0 0,-36 7 0-1,-21 20 0 63,-6 7 0-7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12.49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1 11 767 0,'-3'14'0'15,"-6"21"0"-15,3 6 0 16,3 4 0 15,3-10 0-15,9-10 0-1,12-16 0 1,21-9 0-1,3-23 0 1,-6-21 0 0,-21-10 0-1,-21 7 0 1,-24 18 0-1,-6 16 0 1,12 13 0 62,3-5 0-78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12.11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8 13 767 0,'-3'7'0'0,"-3"17"0"0,-3-1 0 31,9 15 0-15,0 2 0 0,24-11 0-1,3-11 0 16,11-23 0-15,-2-22 0 0,-9-8 0-1,-30-10 0 1,-30 12 0-1,-5 12 0 1,-7 12 0 0,0 3 0 62,66-5 0-78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11.70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3 0 767 0,'-6'9'0'0,"-3"23"0"0,0-3 0 32,0 12 0-17,1-3 0 1,14-17 0 15,11-12 0 31,-32-32 0-6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9:09.42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0'-2'0'0,"9"4"0"0,0 12 0 31,9 31 0-15,-6 25 0-1,6 29 0 1,-3 9 0 0,-6-13 0-1,-6-32 0 1,-3-43 0 15,0-29 0-15,6-18 0-1,3-13 0 1,3-12 0-1,24-2 0 1,18 13 0 0,15 21 0-1,-15 20 0 1,-18 25 0-1,-33 15 0 1,-24 10 0 15,-24-5 0-15,-6-5 0-1,15-13 0 1,-9-11 0 46,24-23 0-4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11.36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5 0 767 0,'-12'11'0'0,"-6"25"0"0,0 12 0 31,0 13 0-15,9-7 0-1,12-16 0 17,30-17 0-17,33-28 0 1,7-31 0-1,-1-17 0 1,-57 1 0 0,-39 14 0-1,-30 17 0 1,-19 12 0 62,28 15 0-78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10.98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0 40 767 0,'-6'0'0'0,"3"-5"0"0,3-2 0 31,18 1 0-16,12-3 0 1,12-3 0 0,3 12 0 15,-15 21 0-16,-21 17 0 1,-18 18 0 0,-12 5 0-1,-12-6 0 1,15-17 0-1,0-25 0 1,18-13 0 0,15-6 0-1,3-8 0 1,36 1 0 15,19-8 0-15,-7-4 0-1,-21 12 0 1,-36 11 0-1,-18 8 0 63,27 1 0-78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37:10.43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767 0,'-6'-3'0'0,"15"12"0"0,-3 9 0 32,6 18 0-17,-3 16 0 1,0 5 0-1,5 3 0 1,-5-12 0 0,-6-21 0-1,-3-9 0 16,6-12 0 32,-6-3 0-63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52.42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 601 767 0,'-6'-4'0'0,"3"-3"0"0,-3 5 0 31,6 2 0-15,6 0 0-1,33-12 0 1,33-10 0-1,-21 2 0 1,22-1 0-16,2-10 0 16,24 4 0-16,25-14 0 15,2 12 0-15,31-17 0 16,-22 17 0-16,43-16 0 15,-57 22 0-15,20-8 0 16,-47 15 0 0,-13-2 0-1,-27 9 0-15,-27 2 0 16,6 3 0-16,-30 1 0 15,3 3 0 1,-6-4 0 0,18 1 0-1,-9-8 0 1,3 4 0-1,-2 7 0 1,8-2 0 0,27 2 0-1,18-4 0 16,27-3 0-15,-8-2 0 0,-13-2 0-1,-15 2 0 1,-6-3 0-1,-2 3 0 1,-1-2 0 0,-18 2 0-1,0 2 0 1,-12 3 0-1,-6 1 0 17,3-1 0-17,3-3 0 1,-3 0 0-1,3 5 0 1,-3 2 0 0,-3-4 0-1,-9 4 0 1,-3-3 0-1,-6 3 0 1,12-7 0 62,-39 14 0-78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51.21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59 14 767 0,'-3'-3'0'0,"-3"-3"0"16,-3 1 0-1,9 5 0 1,0 0 0 15,6 0 0-15,-3 0 0-1,-6 5 0 1,-3 4 0-1,-3 11 0 1,-3 20 0 0,3 21 0-1,0 11 0 1,9-22 0-1,0-23 0 1,3-21 0 15,3-1 0-15,3-5 0 46,9 27 0-62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50.55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20 4 767 0,'0'-3'0'0,"0"3"0"0,-9-4 0 31,6 8 0-15,-7-1 0 15,-17 8 0-15,-9 5 0-1,-18 11 0 1,9 0 0 0,18-2 0-1,18-9 0 1,12-10 0-1,15-1 0 1,15 4 0 0,21 9 0-1,-6 5 0 1,-21 10 0 15,-27 6 0-15,-18-3 0-1,0-9 0 1,0-16 0-1,0-17 0 1,-12-6 0 62,-6-1 0-78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5.57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767 0,'-2'0'0'0,"2"0"0"0,8 0 0 78,-6 3 0-78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5.33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9 18 767 0,'-9'0'0'0,"-15"13"0"0,-4 3 0 31,7 22 0-15,15-4 0-1,15 2 0 1,15-5 0 0,22-15 0-1,2-12 0 16,15-24 0-15,-9-18 0 0,-18-2 0-1,-3-1 0 1,-21 12 0-1,-6 4 0 1,-6 12 0 0,-9 13 0-1,-18 18 0 1,0 9 0-1,18 6 0 17,27 1 0-17,21-11 0 1,15-23 0-1,6-21 0 1,6-12 0 0,-11 3 0-1,-37 12 0 1,-27 25 0-1,-9 13 0 1,6 14 0 0,12 0 0-1,-9 4 0 16,-16-11 0-15,4-14 0 0,-21-10 0 46,15-17 0-62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4.62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3 11 767 0,'-6'-5'0'0,"-3"-2"0"0,-3 7 0 31,-3 7 0-15,-6 4 0 0,-6 5 0-1,3 16 0 1,15 4 0-1,24 5 0 17,12-14 0-17,12-21 0 1,-15-19 0-1,4-21 0 1,-10-7 0 0,-6 1 0-1,-6 13 0 1,-15 18 0-1,3 9 0 1,3 13 0 0,6 8 0 15,3 1 0-16,12 3 0 1,12-9 0 46,-6-12 0-6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1000" max="9000" units="cm"/>
          <inkml:channel name="Y" type="integer" max="6000" units="cm"/>
          <inkml:channel name="F" type="integer" max="1023" units="cm"/>
          <inkml:channel name="T" type="integer" max="2.14748E9" units="dev"/>
        </inkml:traceFormat>
        <inkml:channelProperties>
          <inkml:channelProperty channel="X" name="resolution" value="500" units="1/cm"/>
          <inkml:channelProperty channel="Y" name="resolution" value="500" units="1/cm"/>
          <inkml:channelProperty channel="F" name="resolution" value="10" units="1/cm"/>
          <inkml:channelProperty channel="T" name="resolution" value="1" units="1/dev"/>
        </inkml:channelProperties>
      </inkml:inkSource>
      <inkml:timestamp xml:id="ts0" timeString="2015-05-11T19:44:44.10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 0 767 0,'-7'0'0'0,"-2"0"0"0,6 14 0 31,6 26 0-15,6 28 0 0,1 15 0-1,5-2 0 1,-6-20 0-1,-9-27 0 17,12-21 0-17,6-15 0 48,-3-23 0-6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8</Pages>
  <Words>1282</Words>
  <Characters>7308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85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7</cp:revision>
  <dcterms:created xsi:type="dcterms:W3CDTF">2015-05-11T19:02:00Z</dcterms:created>
  <dcterms:modified xsi:type="dcterms:W3CDTF">2015-05-12T0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